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135892" w14:textId="06F74D20" w:rsidR="0053478F" w:rsidRPr="0098259C" w:rsidDel="00044749" w:rsidRDefault="00E13DB1">
      <w:pPr>
        <w:rPr>
          <w:del w:id="2" w:author="Bertsch Christian (CR/AEE3)" w:date="2019-10-02T10:27:00Z"/>
        </w:rPr>
      </w:pPr>
      <w:ins w:id="3" w:author="Bertsch Christian (CR/AEE3)" w:date="2019-10-02T10:30:00Z">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ins>
      <w:ins w:id="4" w:author="Bertsch Christian (CR/AEE3)" w:date="2019-10-02T10:27:00Z">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ins>
    </w:p>
    <w:p w14:paraId="4939B61A" w14:textId="1F792A08" w:rsidR="007C0012" w:rsidRPr="0098259C" w:rsidRDefault="007C0012">
      <w:pPr>
        <w:sectPr w:rsidR="007C0012" w:rsidRPr="0098259C" w:rsidSect="00C22B4B">
          <w:headerReference w:type="default" r:id="rId10"/>
          <w:headerReference w:type="first" r:id="rId11"/>
          <w:pgSz w:w="11906" w:h="16838" w:code="9"/>
          <w:pgMar w:top="2693" w:right="851" w:bottom="794" w:left="1361" w:header="851" w:footer="0" w:gutter="0"/>
          <w:pgNumType w:start="0"/>
          <w:cols w:space="720"/>
          <w:titlePg/>
          <w:docGrid w:linePitch="360"/>
        </w:sectPr>
        <w:pPrChange w:id="11" w:author="Bertsch Christian (CR/AEE3)" w:date="2019-10-02T10:33:00Z">
          <w:pPr>
            <w:pStyle w:val="BodyText"/>
          </w:pPr>
        </w:pPrChange>
      </w:pPr>
    </w:p>
    <w:p w14:paraId="460BCDD9" w14:textId="62A2B7B5" w:rsidR="00F27D01" w:rsidDel="006C244A" w:rsidRDefault="00F27D01">
      <w:pPr>
        <w:rPr>
          <w:del w:id="12" w:author="Bertsch Christian (CR/AEE3)" w:date="2019-10-02T10:27:00Z"/>
          <w:rStyle w:val="SubtleReference"/>
        </w:rPr>
        <w:pPrChange w:id="13" w:author="Bertsch Christian (CR/AEE3)" w:date="2019-10-02T10:33:00Z">
          <w:pPr>
            <w:pStyle w:val="Titlefrontpage"/>
            <w:jc w:val="left"/>
          </w:pPr>
        </w:pPrChange>
      </w:pPr>
    </w:p>
    <w:p w14:paraId="176E7798" w14:textId="03EEB7B9" w:rsidR="006C244A" w:rsidRDefault="006C244A">
      <w:pPr>
        <w:rPr>
          <w:ins w:id="14" w:author="Bertsch Christian (CR/AEE3)" w:date="2019-10-02T10:33:00Z"/>
          <w:rStyle w:val="SubtleReference"/>
        </w:rPr>
        <w:pPrChange w:id="15" w:author="Bertsch Christian (CR/AEE3)" w:date="2019-10-02T10:33:00Z">
          <w:pPr>
            <w:pStyle w:val="Titlefrontpage"/>
            <w:jc w:val="left"/>
          </w:pPr>
        </w:pPrChange>
      </w:pPr>
    </w:p>
    <w:p w14:paraId="780ADBD7" w14:textId="77777777" w:rsidR="006C244A" w:rsidRPr="006C244A" w:rsidRDefault="006C244A">
      <w:pPr>
        <w:rPr>
          <w:ins w:id="16" w:author="Bertsch Christian (CR/AEE3)" w:date="2019-10-02T10:33:00Z"/>
          <w:rStyle w:val="SubtleReference"/>
          <w:rPrChange w:id="17" w:author="Bertsch Christian (CR/AEE3)" w:date="2019-10-02T10:33:00Z">
            <w:rPr>
              <w:ins w:id="18" w:author="Bertsch Christian (CR/AEE3)" w:date="2019-10-02T10:33:00Z"/>
              <w:szCs w:val="32"/>
            </w:rPr>
          </w:rPrChange>
        </w:rPr>
        <w:pPrChange w:id="19" w:author="Bertsch Christian (CR/AEE3)" w:date="2019-10-02T10:33:00Z">
          <w:pPr>
            <w:pStyle w:val="Titlefrontpage"/>
            <w:jc w:val="left"/>
          </w:pPr>
        </w:pPrChange>
      </w:pPr>
    </w:p>
    <w:p w14:paraId="021760A5" w14:textId="53D4D42B" w:rsidR="006C244A" w:rsidRDefault="006C244A" w:rsidP="00471821">
      <w:pPr>
        <w:pStyle w:val="Titlefrontpage"/>
        <w:jc w:val="left"/>
        <w:rPr>
          <w:ins w:id="20" w:author="Bertsch Christian (CR/AEE3)" w:date="2019-10-02T10:34:00Z"/>
          <w:szCs w:val="32"/>
        </w:rPr>
      </w:pPr>
    </w:p>
    <w:p w14:paraId="26DC4ABE" w14:textId="254569DF" w:rsidR="006C244A" w:rsidRDefault="006C244A" w:rsidP="00471821">
      <w:pPr>
        <w:pStyle w:val="Titlefrontpage"/>
        <w:jc w:val="left"/>
        <w:rPr>
          <w:ins w:id="21" w:author="Bertsch Christian (CR/AEE3)" w:date="2019-10-02T10:34:00Z"/>
          <w:szCs w:val="32"/>
        </w:rPr>
      </w:pPr>
    </w:p>
    <w:p w14:paraId="72FB4B34" w14:textId="77777777" w:rsidR="006C244A" w:rsidRDefault="006C244A" w:rsidP="00471821">
      <w:pPr>
        <w:pStyle w:val="Titlefrontpage"/>
        <w:jc w:val="left"/>
        <w:rPr>
          <w:ins w:id="22" w:author="Bertsch Christian (CR/AEE3)" w:date="2019-10-02T10:32:00Z"/>
          <w:szCs w:val="32"/>
        </w:rPr>
      </w:pPr>
    </w:p>
    <w:p w14:paraId="4DE4E5D5" w14:textId="413CFB06" w:rsidR="00F27D01" w:rsidDel="006C244A" w:rsidRDefault="00F27D01" w:rsidP="00471821">
      <w:pPr>
        <w:pStyle w:val="Titlefrontpage"/>
        <w:jc w:val="left"/>
        <w:rPr>
          <w:del w:id="23" w:author="Bertsch Christian (CR/AEE3)" w:date="2019-10-02T10:33:00Z"/>
          <w:szCs w:val="32"/>
        </w:rPr>
      </w:pPr>
    </w:p>
    <w:p w14:paraId="6151FAB6" w14:textId="77777777" w:rsidR="0053478F" w:rsidRPr="0098259C" w:rsidRDefault="00332E07">
      <w:pPr>
        <w:pStyle w:val="Titlefrontpage"/>
        <w:jc w:val="center"/>
        <w:rPr>
          <w:szCs w:val="32"/>
        </w:rPr>
        <w:pPrChange w:id="24" w:author="Bertsch Christian (CR/AEE3)" w:date="2019-10-02T10:27:00Z">
          <w:pPr>
            <w:pStyle w:val="Titlefrontpage"/>
            <w:jc w:val="left"/>
          </w:pPr>
        </w:pPrChange>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rPr>
          <w:ins w:id="25" w:author="Bertsch Christian (CR/AEE3)" w:date="2019-10-02T10:32:00Z"/>
        </w:rPr>
      </w:pPr>
    </w:p>
    <w:p w14:paraId="6EDCFF87" w14:textId="47039C19" w:rsidR="006C244A" w:rsidRDefault="006C244A" w:rsidP="0053478F">
      <w:pPr>
        <w:pStyle w:val="Titlefrontpage"/>
        <w:rPr>
          <w:ins w:id="26" w:author="Bertsch Christian (CR/AEE3)" w:date="2019-10-02T10:32:00Z"/>
        </w:rPr>
      </w:pPr>
    </w:p>
    <w:p w14:paraId="7088485D" w14:textId="77777777" w:rsidR="006C244A" w:rsidRDefault="006C244A" w:rsidP="0053478F">
      <w:pPr>
        <w:pStyle w:val="Titlefrontpage"/>
        <w:rPr>
          <w:ins w:id="27" w:author="Bertsch Christian (CR/AEE3)" w:date="2019-10-02T10:32:00Z"/>
        </w:rPr>
      </w:pPr>
    </w:p>
    <w:p w14:paraId="3B4CD784" w14:textId="77777777" w:rsidR="006C244A" w:rsidRPr="0098259C" w:rsidRDefault="006C244A" w:rsidP="0053478F">
      <w:pPr>
        <w:pStyle w:val="Titlefrontpage"/>
      </w:pPr>
    </w:p>
    <w:p w14:paraId="663F0848" w14:textId="493CB916"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ins w:id="28" w:author="Bertsch Christian (CR/AEE3)" w:date="2019-09-06T11:23:00Z">
        <w:r w:rsidR="00C60628">
          <w:rPr>
            <w:sz w:val="24"/>
          </w:rPr>
          <w:t>.1</w:t>
        </w:r>
      </w:ins>
    </w:p>
    <w:p w14:paraId="1B2D96DD" w14:textId="7FEA55F8" w:rsidR="0084747C" w:rsidRDefault="00D0034A" w:rsidP="00D0034A">
      <w:pPr>
        <w:pStyle w:val="Subtitlefrontpage"/>
        <w:tabs>
          <w:tab w:val="left" w:pos="3060"/>
        </w:tabs>
        <w:rPr>
          <w:sz w:val="24"/>
        </w:rPr>
      </w:pPr>
      <w:r w:rsidRPr="00AE2A4F">
        <w:rPr>
          <w:sz w:val="24"/>
        </w:rPr>
        <w:tab/>
      </w:r>
      <w:del w:id="29" w:author="Bertsch Christian (CR/AEE3)" w:date="2019-09-24T22:41:00Z">
        <w:r w:rsidR="00683EB8" w:rsidDel="00054FCF">
          <w:rPr>
            <w:sz w:val="24"/>
          </w:rPr>
          <w:delText>July</w:delText>
        </w:r>
        <w:r w:rsidR="00C42CEF" w:rsidDel="00054FCF">
          <w:rPr>
            <w:sz w:val="24"/>
          </w:rPr>
          <w:delText xml:space="preserve"> </w:delText>
        </w:r>
      </w:del>
      <w:del w:id="30" w:author="Bertsch Christian (CR/AEE3)" w:date="2019-09-06T11:23:00Z">
        <w:r w:rsidR="002B1DE3">
          <w:rPr>
            <w:sz w:val="24"/>
          </w:rPr>
          <w:delText>25</w:delText>
        </w:r>
        <w:r w:rsidR="005B682A">
          <w:rPr>
            <w:sz w:val="24"/>
          </w:rPr>
          <w:delText xml:space="preserve">, </w:delText>
        </w:r>
        <w:r w:rsidRPr="00AE2A4F">
          <w:rPr>
            <w:sz w:val="24"/>
          </w:rPr>
          <w:delText>201</w:delText>
        </w:r>
        <w:r w:rsidR="005B682A">
          <w:rPr>
            <w:sz w:val="24"/>
          </w:rPr>
          <w:delText>4</w:delText>
        </w:r>
      </w:del>
      <w:ins w:id="31" w:author="Bertsch Christian (CR/AEE3)" w:date="2019-09-24T22:41:00Z">
        <w:r w:rsidR="00054FCF">
          <w:rPr>
            <w:sz w:val="24"/>
          </w:rPr>
          <w:t>October 2</w:t>
        </w:r>
        <w:r w:rsidR="00054FCF" w:rsidRPr="00054FCF">
          <w:rPr>
            <w:sz w:val="24"/>
            <w:vertAlign w:val="superscript"/>
            <w:rPrChange w:id="32" w:author="Bertsch Christian (CR/AEE3)" w:date="2019-09-24T22:41:00Z">
              <w:rPr>
                <w:sz w:val="24"/>
              </w:rPr>
            </w:rPrChange>
          </w:rPr>
          <w:t>nd</w:t>
        </w:r>
      </w:ins>
      <w:ins w:id="33" w:author="Bertsch Christian (CR/AEE3)" w:date="2019-09-06T11:23:00Z">
        <w:r w:rsidR="005B682A">
          <w:rPr>
            <w:sz w:val="24"/>
          </w:rPr>
          <w:t xml:space="preserve"> </w:t>
        </w:r>
        <w:r w:rsidRPr="00AE2A4F">
          <w:rPr>
            <w:sz w:val="24"/>
          </w:rPr>
          <w:t>201</w:t>
        </w:r>
        <w:r w:rsidR="00C60628">
          <w:rPr>
            <w:sz w:val="24"/>
          </w:rPr>
          <w:t>9</w:t>
        </w:r>
      </w:ins>
    </w:p>
    <w:p w14:paraId="3F01548F" w14:textId="7FD114C8" w:rsidR="00247AA6" w:rsidRDefault="00C01C3E" w:rsidP="00247AA6">
      <w:pPr>
        <w:pStyle w:val="NormalWeb"/>
        <w:spacing w:before="0" w:beforeAutospacing="0" w:after="0" w:afterAutospacing="0"/>
        <w:rPr>
          <w:ins w:id="34" w:author="Bertsch Christian (CR/AEE3)" w:date="2019-10-02T10:32:00Z"/>
          <w:b/>
          <w:sz w:val="24"/>
        </w:rPr>
      </w:pPr>
      <w:r>
        <w:rPr>
          <w:b/>
          <w:sz w:val="24"/>
        </w:rPr>
        <w:br/>
      </w:r>
    </w:p>
    <w:p w14:paraId="13173F1C" w14:textId="7DDCD1C9" w:rsidR="006C244A" w:rsidRDefault="006C244A" w:rsidP="00247AA6">
      <w:pPr>
        <w:pStyle w:val="NormalWeb"/>
        <w:spacing w:before="0" w:beforeAutospacing="0" w:after="0" w:afterAutospacing="0"/>
        <w:rPr>
          <w:ins w:id="35" w:author="Bertsch Christian (CR/AEE3)" w:date="2019-10-02T10:32:00Z"/>
          <w:b/>
          <w:sz w:val="24"/>
        </w:rPr>
      </w:pPr>
    </w:p>
    <w:p w14:paraId="1B690A34" w14:textId="77777777" w:rsidR="006C244A" w:rsidRDefault="006C244A" w:rsidP="00247AA6">
      <w:pPr>
        <w:pStyle w:val="NormalWeb"/>
        <w:spacing w:before="0" w:beforeAutospacing="0" w:after="0" w:afterAutospacing="0"/>
        <w:rPr>
          <w:b/>
          <w:sz w:val="24"/>
        </w:rPr>
      </w:pPr>
    </w:p>
    <w:p w14:paraId="3115B53C" w14:textId="592DAE68"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ins w:id="36" w:author="Bertsch Christian (CR/AEE3)" w:date="2019-09-25T07:55:00Z">
        <w:r w:rsidR="00FD58BF">
          <w:rPr>
            <w:szCs w:val="20"/>
          </w:rPr>
          <w:t>1.</w:t>
        </w:r>
      </w:ins>
      <w:r w:rsidRPr="00A75A80">
        <w:rPr>
          <w:szCs w:val="20"/>
        </w:rPr>
        <w:t xml:space="preserve"> </w:t>
      </w:r>
      <w:ins w:id="37" w:author="Bertsch Christian (CR/AEE3)" w:date="2019-09-25T07:56:00Z">
        <w:r w:rsidR="00FD58BF">
          <w:rPr>
            <w:szCs w:val="20"/>
          </w:rPr>
          <w:t xml:space="preserve">This is a maintenance </w:t>
        </w:r>
      </w:ins>
      <w:ins w:id="38" w:author="Bertsch Christian (CR/AEE3)" w:date="2019-09-25T07:57:00Z">
        <w:r w:rsidR="00FD58BF">
          <w:rPr>
            <w:szCs w:val="20"/>
          </w:rPr>
          <w:t xml:space="preserve">release with no new features compared to FMI 2.0. </w:t>
        </w:r>
      </w:ins>
      <w:r w:rsidRPr="00A75A80">
        <w:rPr>
          <w:szCs w:val="20"/>
        </w:rPr>
        <w:t xml:space="preserve">FMI is a </w:t>
      </w:r>
      <w:r w:rsidR="005D1624">
        <w:rPr>
          <w:szCs w:val="20"/>
        </w:rPr>
        <w:t>tool</w:t>
      </w:r>
      <w:ins w:id="39" w:author="Bertsch Christian (CR/AEE3)" w:date="2019-09-06T11:23:00Z">
        <w:r w:rsidR="005D1624">
          <w:rPr>
            <w:szCs w:val="20"/>
          </w:rPr>
          <w:t>-</w:t>
        </w:r>
      </w:ins>
      <w:r w:rsidR="005D1624">
        <w:rPr>
          <w:szCs w:val="20"/>
        </w:rPr>
        <w:t>independent</w:t>
      </w:r>
      <w:r w:rsidRPr="00A75A80">
        <w:rPr>
          <w:szCs w:val="20"/>
        </w:rPr>
        <w:t xml:space="preserve"> standard to support both model exchange and co-simulation of dynamic models using a combination of </w:t>
      </w:r>
      <w:del w:id="40" w:author="Bertsch Christian (CR/AEE3)" w:date="2019-09-06T11:23:00Z">
        <w:r w:rsidRPr="00A75A80">
          <w:rPr>
            <w:szCs w:val="20"/>
          </w:rPr>
          <w:delText>xml-files</w:delText>
        </w:r>
      </w:del>
      <w:ins w:id="41" w:author="Bertsch Christian (CR/AEE3)" w:date="2019-09-06T11:23:00Z">
        <w:r w:rsidR="00B8417F">
          <w:rPr>
            <w:szCs w:val="20"/>
          </w:rPr>
          <w:t>XML</w:t>
        </w:r>
      </w:ins>
      <w:ins w:id="42" w:author="Bertsch Christian (CR/AEE3)" w:date="2019-09-23T17:41:00Z">
        <w:r w:rsidR="00C42950">
          <w:rPr>
            <w:szCs w:val="20"/>
          </w:rPr>
          <w:t xml:space="preserve"> </w:t>
        </w:r>
      </w:ins>
      <w:ins w:id="43" w:author="Bertsch Christian (CR/AEE3)" w:date="2019-09-06T11:23:00Z">
        <w:r w:rsidRPr="00A75A80">
          <w:rPr>
            <w:szCs w:val="20"/>
          </w:rPr>
          <w:t>files</w:t>
        </w:r>
      </w:ins>
      <w:r w:rsidRPr="00A75A80">
        <w:rPr>
          <w:szCs w:val="20"/>
        </w:rPr>
        <w:t xml:space="preserve"> and C</w:t>
      </w:r>
      <w:r w:rsidR="007F616C">
        <w:rPr>
          <w:szCs w:val="20"/>
        </w:rPr>
        <w:t xml:space="preserve"> </w:t>
      </w:r>
      <w:del w:id="44" w:author="Bertsch Christian (CR/AEE3)" w:date="2019-09-06T11:23:00Z">
        <w:r w:rsidRPr="00A75A80">
          <w:rPr>
            <w:szCs w:val="20"/>
          </w:rPr>
          <w:delText>-</w:delText>
        </w:r>
      </w:del>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ins w:id="45" w:author="Bertsch Christian (CR/AEE3)" w:date="2019-09-25T07:58:00Z">
        <w:r w:rsidR="00FD58BF">
          <w:rPr>
            <w:szCs w:val="20"/>
          </w:rPr>
          <w:t>many</w:t>
        </w:r>
      </w:ins>
      <w:del w:id="46" w:author="Bertsch Christian (CR/AEE3)" w:date="2019-09-25T07:58:00Z">
        <w:r w:rsidRPr="006F0075" w:rsidDel="00FD58BF">
          <w:rPr>
            <w:szCs w:val="20"/>
          </w:rPr>
          <w:delText>16</w:delText>
        </w:r>
      </w:del>
      <w:r w:rsidRPr="006F0075">
        <w:rPr>
          <w:szCs w:val="20"/>
        </w:rPr>
        <w:t xml:space="preserve"> companies and research institutes</w:t>
      </w:r>
      <w:r w:rsidRPr="00A75A80">
        <w:rPr>
          <w:szCs w:val="20"/>
        </w:rPr>
        <w:t xml:space="preserve">. FMI </w:t>
      </w:r>
      <w:ins w:id="47" w:author="Bertsch Christian (CR/AEE3)" w:date="2019-09-25T07:58:00Z">
        <w:r w:rsidR="00FD58BF">
          <w:rPr>
            <w:szCs w:val="20"/>
          </w:rPr>
          <w:t>2</w:t>
        </w:r>
      </w:ins>
      <w:del w:id="48" w:author="Bertsch Christian (CR/AEE3)" w:date="2019-09-25T07:58:00Z">
        <w:r w:rsidRPr="00A75A80" w:rsidDel="00FD58BF">
          <w:rPr>
            <w:szCs w:val="20"/>
          </w:rPr>
          <w:delText>1</w:delText>
        </w:r>
      </w:del>
      <w:r w:rsidRPr="00A75A80">
        <w:rPr>
          <w:szCs w:val="20"/>
        </w:rPr>
        <w:t xml:space="preserve">.0 is supported by </w:t>
      </w:r>
      <w:r w:rsidRPr="006F0075">
        <w:rPr>
          <w:szCs w:val="20"/>
        </w:rPr>
        <w:t xml:space="preserve">over </w:t>
      </w:r>
      <w:ins w:id="49" w:author="Bertsch Christian (CR/AEE3)" w:date="2019-09-25T07:59:00Z">
        <w:r w:rsidR="00FD58BF">
          <w:rPr>
            <w:szCs w:val="20"/>
          </w:rPr>
          <w:t>100</w:t>
        </w:r>
      </w:ins>
      <w:del w:id="50" w:author="Bertsch Christian (CR/AEE3)" w:date="2019-09-25T07:59:00Z">
        <w:r w:rsidR="00C07CA5" w:rsidDel="00FD58BF">
          <w:rPr>
            <w:szCs w:val="20"/>
          </w:rPr>
          <w:delText>4</w:delText>
        </w:r>
        <w:r w:rsidRPr="006F0075" w:rsidDel="00FD58BF">
          <w:rPr>
            <w:szCs w:val="20"/>
          </w:rPr>
          <w:delText>5</w:delText>
        </w:r>
      </w:del>
      <w:r w:rsidRPr="006F0075">
        <w:rPr>
          <w:szCs w:val="20"/>
        </w:rPr>
        <w:t xml:space="preserve"> tools</w:t>
      </w:r>
      <w:r w:rsidRPr="00A75A80">
        <w:rPr>
          <w:szCs w:val="20"/>
        </w:rPr>
        <w:t xml:space="preserve"> and is used by automotive and non-automotive organizations throughout Europe, Asia and North America.</w:t>
      </w:r>
    </w:p>
    <w:p w14:paraId="28D69CFC" w14:textId="284761CD" w:rsidR="00247AA6" w:rsidRPr="00A75A80" w:rsidRDefault="00C42950" w:rsidP="00247AA6">
      <w:pPr>
        <w:pStyle w:val="NormalWeb"/>
        <w:rPr>
          <w:szCs w:val="20"/>
        </w:rPr>
      </w:pPr>
      <w:ins w:id="51" w:author="Bertsch Christian (CR/AEE3)" w:date="2019-09-23T17:41:00Z">
        <w:r>
          <w:rPr>
            <w:szCs w:val="20"/>
          </w:rPr>
          <w:t>T</w:t>
        </w:r>
      </w:ins>
      <w:del w:id="52" w:author="Bertsch Christian (CR/AEE3)" w:date="2019-09-23T17:41:00Z">
        <w:r w:rsidR="00247AA6" w:rsidRPr="00A75A80" w:rsidDel="00C42950">
          <w:rPr>
            <w:szCs w:val="20"/>
          </w:rPr>
          <w:delText>On</w:delText>
        </w:r>
        <w:r w:rsidR="00B96AA8" w:rsidDel="00C42950">
          <w:rPr>
            <w:szCs w:val="20"/>
          </w:rPr>
          <w:delText xml:space="preserve"> t</w:delText>
        </w:r>
      </w:del>
      <w:r w:rsidR="00247AA6" w:rsidRPr="00A75A80">
        <w:rPr>
          <w:szCs w:val="20"/>
        </w:rPr>
        <w:t xml:space="preserve">he </w:t>
      </w:r>
      <w:del w:id="53" w:author="Bertsch Christian (CR/AEE3)" w:date="2019-09-06T11:23:00Z">
        <w:r w:rsidR="00247AA6" w:rsidRPr="006F0075">
          <w:rPr>
            <w:szCs w:val="20"/>
          </w:rPr>
          <w:delText>Downloads</w:delText>
        </w:r>
      </w:del>
      <w:ins w:id="54" w:author="Bertsch Christian (CR/AEE3)" w:date="2019-09-06T11:23:00Z">
        <w:r w:rsidR="00C72DAC">
          <w:rPr>
            <w:szCs w:val="20"/>
          </w:rPr>
          <w:t>d</w:t>
        </w:r>
        <w:r w:rsidR="00247AA6" w:rsidRPr="006F0075">
          <w:rPr>
            <w:szCs w:val="20"/>
          </w:rPr>
          <w:t>ownloads</w:t>
        </w:r>
      </w:ins>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del w:id="55" w:author="Bertsch Christian (CR/AEE3)" w:date="2019-09-06T11:23:00Z">
        <w:r w:rsidR="006F0075">
          <w:rPr>
            <w:szCs w:val="20"/>
          </w:rPr>
          <w:delText>)</w:delText>
        </w:r>
        <w:r w:rsidR="00247AA6" w:rsidRPr="00A75A80">
          <w:rPr>
            <w:szCs w:val="20"/>
          </w:rPr>
          <w:delText>,</w:delText>
        </w:r>
      </w:del>
      <w:ins w:id="56" w:author="Bertsch Christian (CR/AEE3)" w:date="2019-09-06T11:23:00Z">
        <w:r w:rsidR="00C60628">
          <w:rPr>
            <w:rStyle w:val="Hyperlink"/>
            <w:szCs w:val="20"/>
          </w:rPr>
          <w:t>/</w:t>
        </w:r>
        <w:r w:rsidR="006F0075">
          <w:rPr>
            <w:szCs w:val="20"/>
          </w:rPr>
          <w:t>)</w:t>
        </w:r>
        <w:r w:rsidR="00B15947">
          <w:rPr>
            <w:szCs w:val="20"/>
          </w:rPr>
          <w:t xml:space="preserve"> provides</w:t>
        </w:r>
      </w:ins>
      <w:r w:rsidR="00247AA6" w:rsidRPr="00A75A80">
        <w:rPr>
          <w:szCs w:val="20"/>
        </w:rPr>
        <w:t xml:space="preserve"> this specification, as well as supporting C</w:t>
      </w:r>
      <w:r w:rsidR="00CF3ADA">
        <w:rPr>
          <w:szCs w:val="20"/>
        </w:rPr>
        <w:t xml:space="preserve"> </w:t>
      </w:r>
      <w:del w:id="57" w:author="Bertsch Christian (CR/AEE3)" w:date="2019-09-06T11:23:00Z">
        <w:r w:rsidR="00247AA6" w:rsidRPr="00A75A80">
          <w:rPr>
            <w:szCs w:val="20"/>
          </w:rPr>
          <w:delText>-</w:delText>
        </w:r>
      </w:del>
      <w:r w:rsidR="00247AA6" w:rsidRPr="00A75A80">
        <w:rPr>
          <w:szCs w:val="20"/>
        </w:rPr>
        <w:t xml:space="preserve">header and </w:t>
      </w:r>
      <w:del w:id="58" w:author="Bertsch Christian (CR/AEE3)" w:date="2019-09-06T11:23:00Z">
        <w:r w:rsidR="00247AA6" w:rsidRPr="00A75A80">
          <w:rPr>
            <w:szCs w:val="20"/>
          </w:rPr>
          <w:delText>xml</w:delText>
        </w:r>
      </w:del>
      <w:ins w:id="59" w:author="Bertsch Christian (CR/AEE3)" w:date="2019-09-06T11:23:00Z">
        <w:r w:rsidR="00CF3ADA">
          <w:rPr>
            <w:szCs w:val="20"/>
          </w:rPr>
          <w:t>XML</w:t>
        </w:r>
      </w:ins>
      <w:r w:rsidR="00CF3ADA" w:rsidRPr="00A75A80">
        <w:rPr>
          <w:szCs w:val="20"/>
        </w:rPr>
        <w:t xml:space="preserve"> </w:t>
      </w:r>
      <w:r w:rsidR="00247AA6" w:rsidRPr="00A75A80">
        <w:rPr>
          <w:szCs w:val="20"/>
        </w:rPr>
        <w:t>schema files</w:t>
      </w:r>
      <w:del w:id="60" w:author="Bertsch Christian (CR/AEE3)" w:date="2019-09-06T11:23:00Z">
        <w:r w:rsidR="00247AA6" w:rsidRPr="00A75A80">
          <w:rPr>
            <w:szCs w:val="20"/>
          </w:rPr>
          <w:delText>,</w:delText>
        </w:r>
      </w:del>
      <w:r w:rsidR="00247AA6" w:rsidRPr="00A75A80">
        <w:rPr>
          <w:szCs w:val="20"/>
        </w:rPr>
        <w:t xml:space="preserve"> and an FMI compliance checker</w:t>
      </w:r>
      <w:del w:id="61" w:author="Bertsch Christian (CR/AEE3)" w:date="2019-09-06T11:23:00Z">
        <w:r w:rsidR="00126C04">
          <w:rPr>
            <w:szCs w:val="20"/>
          </w:rPr>
          <w:delText xml:space="preserve"> is</w:delText>
        </w:r>
        <w:r w:rsidR="00247AA6" w:rsidRPr="00A75A80">
          <w:rPr>
            <w:szCs w:val="20"/>
          </w:rPr>
          <w:delText xml:space="preserve"> provided</w:delText>
        </w:r>
      </w:del>
      <w:r w:rsidR="00247AA6" w:rsidRPr="00A75A80">
        <w:rPr>
          <w:szCs w:val="20"/>
        </w:rPr>
        <w:t>.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ins w:id="62" w:author="Bertsch Christian (CR/AEE3)" w:date="2019-09-06T11:23:00Z">
        <w:r w:rsidR="00B15947">
          <w:rPr>
            <w:szCs w:val="20"/>
          </w:rPr>
          <w:t>(Functional Mock-</w:t>
        </w:r>
        <w:r w:rsidR="00B8417F">
          <w:rPr>
            <w:szCs w:val="20"/>
          </w:rPr>
          <w:t>u</w:t>
        </w:r>
        <w:r w:rsidR="00B15947">
          <w:rPr>
            <w:szCs w:val="20"/>
          </w:rPr>
          <w:t xml:space="preserve">p Units) </w:t>
        </w:r>
      </w:ins>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63" w:name="_Toc215371355"/>
      <w:bookmarkStart w:id="64" w:name="_Toc217788014"/>
      <w:r w:rsidR="00882F43" w:rsidRPr="0098259C">
        <w:lastRenderedPageBreak/>
        <w:t>History</w:t>
      </w:r>
      <w:bookmarkEnd w:id="63"/>
      <w:bookmarkEnd w:id="64"/>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rPr>
          <w:ins w:id="65" w:author="Bertsch Christian (CR/AEE3)" w:date="2019-10-01T16:45:00Z"/>
        </w:trPr>
        <w:tc>
          <w:tcPr>
            <w:tcW w:w="1560" w:type="dxa"/>
          </w:tcPr>
          <w:p w14:paraId="6D1FF4AA" w14:textId="1BDA13DC" w:rsidR="00EA73BA" w:rsidRDefault="00EA73BA" w:rsidP="00907F9F">
            <w:pPr>
              <w:pStyle w:val="tablecontents"/>
              <w:rPr>
                <w:ins w:id="66" w:author="Bertsch Christian (CR/AEE3)" w:date="2019-10-01T16:45:00Z"/>
              </w:rPr>
            </w:pPr>
            <w:ins w:id="67" w:author="Bertsch Christian (CR/AEE3)" w:date="2019-10-01T16:46:00Z">
              <w:r>
                <w:t>2.0.1</w:t>
              </w:r>
            </w:ins>
          </w:p>
        </w:tc>
        <w:tc>
          <w:tcPr>
            <w:tcW w:w="1212" w:type="dxa"/>
          </w:tcPr>
          <w:p w14:paraId="7DFA07B4" w14:textId="5E2BD21C" w:rsidR="00EA73BA" w:rsidRDefault="00EA73BA">
            <w:pPr>
              <w:pStyle w:val="tablecontents"/>
              <w:rPr>
                <w:ins w:id="68" w:author="Bertsch Christian (CR/AEE3)" w:date="2019-10-01T16:45:00Z"/>
              </w:rPr>
            </w:pPr>
            <w:ins w:id="69" w:author="Bertsch Christian (CR/AEE3)" w:date="2019-10-01T16:46:00Z">
              <w:r>
                <w:t>2019-10-02</w:t>
              </w:r>
            </w:ins>
          </w:p>
        </w:tc>
        <w:tc>
          <w:tcPr>
            <w:tcW w:w="6768" w:type="dxa"/>
          </w:tcPr>
          <w:p w14:paraId="7C067E98" w14:textId="455CBF6D" w:rsidR="00EA73BA" w:rsidRDefault="00EA73BA">
            <w:pPr>
              <w:pStyle w:val="tablecontents"/>
              <w:rPr>
                <w:ins w:id="70" w:author="Bertsch Christian (CR/AEE3)" w:date="2019-10-01T16:45:00Z"/>
              </w:rPr>
            </w:pPr>
            <w:ins w:id="71" w:author="Bertsch Christian (CR/AEE3)" w:date="2019-10-01T16:46: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ins w:id="72" w:author="Bertsch Christian (CR/AEE3)" w:date="2019-10-01T16:46:00Z"/>
          <w:sz w:val="20"/>
        </w:rPr>
      </w:pPr>
      <w:r w:rsidRPr="000D2C95">
        <w:rPr>
          <w:sz w:val="20"/>
        </w:rPr>
        <w:t xml:space="preserve">Please, report issues that you find with this specification to the public FMI issue tracking system: </w:t>
      </w:r>
    </w:p>
    <w:p w14:paraId="74CAF47F" w14:textId="77777777" w:rsidR="00EA73BA" w:rsidRDefault="00EA73BA" w:rsidP="00EA73BA">
      <w:pPr>
        <w:pStyle w:val="PlainText"/>
        <w:rPr>
          <w:ins w:id="73" w:author="Bertsch Christian (CR/AEE3)" w:date="2019-10-01T16:46:00Z"/>
        </w:rPr>
      </w:pPr>
      <w:ins w:id="74" w:author="Bertsch Christian (CR/AEE3)" w:date="2019-10-01T16:46:00Z">
        <w:r>
          <w:fldChar w:fldCharType="begin"/>
        </w:r>
        <w:r>
          <w:instrText xml:space="preserve"> HYPERLINK "https://github.com/modelica/fmi-standard/issues/" </w:instrText>
        </w:r>
        <w:r>
          <w:fldChar w:fldCharType="separate"/>
        </w:r>
        <w:r>
          <w:rPr>
            <w:rStyle w:val="Hyperlink"/>
          </w:rPr>
          <w:t>https://github.com/modelica/fmi-standard/issues/</w:t>
        </w:r>
        <w:r>
          <w:fldChar w:fldCharType="end"/>
        </w:r>
      </w:ins>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458C4FA1" w:rsidR="00AC10E5" w:rsidRDefault="00AC10E5">
      <w:pPr>
        <w:pStyle w:val="Heading1"/>
        <w:numPr>
          <w:ilvl w:val="0"/>
          <w:numId w:val="0"/>
        </w:numPr>
        <w:pPrChange w:id="75" w:author="Bertsch Christian (CR/AEE3)" w:date="2019-09-25T07:54:00Z">
          <w:pPr>
            <w:spacing w:line="240" w:lineRule="auto"/>
          </w:pPr>
        </w:pPrChange>
      </w:pPr>
      <w:del w:id="76" w:author="Bertsch Christian (CR/AEE3)" w:date="2019-09-25T07:54:00Z">
        <w:r w:rsidDel="00FD58BF">
          <w:br w:type="page"/>
        </w:r>
      </w:del>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613172B4"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1</w:t>
      </w:r>
      <w:ins w:id="77" w:author="Bertsch Christian (CR/AEE3)" w:date="2019-09-25T07:57:00Z">
        <w:r w:rsidR="00FD58BF">
          <w:t>9</w:t>
        </w:r>
      </w:ins>
      <w:del w:id="78" w:author="Bertsch Christian (CR/AEE3)" w:date="2019-09-25T07:57:00Z">
        <w:r w:rsidR="005B682A" w:rsidDel="00FD58BF">
          <w:delText>4</w:delText>
        </w:r>
      </w:del>
      <w:r w:rsidR="00910A7B">
        <w:t xml:space="preserve"> Modelica Association Project “FMI”</w:t>
      </w:r>
      <w:r w:rsidRPr="0098259C">
        <w:br/>
      </w:r>
    </w:p>
    <w:p w14:paraId="586685C7" w14:textId="3D2CACA5"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4" w:history="1">
        <w:r w:rsidR="00CF3ADA" w:rsidRPr="00D61DC2">
          <w:rPr>
            <w:rStyle w:val="Hyperlink"/>
          </w:rPr>
          <w:t>http://creativecommons.org/licenses/by-sa/4.0/</w:t>
        </w:r>
      </w:hyperlink>
      <w:del w:id="79" w:author="Bertsch Christian (CR/AEE3)" w:date="2019-09-06T11:23:00Z">
        <w:r w:rsidRPr="0098259C">
          <w:delText>:</w:delText>
        </w:r>
      </w:del>
      <w:ins w:id="80" w:author="Bertsch Christian (CR/AEE3)" w:date="2019-09-06T11:23:00Z">
        <w:r w:rsidRPr="0098259C">
          <w:t xml:space="preserve"> </w:t>
        </w:r>
        <w:r w:rsidR="005F1513" w:rsidRPr="00CF3ADA">
          <w:rPr>
            <w:rStyle w:val="Hyperlink"/>
            <w:color w:val="auto"/>
            <w:u w:val="none"/>
          </w:rPr>
          <w:t>is as follows</w:t>
        </w:r>
        <w:r w:rsidRPr="0098259C">
          <w:t>:</w:t>
        </w:r>
      </w:ins>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4F204D" w:rsidP="006F0EE0">
      <w:pPr>
        <w:pStyle w:val="BodyText"/>
        <w:jc w:val="center"/>
        <w:rPr>
          <w:color w:val="000000"/>
        </w:rPr>
      </w:pPr>
      <w:hyperlink r:id="rId15"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62D4BBC6"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del w:id="81" w:author="Bertsch Christian (CR/AEE3)" w:date="2019-09-06T11:23:00Z">
        <w:r w:rsidRPr="0098259C">
          <w:delText>-</w:delText>
        </w:r>
      </w:del>
      <w:r w:rsidRPr="0098259C">
        <w:t xml:space="preserve">schema files that accompany this document are available under the BSD </w:t>
      </w:r>
      <w:r w:rsidR="004B7790">
        <w:t xml:space="preserve">2-Clause </w:t>
      </w:r>
      <w:r w:rsidRPr="0098259C">
        <w:t>license (</w:t>
      </w:r>
      <w:hyperlink r:id="rId16" w:history="1">
        <w:r w:rsidRPr="0098259C">
          <w:rPr>
            <w:rStyle w:val="Hyperlink"/>
          </w:rPr>
          <w:t>http://www.opensource.org/licenses/bsd-license.html</w:t>
        </w:r>
      </w:hyperlink>
      <w:del w:id="82" w:author="Bertsch Christian (CR/AEE3)" w:date="2019-09-06T11:23:00Z">
        <w:r w:rsidRPr="0098259C">
          <w:delText>) with the extension that modifications must be also provided under the BSD</w:delText>
        </w:r>
        <w:r w:rsidR="00AD2C7F">
          <w:delText xml:space="preserve"> 2-Clause</w:delText>
        </w:r>
        <w:r w:rsidRPr="0098259C">
          <w:delText xml:space="preserve"> license.</w:delText>
        </w:r>
      </w:del>
      <w:ins w:id="83" w:author="Bertsch Christian (CR/AEE3)" w:date="2019-09-06T11:23:00Z">
        <w:r w:rsidRPr="0098259C">
          <w:t>)</w:t>
        </w:r>
        <w:r w:rsidR="00040452">
          <w:t>.</w:t>
        </w:r>
        <w:r w:rsidRPr="0098259C">
          <w:t xml:space="preserve"> </w:t>
        </w:r>
      </w:ins>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7"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02FD6763" w:rsidR="00364630" w:rsidRPr="0098259C" w:rsidRDefault="00364630" w:rsidP="00364630">
      <w:pPr>
        <w:pStyle w:val="BodyText"/>
      </w:pPr>
      <w:r w:rsidRPr="0098259C">
        <w:t>This document defines the Functional Mock-up Interface (FMI), version 2.0</w:t>
      </w:r>
      <w:ins w:id="84" w:author="Bertsch Christian (CR/AEE3)" w:date="2019-09-25T07:57:00Z">
        <w:r w:rsidR="00FD58BF">
          <w:t>.1</w:t>
        </w:r>
      </w:ins>
      <w:r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2DACC169" w:rsidR="00364630" w:rsidRPr="0098259C" w:rsidRDefault="00364630" w:rsidP="002F3E46">
      <w:pPr>
        <w:pStyle w:val="BodyText"/>
        <w:spacing w:before="0"/>
      </w:pPr>
      <w:r w:rsidRPr="0098259C">
        <w:t>The intention is that a modeling environment can generate</w:t>
      </w:r>
      <w:r w:rsidR="00B8417F">
        <w:t xml:space="preserve"> </w:t>
      </w:r>
      <w:ins w:id="85" w:author="Bertsch Christian (CR/AEE3)" w:date="2019-09-06T11:23:00Z">
        <w:r w:rsidR="00B8417F">
          <w:t>a</w:t>
        </w:r>
        <w:r w:rsidRPr="0098259C">
          <w:t xml:space="preserve"> </w:t>
        </w:r>
      </w:ins>
      <w:r w:rsidR="003B3242">
        <w:t>C code</w:t>
      </w:r>
      <w:ins w:id="86" w:author="Bertsch Christian (CR/AEE3)" w:date="2019-09-06T11:23:00Z">
        <w:r w:rsidRPr="0098259C">
          <w:t xml:space="preserve"> </w:t>
        </w:r>
        <w:r w:rsidR="003A78D1">
          <w:t>representation</w:t>
        </w:r>
      </w:ins>
      <w:r w:rsidR="003A78D1">
        <w:t xml:space="preserve">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w:t>
      </w:r>
      <w:del w:id="87" w:author="Bertsch Christian (CR/AEE3)" w:date="2019-09-06T11:23:00Z">
        <w:r w:rsidRPr="0098259C">
          <w:delText xml:space="preserve">then </w:delText>
        </w:r>
      </w:del>
      <w:r w:rsidRPr="0098259C">
        <w:t xml:space="preserve">this system is solved with the integrators of the environment where it is used. The models </w:t>
      </w:r>
      <w:del w:id="88" w:author="Bertsch Christian (CR/AEE3)" w:date="2019-09-06T11:23:00Z">
        <w:r w:rsidRPr="0098259C">
          <w:delText xml:space="preserve">to be </w:delText>
        </w:r>
      </w:del>
      <w:r w:rsidRPr="0098259C">
        <w:t xml:space="preserve">treated by this interface can be large for usage in offline or online simulation, or </w:t>
      </w:r>
      <w:ins w:id="89" w:author="Bertsch Christian (CR/AEE3)" w:date="2019-09-06T11:23:00Z">
        <w:r w:rsidR="003A78D1">
          <w:t xml:space="preserve">they </w:t>
        </w:r>
      </w:ins>
      <w:r w:rsidRPr="0098259C">
        <w:t xml:space="preserve">can be used in embedded control systems on </w:t>
      </w:r>
      <w:del w:id="90" w:author="Bertsch Christian (CR/AEE3)" w:date="2019-09-06T11:23:00Z">
        <w:r w:rsidRPr="0098259C">
          <w:delText>micro-processors</w:delText>
        </w:r>
      </w:del>
      <w:ins w:id="91" w:author="Bertsch Christian (CR/AEE3)" w:date="2019-09-06T11:23:00Z">
        <w:r w:rsidRPr="0098259C">
          <w:t>microprocessors</w:t>
        </w:r>
      </w:ins>
      <w:r w:rsidRPr="0098259C">
        <w:t xml:space="preserve">. </w:t>
      </w:r>
    </w:p>
    <w:p w14:paraId="1A50EA0C" w14:textId="77777777" w:rsidR="00364630" w:rsidRPr="0098259C" w:rsidRDefault="00364630" w:rsidP="002F3E46">
      <w:pPr>
        <w:pStyle w:val="BodyText"/>
        <w:spacing w:before="240"/>
      </w:pPr>
      <w:r w:rsidRPr="0098259C">
        <w:rPr>
          <w:i/>
        </w:rPr>
        <w:t>FMI for Co-Simulation (chapter 4)</w:t>
      </w:r>
    </w:p>
    <w:p w14:paraId="2D2F8FC6" w14:textId="1432F481"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del w:id="92" w:author="Bertsch Christian (CR/AEE3)" w:date="2019-09-06T11:23:00Z">
        <w:r w:rsidRPr="0098259C">
          <w:delText>Both</w:delText>
        </w:r>
        <w:r w:rsidR="005A2A81" w:rsidRPr="0098259C">
          <w:delText>,</w:delText>
        </w:r>
        <w:r w:rsidRPr="0098259C">
          <w:delText xml:space="preserve"> rather simple</w:delText>
        </w:r>
      </w:del>
      <w:ins w:id="93" w:author="Bertsch Christian (CR/AEE3)" w:date="2019-09-06T11:23:00Z">
        <w:r w:rsidR="00394432">
          <w:t>S</w:t>
        </w:r>
        <w:r w:rsidRPr="0098259C">
          <w:t>imple</w:t>
        </w:r>
      </w:ins>
      <w:r w:rsidRPr="0098259C">
        <w:t xml:space="preserv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ins w:id="94" w:author="Bertsch Christian (CR/AEE3)" w:date="2019-09-06T11:23:00Z">
        <w:r w:rsidR="00394432">
          <w:t xml:space="preserve">both </w:t>
        </w:r>
      </w:ins>
      <w:r w:rsidRPr="0098259C">
        <w:t>supported. Note</w:t>
      </w:r>
      <w:del w:id="95" w:author="Bertsch Christian (CR/AEE3)" w:date="2019-09-06T11:23:00Z">
        <w:r w:rsidRPr="0098259C">
          <w:delText>,</w:delText>
        </w:r>
      </w:del>
      <w:r w:rsidRPr="0098259C">
        <w:t xml:space="preserv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01DAB5C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del w:id="96" w:author="Bertsch Christian (CR/AEE3)" w:date="2019-09-06T11:23:00Z">
        <w:r w:rsidR="00374F39" w:rsidRPr="0098259C">
          <w:delText>zip</w:delText>
        </w:r>
      </w:del>
      <w:ins w:id="97" w:author="Bertsch Christian (CR/AEE3)" w:date="2019-09-06T11:23:00Z">
        <w:r w:rsidR="00B8417F">
          <w:t>ZIP</w:t>
        </w:r>
      </w:ins>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3E7C86FC"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w:t>
      </w:r>
      <w:del w:id="98" w:author="Bertsch Christian (CR/AEE3)" w:date="2019-09-06T11:23:00Z">
        <w:r w:rsidRPr="0098259C">
          <w:delText>definition</w:delText>
        </w:r>
      </w:del>
      <w:ins w:id="99" w:author="Bertsch Christian (CR/AEE3)" w:date="2019-09-06T11:23:00Z">
        <w:r w:rsidRPr="0098259C">
          <w:t>definition</w:t>
        </w:r>
        <w:r w:rsidR="00E71963">
          <w:t>s</w:t>
        </w:r>
      </w:ins>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755B21D9"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del w:id="100" w:author="Bertsch Christian (CR/AEE3)" w:date="2019-09-06T11:23:00Z">
        <w:r w:rsidRPr="0098259C">
          <w:delText>needed</w:delText>
        </w:r>
      </w:del>
      <w:ins w:id="101" w:author="Bertsch Christian (CR/AEE3)" w:date="2019-09-06T11:23:00Z">
        <w:r w:rsidR="00256050">
          <w:t>required</w:t>
        </w:r>
      </w:ins>
      <w:r w:rsidR="00256050" w:rsidRPr="0098259C">
        <w:t xml:space="preserve"> </w:t>
      </w:r>
      <w:r w:rsidRPr="0098259C">
        <w:t>model equations or the access to co-simulation tools are provided with a small set of easy</w:t>
      </w:r>
      <w:ins w:id="102" w:author="Bertsch Christian (CR/AEE3)" w:date="2019-09-06T11:23:00Z">
        <w:r w:rsidR="00E71963">
          <w:t>-</w:t>
        </w:r>
      </w:ins>
      <w:r w:rsidRPr="0098259C">
        <w:t>to</w:t>
      </w:r>
      <w:ins w:id="103" w:author="Bertsch Christian (CR/AEE3)" w:date="2019-09-06T11:23:00Z">
        <w:r w:rsidR="00E71963">
          <w:t>-</w:t>
        </w:r>
      </w:ins>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del w:id="104" w:author="Bertsch Christian (CR/AEE3)" w:date="2019-09-06T11:23:00Z">
        <w:r w:rsidR="00374F39" w:rsidRPr="0098259C">
          <w:delText>zip</w:delText>
        </w:r>
      </w:del>
      <w:ins w:id="105" w:author="Bertsch Christian (CR/AEE3)" w:date="2019-09-06T11:23:00Z">
        <w:r w:rsidR="00E71963">
          <w:t>ZIP</w:t>
        </w:r>
      </w:ins>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ins w:id="106" w:author="Bertsch Christian (CR/AEE3)" w:date="2019-09-06T11:23:00Z">
        <w:r w:rsidR="00256050">
          <w:t>,</w:t>
        </w:r>
      </w:ins>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442E7B84"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del w:id="107" w:author="Bertsch Christian (CR/AEE3)" w:date="2019-09-06T11:23:00Z">
        <w:r w:rsidR="00374F39" w:rsidRPr="0098259C">
          <w:delText>zip</w:delText>
        </w:r>
      </w:del>
      <w:ins w:id="108" w:author="Bertsch Christian (CR/AEE3)" w:date="2019-09-06T11:23:00Z">
        <w:r w:rsidR="00E71963">
          <w:t>ZIP</w:t>
        </w:r>
      </w:ins>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4F204D" w:rsidP="00364630">
      <w:pPr>
        <w:pStyle w:val="BodyText"/>
        <w:jc w:val="center"/>
      </w:pPr>
      <w:hyperlink r:id="rId18" w:history="1">
        <w:r w:rsidR="000C745A" w:rsidRPr="003200BB">
          <w:rPr>
            <w:rStyle w:val="Hyperlink"/>
          </w:rPr>
          <w:t>https://www.fmi-standard.org</w:t>
        </w:r>
        <w:r w:rsidR="003714E7" w:rsidRPr="003200BB">
          <w:rPr>
            <w:rStyle w:val="Hyperlink"/>
          </w:rPr>
          <w:t>/tools</w:t>
        </w:r>
      </w:hyperlink>
    </w:p>
    <w:p w14:paraId="09BF38A0" w14:textId="3C3D7A73" w:rsidR="00C36FAB" w:rsidRPr="003200BB" w:rsidRDefault="00C36FAB" w:rsidP="00C36FAB">
      <w:pPr>
        <w:pStyle w:val="BodyText"/>
        <w:jc w:val="center"/>
        <w:rPr>
          <w:b/>
          <w:sz w:val="24"/>
        </w:rPr>
      </w:pPr>
      <w:r w:rsidRPr="003200BB">
        <w:br w:type="page"/>
      </w:r>
      <w:r w:rsidR="002358C2" w:rsidRPr="003200BB">
        <w:rPr>
          <w:b/>
          <w:sz w:val="24"/>
        </w:rPr>
        <w:t>About FMI 2.0</w:t>
      </w:r>
      <w:ins w:id="109" w:author="Bertsch Christian (CR/AEE3)" w:date="2019-09-25T07:58:00Z">
        <w:r w:rsidR="00FD58BF">
          <w:rPr>
            <w:b/>
            <w:sz w:val="24"/>
          </w:rPr>
          <w:t>.1</w:t>
        </w:r>
      </w:ins>
    </w:p>
    <w:p w14:paraId="76A63EAD" w14:textId="00825EF2" w:rsidR="00B86BE3" w:rsidRDefault="00B86BE3" w:rsidP="00FA3E81">
      <w:pPr>
        <w:pStyle w:val="BodyText"/>
        <w:rPr>
          <w:ins w:id="110" w:author="Bertsch Christian (CR/AEE3)" w:date="2019-09-28T19:26:00Z"/>
        </w:rPr>
      </w:pPr>
      <w:ins w:id="111" w:author="Bertsch Christian (CR/AEE3)" w:date="2019-09-28T19:27:00Z">
        <w:r>
          <w:t xml:space="preserve">FMI 2.0.1 </w:t>
        </w:r>
      </w:ins>
      <w:del w:id="112" w:author="Bertsch Christian (CR/AEE3)" w:date="2019-09-28T19:27:00Z">
        <w:r w:rsidR="00C36FAB" w:rsidRPr="0098259C" w:rsidDel="00B86BE3">
          <w:delText>This version 2.0</w:delText>
        </w:r>
      </w:del>
      <w:ins w:id="113" w:author="Bertsch Christian (CR/AEE3)" w:date="2019-09-25T07:59:00Z">
        <w:r w:rsidR="00FD58BF">
          <w:t>is a maintenance release with no new features compared to FMI 2.</w:t>
        </w:r>
      </w:ins>
      <w:ins w:id="114" w:author="Bertsch Christian (CR/AEE3)" w:date="2019-09-25T08:00:00Z">
        <w:r w:rsidR="00FD58BF">
          <w:t xml:space="preserve">0. FMUs created according to FMI 2.0.1 are valid FMUs according to FMI 2.0. </w:t>
        </w:r>
      </w:ins>
    </w:p>
    <w:p w14:paraId="7D2FCF52" w14:textId="1A11360B" w:rsidR="00B86BE3" w:rsidRPr="003200BB" w:rsidRDefault="00B86BE3" w:rsidP="00B86BE3">
      <w:pPr>
        <w:pStyle w:val="BodyText"/>
        <w:jc w:val="center"/>
        <w:rPr>
          <w:ins w:id="115" w:author="Bertsch Christian (CR/AEE3)" w:date="2019-09-28T19:27:00Z"/>
          <w:b/>
          <w:sz w:val="24"/>
        </w:rPr>
      </w:pPr>
      <w:ins w:id="116" w:author="Bertsch Christian (CR/AEE3)" w:date="2019-09-28T19:27:00Z">
        <w:r w:rsidRPr="003200BB">
          <w:rPr>
            <w:b/>
            <w:sz w:val="24"/>
          </w:rPr>
          <w:t>About FMI 2.0</w:t>
        </w:r>
      </w:ins>
    </w:p>
    <w:p w14:paraId="6A0559E4" w14:textId="6A34B32B" w:rsidR="00AF7BFB" w:rsidRPr="0098259C" w:rsidRDefault="00FD58BF" w:rsidP="00CF7199">
      <w:pPr>
        <w:pStyle w:val="BodyText"/>
      </w:pPr>
      <w:ins w:id="117" w:author="Bertsch Christian (CR/AEE3)" w:date="2019-09-25T08:00:00Z">
        <w:r>
          <w:t>FMI 2.0</w:t>
        </w:r>
      </w:ins>
      <w:r w:rsidR="00C36FAB" w:rsidRPr="0098259C">
        <w:t xml:space="preserve"> </w:t>
      </w:r>
      <w:ins w:id="118" w:author="Bertsch Christian (CR/AEE3)" w:date="2019-09-25T08:00:00Z">
        <w:r>
          <w:t>was</w:t>
        </w:r>
      </w:ins>
      <w:del w:id="119" w:author="Bertsch Christian (CR/AEE3)" w:date="2019-09-25T08:00:00Z">
        <w:r w:rsidR="00C36FAB" w:rsidRPr="0098259C" w:rsidDel="00FD58BF">
          <w:delText>is</w:delText>
        </w:r>
      </w:del>
      <w:r w:rsidR="00C36FAB" w:rsidRPr="0098259C">
        <w:t xml:space="preserve"> a </w:t>
      </w:r>
      <w:r w:rsidR="00DA7ACF">
        <w:t xml:space="preserve">major enhancement </w:t>
      </w:r>
      <w:del w:id="120" w:author="Bertsch Christian (CR/AEE3)" w:date="2019-09-06T11:23:00Z">
        <w:r w:rsidR="00DA7ACF">
          <w:delText xml:space="preserve">compared </w:delText>
        </w:r>
      </w:del>
      <w:r w:rsidR="00DA7ACF">
        <w:t>to FMI 1.0</w:t>
      </w:r>
      <w:del w:id="121" w:author="Bertsch Christian (CR/AEE3)" w:date="2019-09-06T11:23:00Z">
        <w:r w:rsidR="00C36FAB" w:rsidRPr="0098259C">
          <w:delText>, where</w:delText>
        </w:r>
      </w:del>
      <w:ins w:id="122" w:author="Bertsch Christian (CR/AEE3)" w:date="2019-09-06T11:23:00Z">
        <w:r w:rsidR="00C36FAB" w:rsidRPr="0098259C">
          <w:t xml:space="preserve"> </w:t>
        </w:r>
        <w:r w:rsidR="00407000">
          <w:t>that merges</w:t>
        </w:r>
      </w:ins>
      <w:r w:rsidR="00407000">
        <w:t xml:space="preserve"> </w:t>
      </w:r>
      <w:r w:rsidR="00C36FAB" w:rsidRPr="0098259C">
        <w:t xml:space="preserve">the FMI 1.0 Model Exchange and Co-Simulation </w:t>
      </w:r>
      <w:r w:rsidR="00306FBB" w:rsidRPr="0098259C">
        <w:t>standards</w:t>
      </w:r>
      <w:r w:rsidR="00C36FAB" w:rsidRPr="0098259C">
        <w:t xml:space="preserve"> </w:t>
      </w:r>
      <w:del w:id="123" w:author="Bertsch Christian (CR/AEE3)" w:date="2019-09-06T11:23:00Z">
        <w:r w:rsidR="00C36FAB" w:rsidRPr="0098259C">
          <w:delText xml:space="preserve">have been merged, </w:delText>
        </w:r>
      </w:del>
      <w:r w:rsidR="00C36FAB" w:rsidRPr="0098259C">
        <w:t>and</w:t>
      </w:r>
      <w:ins w:id="124" w:author="Bertsch Christian (CR/AEE3)" w:date="2019-09-06T11:23:00Z">
        <w:r w:rsidR="00C36FAB" w:rsidRPr="0098259C">
          <w:t xml:space="preserve"> </w:t>
        </w:r>
        <w:r w:rsidR="00407000">
          <w:t>incorporates</w:t>
        </w:r>
      </w:ins>
      <w:r w:rsidR="00407000">
        <w:t xml:space="preserve"> </w:t>
      </w:r>
      <w:r w:rsidR="00C36FAB" w:rsidRPr="0098259C">
        <w:t>many improvements</w:t>
      </w:r>
      <w:del w:id="125" w:author="Bertsch Christian (CR/AEE3)" w:date="2019-09-06T11:23:00Z">
        <w:r w:rsidR="00C36FAB" w:rsidRPr="0098259C">
          <w:delText xml:space="preserve"> have been incorporated</w:delText>
        </w:r>
      </w:del>
      <w:r w:rsidR="00C36FAB" w:rsidRPr="0098259C">
        <w:t xml:space="preserve">,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0440B4">
        <w:t>A.3.1</w:t>
      </w:r>
      <w:r w:rsidR="00306FBB" w:rsidRPr="0098259C">
        <w:fldChar w:fldCharType="end"/>
      </w:r>
      <w:r w:rsidR="00AF7BFB" w:rsidRPr="0098259C">
        <w:t>.</w:t>
      </w:r>
      <w:r w:rsidR="005A2A81" w:rsidRPr="0098259C">
        <w:t xml:space="preserve"> </w:t>
      </w:r>
      <w:del w:id="126" w:author="Bertsch Christian (CR/AEE3)" w:date="2019-09-06T11:23:00Z">
        <w:r w:rsidR="00AF7BFB" w:rsidRPr="0098259C">
          <w:delText>The appendix of the FMI 1.0 specification has been mostly moved in an extended and improved form to a companion document</w:delText>
        </w:r>
      </w:del>
    </w:p>
    <w:p w14:paraId="72EE0772" w14:textId="77777777" w:rsidR="00AF7BFB" w:rsidRPr="0098259C" w:rsidRDefault="00AF7BFB" w:rsidP="00867BB6">
      <w:pPr>
        <w:pStyle w:val="BodyText"/>
        <w:spacing w:before="60"/>
        <w:ind w:left="720"/>
        <w:rPr>
          <w:del w:id="127" w:author="Bertsch Christian (CR/AEE3)" w:date="2019-09-06T11:23:00Z"/>
        </w:rPr>
      </w:pPr>
      <w:del w:id="128" w:author="Bertsch Christian (CR/AEE3)" w:date="2019-09-06T11:23:00Z">
        <w:r w:rsidRPr="0098259C">
          <w:delText>“FunctionalMockupInterface-ImplementationHints.</w:delText>
        </w:r>
        <w:r w:rsidR="00B93F47" w:rsidRPr="0098259C">
          <w:delText>pdf</w:delText>
        </w:r>
        <w:r w:rsidRPr="0098259C">
          <w:delText>”</w:delText>
        </w:r>
      </w:del>
    </w:p>
    <w:p w14:paraId="30A094EE" w14:textId="77777777" w:rsidR="00AF7BFB" w:rsidRPr="0098259C" w:rsidRDefault="005A2A81" w:rsidP="00867BB6">
      <w:pPr>
        <w:pStyle w:val="BodyText"/>
        <w:spacing w:before="60"/>
        <w:rPr>
          <w:del w:id="129" w:author="Bertsch Christian (CR/AEE3)" w:date="2019-09-06T11:23:00Z"/>
        </w:rPr>
      </w:pPr>
      <w:del w:id="130" w:author="Bertsch Christian (CR/AEE3)" w:date="2019-09-06T11:23:00Z">
        <w:r w:rsidRPr="0098259C">
          <w:delText>where</w:delText>
        </w:r>
        <w:r w:rsidR="00AF7BFB" w:rsidRPr="0098259C">
          <w:delText xml:space="preserve"> practical information for the implementation of the FMI standard is provided.</w:delText>
        </w:r>
      </w:del>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5383A7DB"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del w:id="131" w:author="Bertsch Christian (CR/AEE3)" w:date="2019-09-06T11:23:00Z">
        <w:r w:rsidRPr="0098259C">
          <w:delText xml:space="preserve">, </w:delText>
        </w:r>
        <w:r w:rsidR="00D73B94" w:rsidRPr="0098259C">
          <w:delText>in</w:delText>
        </w:r>
      </w:del>
      <w:ins w:id="132" w:author="Bertsch Christian (CR/AEE3)" w:date="2019-09-06T11:23:00Z">
        <w:r w:rsidR="007D2FEF">
          <w:t>.</w:t>
        </w:r>
        <w:r w:rsidRPr="0098259C">
          <w:t xml:space="preserve"> </w:t>
        </w:r>
        <w:r w:rsidR="007D2FEF">
          <w:t>I</w:t>
        </w:r>
        <w:r w:rsidR="00D73B94" w:rsidRPr="0098259C">
          <w:t>n</w:t>
        </w:r>
      </w:ins>
      <w:r w:rsidR="00D73B94" w:rsidRPr="0098259C">
        <w:t xml:space="preserve"> other words</w:t>
      </w:r>
      <w:ins w:id="133" w:author="Bertsch Christian (CR/AEE3)" w:date="2019-09-06T11:23:00Z">
        <w:r w:rsidR="007D2FEF">
          <w:t>,</w:t>
        </w:r>
      </w:ins>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del w:id="134" w:author="Bertsch Christian (CR/AEE3)" w:date="2019-09-06T11:23:00Z">
        <w:r w:rsidRPr="0098259C">
          <w:delText>Example: In</w:delText>
        </w:r>
      </w:del>
      <w:ins w:id="135" w:author="Bertsch Christian (CR/AEE3)" w:date="2019-09-06T11:23:00Z">
        <w:r w:rsidR="007D2FEF">
          <w:t>For e</w:t>
        </w:r>
        <w:r w:rsidRPr="0098259C">
          <w:t>xample</w:t>
        </w:r>
        <w:r w:rsidR="007D2FEF">
          <w:t>,</w:t>
        </w:r>
        <w:r w:rsidRPr="0098259C">
          <w:t xml:space="preserve"> </w:t>
        </w:r>
        <w:r w:rsidR="007D2FEF">
          <w:t>i</w:t>
        </w:r>
        <w:r w:rsidRPr="0098259C">
          <w:t>n</w:t>
        </w:r>
      </w:ins>
      <w:r w:rsidRPr="0098259C">
        <w:t xml:space="preserve">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77777777" w:rsidR="00611D03" w:rsidRPr="0098259C"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19"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02783DA0"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del w:id="136" w:author="Bertsch Christian (CR/AEE3)" w:date="2019-09-28T15:31:00Z">
        <w:r w:rsidDel="00D878BC">
          <w:delText xml:space="preserve">are </w:delText>
        </w:r>
      </w:del>
      <w:ins w:id="137" w:author="Bertsch Christian (CR/AEE3)" w:date="2019-09-28T15:31:00Z">
        <w:r w:rsidR="00D878BC">
          <w:t xml:space="preserve">is </w:t>
        </w:r>
      </w:ins>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138" w:name="_Toc448903945"/>
      <w:bookmarkStart w:id="139" w:name="_Toc450645653"/>
      <w:r w:rsidR="00E04F7A" w:rsidRPr="002F3E46">
        <w:rPr>
          <w:sz w:val="24"/>
        </w:rPr>
        <w:t>Contents</w:t>
      </w:r>
      <w:bookmarkStart w:id="140" w:name="_Toc240646361"/>
      <w:bookmarkStart w:id="141" w:name="_Toc247884534"/>
      <w:bookmarkStart w:id="142" w:name="_Toc471724423"/>
      <w:bookmarkStart w:id="143" w:name="_Toc471724556"/>
      <w:bookmarkStart w:id="144" w:name="_Toc471785676"/>
      <w:bookmarkStart w:id="145" w:name="_Toc497546652"/>
      <w:bookmarkStart w:id="146" w:name="_Toc497547108"/>
      <w:bookmarkStart w:id="147" w:name="_Toc153341732"/>
      <w:bookmarkEnd w:id="138"/>
      <w:bookmarkEnd w:id="139"/>
    </w:p>
    <w:p w14:paraId="5B8C360E" w14:textId="2AE93B14" w:rsidR="009D64E4" w:rsidRDefault="00A803FC">
      <w:pPr>
        <w:pStyle w:val="TOC1"/>
        <w:rPr>
          <w:ins w:id="148" w:author="Bertsch Christian (CR/AEE3)" w:date="2019-10-01T16:31:00Z"/>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ins w:id="149" w:author="Bertsch Christian (CR/AEE3)" w:date="2019-10-01T16:31:00Z">
        <w:r w:rsidR="009D64E4" w:rsidRPr="00EF671A">
          <w:rPr>
            <w:rStyle w:val="Hyperlink"/>
          </w:rPr>
          <w:fldChar w:fldCharType="begin"/>
        </w:r>
        <w:r w:rsidR="009D64E4" w:rsidRPr="00EF671A">
          <w:rPr>
            <w:rStyle w:val="Hyperlink"/>
          </w:rPr>
          <w:instrText xml:space="preserve"> </w:instrText>
        </w:r>
        <w:r w:rsidR="009D64E4">
          <w:instrText>HYPERLINK \l "_Toc20839910"</w:instrText>
        </w:r>
        <w:r w:rsidR="009D64E4" w:rsidRPr="00EF671A">
          <w:rPr>
            <w:rStyle w:val="Hyperlink"/>
          </w:rPr>
          <w:instrText xml:space="preserve"> </w:instrText>
        </w:r>
        <w:r w:rsidR="009D64E4" w:rsidRPr="00EF671A">
          <w:rPr>
            <w:rStyle w:val="Hyperlink"/>
          </w:rPr>
          <w:fldChar w:fldCharType="separate"/>
        </w:r>
        <w:r w:rsidR="009D64E4" w:rsidRPr="00EF671A">
          <w:rPr>
            <w:rStyle w:val="Hyperlink"/>
          </w:rPr>
          <w:t>1.</w:t>
        </w:r>
        <w:r w:rsidR="009D64E4">
          <w:rPr>
            <w:rFonts w:asciiTheme="minorHAnsi" w:eastAsiaTheme="minorEastAsia" w:hAnsiTheme="minorHAnsi" w:cstheme="minorBidi"/>
            <w:b w:val="0"/>
            <w:bCs w:val="0"/>
            <w:spacing w:val="0"/>
            <w:szCs w:val="22"/>
            <w:lang w:eastAsia="en-US"/>
          </w:rPr>
          <w:tab/>
        </w:r>
        <w:r w:rsidR="009D64E4" w:rsidRPr="00EF671A">
          <w:rPr>
            <w:rStyle w:val="Hyperlink"/>
          </w:rPr>
          <w:t>Overview</w:t>
        </w:r>
        <w:r w:rsidR="009D64E4">
          <w:rPr>
            <w:webHidden/>
          </w:rPr>
          <w:tab/>
        </w:r>
        <w:r w:rsidR="009D64E4">
          <w:rPr>
            <w:webHidden/>
          </w:rPr>
          <w:fldChar w:fldCharType="begin"/>
        </w:r>
        <w:r w:rsidR="009D64E4">
          <w:rPr>
            <w:webHidden/>
          </w:rPr>
          <w:instrText xml:space="preserve"> PAGEREF _Toc20839910 \h </w:instrText>
        </w:r>
      </w:ins>
      <w:r w:rsidR="009D64E4">
        <w:rPr>
          <w:webHidden/>
        </w:rPr>
      </w:r>
      <w:r w:rsidR="009D64E4">
        <w:rPr>
          <w:webHidden/>
        </w:rPr>
        <w:fldChar w:fldCharType="separate"/>
      </w:r>
      <w:ins w:id="150" w:author="Bertsch Christian (CR/AEE3)" w:date="2019-10-03T18:12:00Z">
        <w:r w:rsidR="000440B4">
          <w:rPr>
            <w:webHidden/>
          </w:rPr>
          <w:t>8</w:t>
        </w:r>
      </w:ins>
      <w:ins w:id="151" w:author="Bertsch Christian (CR/AEE3)" w:date="2019-10-01T16:31:00Z">
        <w:r w:rsidR="009D64E4">
          <w:rPr>
            <w:webHidden/>
          </w:rPr>
          <w:fldChar w:fldCharType="end"/>
        </w:r>
        <w:r w:rsidR="009D64E4" w:rsidRPr="00EF671A">
          <w:rPr>
            <w:rStyle w:val="Hyperlink"/>
          </w:rPr>
          <w:fldChar w:fldCharType="end"/>
        </w:r>
      </w:ins>
    </w:p>
    <w:p w14:paraId="2D02B079" w14:textId="2E361953" w:rsidR="009D64E4" w:rsidRDefault="009D64E4" w:rsidP="009D64E4">
      <w:pPr>
        <w:pStyle w:val="TOC2"/>
        <w:rPr>
          <w:ins w:id="152" w:author="Bertsch Christian (CR/AEE3)" w:date="2019-10-01T16:31:00Z"/>
          <w:rFonts w:asciiTheme="minorHAnsi" w:eastAsiaTheme="minorEastAsia" w:hAnsiTheme="minorHAnsi" w:cstheme="minorBidi"/>
          <w:spacing w:val="0"/>
          <w:sz w:val="22"/>
          <w:lang w:eastAsia="en-US"/>
        </w:rPr>
      </w:pPr>
      <w:ins w:id="153" w:author="Bertsch Christian (CR/AEE3)" w:date="2019-10-01T16:31:00Z">
        <w:r w:rsidRPr="00EF671A">
          <w:rPr>
            <w:rStyle w:val="Hyperlink"/>
          </w:rPr>
          <w:fldChar w:fldCharType="begin"/>
        </w:r>
        <w:r w:rsidRPr="00EF671A">
          <w:rPr>
            <w:rStyle w:val="Hyperlink"/>
          </w:rPr>
          <w:instrText xml:space="preserve"> </w:instrText>
        </w:r>
        <w:r>
          <w:instrText>HYPERLINK \l "_Toc20839911"</w:instrText>
        </w:r>
        <w:r w:rsidRPr="00EF671A">
          <w:rPr>
            <w:rStyle w:val="Hyperlink"/>
          </w:rPr>
          <w:instrText xml:space="preserve"> </w:instrText>
        </w:r>
        <w:r w:rsidRPr="00EF671A">
          <w:rPr>
            <w:rStyle w:val="Hyperlink"/>
          </w:rPr>
          <w:fldChar w:fldCharType="separate"/>
        </w:r>
        <w:r w:rsidRPr="00EF671A">
          <w:rPr>
            <w:rStyle w:val="Hyperlink"/>
            <w:rFonts w:eastAsia="MS Mincho"/>
          </w:rPr>
          <w:t>1.1</w:t>
        </w:r>
        <w:r>
          <w:rPr>
            <w:rFonts w:asciiTheme="minorHAnsi" w:eastAsiaTheme="minorEastAsia" w:hAnsiTheme="minorHAnsi" w:cstheme="minorBidi"/>
            <w:spacing w:val="0"/>
            <w:sz w:val="22"/>
            <w:lang w:eastAsia="en-US"/>
          </w:rPr>
          <w:tab/>
        </w:r>
        <w:r w:rsidRPr="00EF671A">
          <w:rPr>
            <w:rStyle w:val="Hyperlink"/>
            <w:rFonts w:eastAsia="MS Mincho"/>
          </w:rPr>
          <w:t>Properties and Guiding Ideas</w:t>
        </w:r>
        <w:r>
          <w:rPr>
            <w:webHidden/>
          </w:rPr>
          <w:tab/>
        </w:r>
        <w:r>
          <w:rPr>
            <w:webHidden/>
          </w:rPr>
          <w:fldChar w:fldCharType="begin"/>
        </w:r>
        <w:r>
          <w:rPr>
            <w:webHidden/>
          </w:rPr>
          <w:instrText xml:space="preserve"> PAGEREF _Toc20839911 \h </w:instrText>
        </w:r>
      </w:ins>
      <w:r>
        <w:rPr>
          <w:webHidden/>
        </w:rPr>
      </w:r>
      <w:r>
        <w:rPr>
          <w:webHidden/>
        </w:rPr>
        <w:fldChar w:fldCharType="separate"/>
      </w:r>
      <w:ins w:id="154" w:author="Bertsch Christian (CR/AEE3)" w:date="2019-10-03T18:12:00Z">
        <w:r w:rsidR="000440B4">
          <w:rPr>
            <w:webHidden/>
          </w:rPr>
          <w:t>9</w:t>
        </w:r>
      </w:ins>
      <w:ins w:id="155" w:author="Bertsch Christian (CR/AEE3)" w:date="2019-10-01T16:31:00Z">
        <w:r>
          <w:rPr>
            <w:webHidden/>
          </w:rPr>
          <w:fldChar w:fldCharType="end"/>
        </w:r>
        <w:r w:rsidRPr="00EF671A">
          <w:rPr>
            <w:rStyle w:val="Hyperlink"/>
          </w:rPr>
          <w:fldChar w:fldCharType="end"/>
        </w:r>
      </w:ins>
    </w:p>
    <w:p w14:paraId="5B38CF52" w14:textId="1277DB59" w:rsidR="009D64E4" w:rsidRDefault="009D64E4" w:rsidP="009D64E4">
      <w:pPr>
        <w:pStyle w:val="TOC2"/>
        <w:rPr>
          <w:ins w:id="156" w:author="Bertsch Christian (CR/AEE3)" w:date="2019-10-01T16:31:00Z"/>
          <w:rFonts w:asciiTheme="minorHAnsi" w:eastAsiaTheme="minorEastAsia" w:hAnsiTheme="minorHAnsi" w:cstheme="minorBidi"/>
          <w:spacing w:val="0"/>
          <w:sz w:val="22"/>
          <w:lang w:eastAsia="en-US"/>
        </w:rPr>
      </w:pPr>
      <w:ins w:id="157" w:author="Bertsch Christian (CR/AEE3)" w:date="2019-10-01T16:31:00Z">
        <w:r w:rsidRPr="00EF671A">
          <w:rPr>
            <w:rStyle w:val="Hyperlink"/>
          </w:rPr>
          <w:fldChar w:fldCharType="begin"/>
        </w:r>
        <w:r w:rsidRPr="00EF671A">
          <w:rPr>
            <w:rStyle w:val="Hyperlink"/>
          </w:rPr>
          <w:instrText xml:space="preserve"> </w:instrText>
        </w:r>
        <w:r>
          <w:instrText>HYPERLINK \l "_Toc20839912"</w:instrText>
        </w:r>
        <w:r w:rsidRPr="00EF671A">
          <w:rPr>
            <w:rStyle w:val="Hyperlink"/>
          </w:rPr>
          <w:instrText xml:space="preserve"> </w:instrText>
        </w:r>
        <w:r w:rsidRPr="00EF671A">
          <w:rPr>
            <w:rStyle w:val="Hyperlink"/>
          </w:rPr>
          <w:fldChar w:fldCharType="separate"/>
        </w:r>
        <w:r w:rsidRPr="00EF671A">
          <w:rPr>
            <w:rStyle w:val="Hyperlink"/>
          </w:rPr>
          <w:t>1.2</w:t>
        </w:r>
        <w:r>
          <w:rPr>
            <w:rFonts w:asciiTheme="minorHAnsi" w:eastAsiaTheme="minorEastAsia" w:hAnsiTheme="minorHAnsi" w:cstheme="minorBidi"/>
            <w:spacing w:val="0"/>
            <w:sz w:val="22"/>
            <w:lang w:eastAsia="en-US"/>
          </w:rPr>
          <w:tab/>
        </w:r>
        <w:r w:rsidRPr="00EF671A">
          <w:rPr>
            <w:rStyle w:val="Hyperlink"/>
          </w:rPr>
          <w:t>Acknowledgements</w:t>
        </w:r>
        <w:r>
          <w:rPr>
            <w:webHidden/>
          </w:rPr>
          <w:tab/>
        </w:r>
        <w:r>
          <w:rPr>
            <w:webHidden/>
          </w:rPr>
          <w:fldChar w:fldCharType="begin"/>
        </w:r>
        <w:r>
          <w:rPr>
            <w:webHidden/>
          </w:rPr>
          <w:instrText xml:space="preserve"> PAGEREF _Toc20839912 \h </w:instrText>
        </w:r>
      </w:ins>
      <w:r>
        <w:rPr>
          <w:webHidden/>
        </w:rPr>
      </w:r>
      <w:r>
        <w:rPr>
          <w:webHidden/>
        </w:rPr>
        <w:fldChar w:fldCharType="separate"/>
      </w:r>
      <w:ins w:id="158" w:author="Bertsch Christian (CR/AEE3)" w:date="2019-10-03T18:12:00Z">
        <w:r w:rsidR="000440B4">
          <w:rPr>
            <w:webHidden/>
          </w:rPr>
          <w:t>12</w:t>
        </w:r>
      </w:ins>
      <w:ins w:id="159" w:author="Bertsch Christian (CR/AEE3)" w:date="2019-10-01T16:31:00Z">
        <w:r>
          <w:rPr>
            <w:webHidden/>
          </w:rPr>
          <w:fldChar w:fldCharType="end"/>
        </w:r>
        <w:r w:rsidRPr="00EF671A">
          <w:rPr>
            <w:rStyle w:val="Hyperlink"/>
          </w:rPr>
          <w:fldChar w:fldCharType="end"/>
        </w:r>
      </w:ins>
    </w:p>
    <w:p w14:paraId="2D7673ED" w14:textId="33568826" w:rsidR="009D64E4" w:rsidRDefault="009D64E4">
      <w:pPr>
        <w:pStyle w:val="TOC1"/>
        <w:rPr>
          <w:ins w:id="160" w:author="Bertsch Christian (CR/AEE3)" w:date="2019-10-01T16:31:00Z"/>
          <w:rFonts w:asciiTheme="minorHAnsi" w:eastAsiaTheme="minorEastAsia" w:hAnsiTheme="minorHAnsi" w:cstheme="minorBidi"/>
          <w:b w:val="0"/>
          <w:bCs w:val="0"/>
          <w:spacing w:val="0"/>
          <w:szCs w:val="22"/>
          <w:lang w:eastAsia="en-US"/>
        </w:rPr>
      </w:pPr>
      <w:ins w:id="161" w:author="Bertsch Christian (CR/AEE3)" w:date="2019-10-01T16:31:00Z">
        <w:r w:rsidRPr="00EF671A">
          <w:rPr>
            <w:rStyle w:val="Hyperlink"/>
          </w:rPr>
          <w:fldChar w:fldCharType="begin"/>
        </w:r>
        <w:r w:rsidRPr="00EF671A">
          <w:rPr>
            <w:rStyle w:val="Hyperlink"/>
          </w:rPr>
          <w:instrText xml:space="preserve"> </w:instrText>
        </w:r>
        <w:r>
          <w:instrText>HYPERLINK \l "_Toc20839913"</w:instrText>
        </w:r>
        <w:r w:rsidRPr="00EF671A">
          <w:rPr>
            <w:rStyle w:val="Hyperlink"/>
          </w:rPr>
          <w:instrText xml:space="preserve"> </w:instrText>
        </w:r>
        <w:r w:rsidRPr="00EF671A">
          <w:rPr>
            <w:rStyle w:val="Hyperlink"/>
          </w:rPr>
          <w:fldChar w:fldCharType="separate"/>
        </w:r>
        <w:r w:rsidRPr="00EF671A">
          <w:rPr>
            <w:rStyle w:val="Hyperlink"/>
          </w:rPr>
          <w:t>2.</w:t>
        </w:r>
        <w:r>
          <w:rPr>
            <w:rFonts w:asciiTheme="minorHAnsi" w:eastAsiaTheme="minorEastAsia" w:hAnsiTheme="minorHAnsi" w:cstheme="minorBidi"/>
            <w:b w:val="0"/>
            <w:bCs w:val="0"/>
            <w:spacing w:val="0"/>
            <w:szCs w:val="22"/>
            <w:lang w:eastAsia="en-US"/>
          </w:rPr>
          <w:tab/>
        </w:r>
        <w:r w:rsidRPr="00EF671A">
          <w:rPr>
            <w:rStyle w:val="Hyperlink"/>
          </w:rPr>
          <w:t>FMI Common Concepts for Model Exchange and Co-Simulation</w:t>
        </w:r>
        <w:r>
          <w:rPr>
            <w:webHidden/>
          </w:rPr>
          <w:tab/>
        </w:r>
        <w:r>
          <w:rPr>
            <w:webHidden/>
          </w:rPr>
          <w:fldChar w:fldCharType="begin"/>
        </w:r>
        <w:r>
          <w:rPr>
            <w:webHidden/>
          </w:rPr>
          <w:instrText xml:space="preserve"> PAGEREF _Toc20839913 \h </w:instrText>
        </w:r>
      </w:ins>
      <w:r>
        <w:rPr>
          <w:webHidden/>
        </w:rPr>
      </w:r>
      <w:r>
        <w:rPr>
          <w:webHidden/>
        </w:rPr>
        <w:fldChar w:fldCharType="separate"/>
      </w:r>
      <w:ins w:id="162" w:author="Bertsch Christian (CR/AEE3)" w:date="2019-10-03T18:12:00Z">
        <w:r w:rsidR="000440B4">
          <w:rPr>
            <w:webHidden/>
          </w:rPr>
          <w:t>13</w:t>
        </w:r>
      </w:ins>
      <w:ins w:id="163" w:author="Bertsch Christian (CR/AEE3)" w:date="2019-10-01T16:31:00Z">
        <w:r>
          <w:rPr>
            <w:webHidden/>
          </w:rPr>
          <w:fldChar w:fldCharType="end"/>
        </w:r>
        <w:r w:rsidRPr="00EF671A">
          <w:rPr>
            <w:rStyle w:val="Hyperlink"/>
          </w:rPr>
          <w:fldChar w:fldCharType="end"/>
        </w:r>
      </w:ins>
    </w:p>
    <w:p w14:paraId="344A1D98" w14:textId="576D3A30" w:rsidR="009D64E4" w:rsidRDefault="009D64E4" w:rsidP="009D64E4">
      <w:pPr>
        <w:pStyle w:val="TOC2"/>
        <w:rPr>
          <w:ins w:id="164" w:author="Bertsch Christian (CR/AEE3)" w:date="2019-10-01T16:31:00Z"/>
          <w:rFonts w:asciiTheme="minorHAnsi" w:eastAsiaTheme="minorEastAsia" w:hAnsiTheme="minorHAnsi" w:cstheme="minorBidi"/>
          <w:spacing w:val="0"/>
          <w:sz w:val="22"/>
          <w:lang w:eastAsia="en-US"/>
        </w:rPr>
      </w:pPr>
      <w:ins w:id="165" w:author="Bertsch Christian (CR/AEE3)" w:date="2019-10-01T16:31:00Z">
        <w:r w:rsidRPr="00EF671A">
          <w:rPr>
            <w:rStyle w:val="Hyperlink"/>
          </w:rPr>
          <w:fldChar w:fldCharType="begin"/>
        </w:r>
        <w:r w:rsidRPr="00EF671A">
          <w:rPr>
            <w:rStyle w:val="Hyperlink"/>
          </w:rPr>
          <w:instrText xml:space="preserve"> </w:instrText>
        </w:r>
        <w:r>
          <w:instrText>HYPERLINK \l "_Toc20839914"</w:instrText>
        </w:r>
        <w:r w:rsidRPr="00EF671A">
          <w:rPr>
            <w:rStyle w:val="Hyperlink"/>
          </w:rPr>
          <w:instrText xml:space="preserve"> </w:instrText>
        </w:r>
        <w:r w:rsidRPr="00EF671A">
          <w:rPr>
            <w:rStyle w:val="Hyperlink"/>
          </w:rPr>
          <w:fldChar w:fldCharType="separate"/>
        </w:r>
        <w:r w:rsidRPr="00EF671A">
          <w:rPr>
            <w:rStyle w:val="Hyperlink"/>
          </w:rPr>
          <w:t>2.1</w:t>
        </w:r>
        <w:r>
          <w:rPr>
            <w:rFonts w:asciiTheme="minorHAnsi" w:eastAsiaTheme="minorEastAsia" w:hAnsiTheme="minorHAnsi" w:cstheme="minorBidi"/>
            <w:spacing w:val="0"/>
            <w:sz w:val="22"/>
            <w:lang w:eastAsia="en-US"/>
          </w:rPr>
          <w:tab/>
        </w:r>
        <w:r w:rsidRPr="00EF671A">
          <w:rPr>
            <w:rStyle w:val="Hyperlink"/>
          </w:rPr>
          <w:t>FMI Application Programming Interface</w:t>
        </w:r>
        <w:r>
          <w:rPr>
            <w:webHidden/>
          </w:rPr>
          <w:tab/>
        </w:r>
        <w:r>
          <w:rPr>
            <w:webHidden/>
          </w:rPr>
          <w:fldChar w:fldCharType="begin"/>
        </w:r>
        <w:r>
          <w:rPr>
            <w:webHidden/>
          </w:rPr>
          <w:instrText xml:space="preserve"> PAGEREF _Toc20839914 \h </w:instrText>
        </w:r>
      </w:ins>
      <w:r>
        <w:rPr>
          <w:webHidden/>
        </w:rPr>
      </w:r>
      <w:r>
        <w:rPr>
          <w:webHidden/>
        </w:rPr>
        <w:fldChar w:fldCharType="separate"/>
      </w:r>
      <w:ins w:id="166" w:author="Bertsch Christian (CR/AEE3)" w:date="2019-10-03T18:12:00Z">
        <w:r w:rsidR="000440B4">
          <w:rPr>
            <w:webHidden/>
          </w:rPr>
          <w:t>13</w:t>
        </w:r>
      </w:ins>
      <w:ins w:id="167" w:author="Bertsch Christian (CR/AEE3)" w:date="2019-10-01T16:31:00Z">
        <w:r>
          <w:rPr>
            <w:webHidden/>
          </w:rPr>
          <w:fldChar w:fldCharType="end"/>
        </w:r>
        <w:r w:rsidRPr="00EF671A">
          <w:rPr>
            <w:rStyle w:val="Hyperlink"/>
          </w:rPr>
          <w:fldChar w:fldCharType="end"/>
        </w:r>
      </w:ins>
    </w:p>
    <w:p w14:paraId="1A5E2989" w14:textId="78C707C6" w:rsidR="009D64E4" w:rsidRDefault="009D64E4" w:rsidP="009D64E4">
      <w:pPr>
        <w:pStyle w:val="TOC3"/>
        <w:rPr>
          <w:ins w:id="168" w:author="Bertsch Christian (CR/AEE3)" w:date="2019-10-01T16:31:00Z"/>
          <w:rFonts w:asciiTheme="minorHAnsi" w:eastAsiaTheme="minorEastAsia" w:hAnsiTheme="minorHAnsi" w:cstheme="minorBidi"/>
          <w:spacing w:val="0"/>
          <w:sz w:val="22"/>
          <w:lang w:eastAsia="en-US"/>
        </w:rPr>
      </w:pPr>
      <w:ins w:id="169" w:author="Bertsch Christian (CR/AEE3)" w:date="2019-10-01T16:31:00Z">
        <w:r w:rsidRPr="00EF671A">
          <w:rPr>
            <w:rStyle w:val="Hyperlink"/>
          </w:rPr>
          <w:fldChar w:fldCharType="begin"/>
        </w:r>
        <w:r w:rsidRPr="00EF671A">
          <w:rPr>
            <w:rStyle w:val="Hyperlink"/>
          </w:rPr>
          <w:instrText xml:space="preserve"> </w:instrText>
        </w:r>
        <w:r>
          <w:instrText>HYPERLINK \l "_Toc20839915"</w:instrText>
        </w:r>
        <w:r w:rsidRPr="00EF671A">
          <w:rPr>
            <w:rStyle w:val="Hyperlink"/>
          </w:rPr>
          <w:instrText xml:space="preserve"> </w:instrText>
        </w:r>
        <w:r w:rsidRPr="00EF671A">
          <w:rPr>
            <w:rStyle w:val="Hyperlink"/>
          </w:rPr>
          <w:fldChar w:fldCharType="separate"/>
        </w:r>
        <w:r w:rsidRPr="00EF671A">
          <w:rPr>
            <w:rStyle w:val="Hyperlink"/>
          </w:rPr>
          <w:t>2.1.1</w:t>
        </w:r>
        <w:r>
          <w:rPr>
            <w:rFonts w:asciiTheme="minorHAnsi" w:eastAsiaTheme="minorEastAsia" w:hAnsiTheme="minorHAnsi" w:cstheme="minorBidi"/>
            <w:spacing w:val="0"/>
            <w:sz w:val="22"/>
            <w:lang w:eastAsia="en-US"/>
          </w:rPr>
          <w:tab/>
        </w:r>
        <w:r w:rsidRPr="00EF671A">
          <w:rPr>
            <w:rStyle w:val="Hyperlink"/>
          </w:rPr>
          <w:t>Header Files and Naming of Functions</w:t>
        </w:r>
        <w:r>
          <w:rPr>
            <w:webHidden/>
          </w:rPr>
          <w:tab/>
        </w:r>
        <w:r>
          <w:rPr>
            <w:webHidden/>
          </w:rPr>
          <w:fldChar w:fldCharType="begin"/>
        </w:r>
        <w:r>
          <w:rPr>
            <w:webHidden/>
          </w:rPr>
          <w:instrText xml:space="preserve"> PAGEREF _Toc20839915 \h </w:instrText>
        </w:r>
      </w:ins>
      <w:r>
        <w:rPr>
          <w:webHidden/>
        </w:rPr>
      </w:r>
      <w:r>
        <w:rPr>
          <w:webHidden/>
        </w:rPr>
        <w:fldChar w:fldCharType="separate"/>
      </w:r>
      <w:ins w:id="170" w:author="Bertsch Christian (CR/AEE3)" w:date="2019-10-03T18:12:00Z">
        <w:r w:rsidR="000440B4">
          <w:rPr>
            <w:webHidden/>
          </w:rPr>
          <w:t>13</w:t>
        </w:r>
      </w:ins>
      <w:ins w:id="171" w:author="Bertsch Christian (CR/AEE3)" w:date="2019-10-01T16:31:00Z">
        <w:r>
          <w:rPr>
            <w:webHidden/>
          </w:rPr>
          <w:fldChar w:fldCharType="end"/>
        </w:r>
        <w:r w:rsidRPr="00EF671A">
          <w:rPr>
            <w:rStyle w:val="Hyperlink"/>
          </w:rPr>
          <w:fldChar w:fldCharType="end"/>
        </w:r>
      </w:ins>
    </w:p>
    <w:p w14:paraId="296C3407" w14:textId="4AF1B776" w:rsidR="009D64E4" w:rsidRDefault="009D64E4" w:rsidP="009D64E4">
      <w:pPr>
        <w:pStyle w:val="TOC3"/>
        <w:rPr>
          <w:ins w:id="172" w:author="Bertsch Christian (CR/AEE3)" w:date="2019-10-01T16:31:00Z"/>
          <w:rFonts w:asciiTheme="minorHAnsi" w:eastAsiaTheme="minorEastAsia" w:hAnsiTheme="minorHAnsi" w:cstheme="minorBidi"/>
          <w:spacing w:val="0"/>
          <w:sz w:val="22"/>
          <w:lang w:eastAsia="en-US"/>
        </w:rPr>
      </w:pPr>
      <w:ins w:id="173" w:author="Bertsch Christian (CR/AEE3)" w:date="2019-10-01T16:31:00Z">
        <w:r w:rsidRPr="00EF671A">
          <w:rPr>
            <w:rStyle w:val="Hyperlink"/>
          </w:rPr>
          <w:fldChar w:fldCharType="begin"/>
        </w:r>
        <w:r w:rsidRPr="00EF671A">
          <w:rPr>
            <w:rStyle w:val="Hyperlink"/>
          </w:rPr>
          <w:instrText xml:space="preserve"> </w:instrText>
        </w:r>
        <w:r>
          <w:instrText>HYPERLINK \l "_Toc20839916"</w:instrText>
        </w:r>
        <w:r w:rsidRPr="00EF671A">
          <w:rPr>
            <w:rStyle w:val="Hyperlink"/>
          </w:rPr>
          <w:instrText xml:space="preserve"> </w:instrText>
        </w:r>
        <w:r w:rsidRPr="00EF671A">
          <w:rPr>
            <w:rStyle w:val="Hyperlink"/>
          </w:rPr>
          <w:fldChar w:fldCharType="separate"/>
        </w:r>
        <w:r w:rsidRPr="00EF671A">
          <w:rPr>
            <w:rStyle w:val="Hyperlink"/>
            <w:lang w:val="sv-SE"/>
          </w:rPr>
          <w:t>2.1.2</w:t>
        </w:r>
        <w:r>
          <w:rPr>
            <w:rFonts w:asciiTheme="minorHAnsi" w:eastAsiaTheme="minorEastAsia" w:hAnsiTheme="minorHAnsi" w:cstheme="minorBidi"/>
            <w:spacing w:val="0"/>
            <w:sz w:val="22"/>
            <w:lang w:eastAsia="en-US"/>
          </w:rPr>
          <w:tab/>
        </w:r>
        <w:r w:rsidRPr="00EF671A">
          <w:rPr>
            <w:rStyle w:val="Hyperlink"/>
            <w:lang w:val="sv-SE"/>
          </w:rPr>
          <w:t>Platform Dependent Definitions (</w:t>
        </w:r>
        <w:r w:rsidRPr="00EF671A">
          <w:rPr>
            <w:rStyle w:val="Hyperlink"/>
            <w:rFonts w:ascii="Courier New" w:hAnsi="Courier New" w:cs="Courier New"/>
            <w:lang w:val="sv-SE"/>
          </w:rPr>
          <w:t>fmi2TypesPlatform.h</w:t>
        </w:r>
        <w:r w:rsidRPr="00EF671A">
          <w:rPr>
            <w:rStyle w:val="Hyperlink"/>
            <w:lang w:val="sv-SE"/>
          </w:rPr>
          <w:t>)</w:t>
        </w:r>
        <w:r>
          <w:rPr>
            <w:webHidden/>
          </w:rPr>
          <w:tab/>
        </w:r>
        <w:r>
          <w:rPr>
            <w:webHidden/>
          </w:rPr>
          <w:fldChar w:fldCharType="begin"/>
        </w:r>
        <w:r>
          <w:rPr>
            <w:webHidden/>
          </w:rPr>
          <w:instrText xml:space="preserve"> PAGEREF _Toc20839916 \h </w:instrText>
        </w:r>
      </w:ins>
      <w:r>
        <w:rPr>
          <w:webHidden/>
        </w:rPr>
      </w:r>
      <w:r>
        <w:rPr>
          <w:webHidden/>
        </w:rPr>
        <w:fldChar w:fldCharType="separate"/>
      </w:r>
      <w:ins w:id="174" w:author="Bertsch Christian (CR/AEE3)" w:date="2019-10-03T18:12:00Z">
        <w:r w:rsidR="000440B4">
          <w:rPr>
            <w:webHidden/>
          </w:rPr>
          <w:t>15</w:t>
        </w:r>
      </w:ins>
      <w:ins w:id="175" w:author="Bertsch Christian (CR/AEE3)" w:date="2019-10-01T16:31:00Z">
        <w:r>
          <w:rPr>
            <w:webHidden/>
          </w:rPr>
          <w:fldChar w:fldCharType="end"/>
        </w:r>
        <w:r w:rsidRPr="00EF671A">
          <w:rPr>
            <w:rStyle w:val="Hyperlink"/>
          </w:rPr>
          <w:fldChar w:fldCharType="end"/>
        </w:r>
      </w:ins>
    </w:p>
    <w:p w14:paraId="3714C06B" w14:textId="54C2CC5C" w:rsidR="009D64E4" w:rsidRDefault="009D64E4" w:rsidP="009D64E4">
      <w:pPr>
        <w:pStyle w:val="TOC3"/>
        <w:rPr>
          <w:ins w:id="176" w:author="Bertsch Christian (CR/AEE3)" w:date="2019-10-01T16:31:00Z"/>
          <w:rFonts w:asciiTheme="minorHAnsi" w:eastAsiaTheme="minorEastAsia" w:hAnsiTheme="minorHAnsi" w:cstheme="minorBidi"/>
          <w:spacing w:val="0"/>
          <w:sz w:val="22"/>
          <w:lang w:eastAsia="en-US"/>
        </w:rPr>
      </w:pPr>
      <w:ins w:id="177" w:author="Bertsch Christian (CR/AEE3)" w:date="2019-10-01T16:31:00Z">
        <w:r w:rsidRPr="00EF671A">
          <w:rPr>
            <w:rStyle w:val="Hyperlink"/>
          </w:rPr>
          <w:fldChar w:fldCharType="begin"/>
        </w:r>
        <w:r w:rsidRPr="00EF671A">
          <w:rPr>
            <w:rStyle w:val="Hyperlink"/>
          </w:rPr>
          <w:instrText xml:space="preserve"> </w:instrText>
        </w:r>
        <w:r>
          <w:instrText>HYPERLINK \l "_Toc20839917"</w:instrText>
        </w:r>
        <w:r w:rsidRPr="00EF671A">
          <w:rPr>
            <w:rStyle w:val="Hyperlink"/>
          </w:rPr>
          <w:instrText xml:space="preserve"> </w:instrText>
        </w:r>
        <w:r w:rsidRPr="00EF671A">
          <w:rPr>
            <w:rStyle w:val="Hyperlink"/>
          </w:rPr>
          <w:fldChar w:fldCharType="separate"/>
        </w:r>
        <w:r w:rsidRPr="00EF671A">
          <w:rPr>
            <w:rStyle w:val="Hyperlink"/>
          </w:rPr>
          <w:t>2.1.3</w:t>
        </w:r>
        <w:r>
          <w:rPr>
            <w:rFonts w:asciiTheme="minorHAnsi" w:eastAsiaTheme="minorEastAsia" w:hAnsiTheme="minorHAnsi" w:cstheme="minorBidi"/>
            <w:spacing w:val="0"/>
            <w:sz w:val="22"/>
            <w:lang w:eastAsia="en-US"/>
          </w:rPr>
          <w:tab/>
        </w:r>
        <w:r w:rsidRPr="00EF671A">
          <w:rPr>
            <w:rStyle w:val="Hyperlink"/>
          </w:rPr>
          <w:t>Status Returned by Functions</w:t>
        </w:r>
        <w:r>
          <w:rPr>
            <w:webHidden/>
          </w:rPr>
          <w:tab/>
        </w:r>
        <w:r>
          <w:rPr>
            <w:webHidden/>
          </w:rPr>
          <w:fldChar w:fldCharType="begin"/>
        </w:r>
        <w:r>
          <w:rPr>
            <w:webHidden/>
          </w:rPr>
          <w:instrText xml:space="preserve"> PAGEREF _Toc20839917 \h </w:instrText>
        </w:r>
      </w:ins>
      <w:r>
        <w:rPr>
          <w:webHidden/>
        </w:rPr>
      </w:r>
      <w:r>
        <w:rPr>
          <w:webHidden/>
        </w:rPr>
        <w:fldChar w:fldCharType="separate"/>
      </w:r>
      <w:ins w:id="178" w:author="Bertsch Christian (CR/AEE3)" w:date="2019-10-03T18:12:00Z">
        <w:r w:rsidR="000440B4">
          <w:rPr>
            <w:webHidden/>
          </w:rPr>
          <w:t>17</w:t>
        </w:r>
      </w:ins>
      <w:ins w:id="179" w:author="Bertsch Christian (CR/AEE3)" w:date="2019-10-01T16:31:00Z">
        <w:r>
          <w:rPr>
            <w:webHidden/>
          </w:rPr>
          <w:fldChar w:fldCharType="end"/>
        </w:r>
        <w:r w:rsidRPr="00EF671A">
          <w:rPr>
            <w:rStyle w:val="Hyperlink"/>
          </w:rPr>
          <w:fldChar w:fldCharType="end"/>
        </w:r>
      </w:ins>
    </w:p>
    <w:p w14:paraId="3226947A" w14:textId="7D69B222" w:rsidR="009D64E4" w:rsidRDefault="009D64E4" w:rsidP="009D64E4">
      <w:pPr>
        <w:pStyle w:val="TOC3"/>
        <w:rPr>
          <w:ins w:id="180" w:author="Bertsch Christian (CR/AEE3)" w:date="2019-10-01T16:31:00Z"/>
          <w:rFonts w:asciiTheme="minorHAnsi" w:eastAsiaTheme="minorEastAsia" w:hAnsiTheme="minorHAnsi" w:cstheme="minorBidi"/>
          <w:spacing w:val="0"/>
          <w:sz w:val="22"/>
          <w:lang w:eastAsia="en-US"/>
        </w:rPr>
      </w:pPr>
      <w:ins w:id="181" w:author="Bertsch Christian (CR/AEE3)" w:date="2019-10-01T16:31:00Z">
        <w:r w:rsidRPr="00EF671A">
          <w:rPr>
            <w:rStyle w:val="Hyperlink"/>
          </w:rPr>
          <w:fldChar w:fldCharType="begin"/>
        </w:r>
        <w:r w:rsidRPr="00EF671A">
          <w:rPr>
            <w:rStyle w:val="Hyperlink"/>
          </w:rPr>
          <w:instrText xml:space="preserve"> </w:instrText>
        </w:r>
        <w:r>
          <w:instrText>HYPERLINK \l "_Toc20839918"</w:instrText>
        </w:r>
        <w:r w:rsidRPr="00EF671A">
          <w:rPr>
            <w:rStyle w:val="Hyperlink"/>
          </w:rPr>
          <w:instrText xml:space="preserve"> </w:instrText>
        </w:r>
        <w:r w:rsidRPr="00EF671A">
          <w:rPr>
            <w:rStyle w:val="Hyperlink"/>
          </w:rPr>
          <w:fldChar w:fldCharType="separate"/>
        </w:r>
        <w:r w:rsidRPr="00EF671A">
          <w:rPr>
            <w:rStyle w:val="Hyperlink"/>
          </w:rPr>
          <w:t>2.1.4</w:t>
        </w:r>
        <w:r>
          <w:rPr>
            <w:rFonts w:asciiTheme="minorHAnsi" w:eastAsiaTheme="minorEastAsia" w:hAnsiTheme="minorHAnsi" w:cstheme="minorBidi"/>
            <w:spacing w:val="0"/>
            <w:sz w:val="22"/>
            <w:lang w:eastAsia="en-US"/>
          </w:rPr>
          <w:tab/>
        </w:r>
        <w:r w:rsidRPr="00EF671A">
          <w:rPr>
            <w:rStyle w:val="Hyperlink"/>
          </w:rPr>
          <w:t>Inquire Platform and Version Number of Header Files</w:t>
        </w:r>
        <w:r>
          <w:rPr>
            <w:webHidden/>
          </w:rPr>
          <w:tab/>
        </w:r>
        <w:r>
          <w:rPr>
            <w:webHidden/>
          </w:rPr>
          <w:fldChar w:fldCharType="begin"/>
        </w:r>
        <w:r>
          <w:rPr>
            <w:webHidden/>
          </w:rPr>
          <w:instrText xml:space="preserve"> PAGEREF _Toc20839918 \h </w:instrText>
        </w:r>
      </w:ins>
      <w:r>
        <w:rPr>
          <w:webHidden/>
        </w:rPr>
      </w:r>
      <w:r>
        <w:rPr>
          <w:webHidden/>
        </w:rPr>
        <w:fldChar w:fldCharType="separate"/>
      </w:r>
      <w:ins w:id="182" w:author="Bertsch Christian (CR/AEE3)" w:date="2019-10-03T18:12:00Z">
        <w:r w:rsidR="000440B4">
          <w:rPr>
            <w:webHidden/>
          </w:rPr>
          <w:t>18</w:t>
        </w:r>
      </w:ins>
      <w:ins w:id="183" w:author="Bertsch Christian (CR/AEE3)" w:date="2019-10-01T16:31:00Z">
        <w:r>
          <w:rPr>
            <w:webHidden/>
          </w:rPr>
          <w:fldChar w:fldCharType="end"/>
        </w:r>
        <w:r w:rsidRPr="00EF671A">
          <w:rPr>
            <w:rStyle w:val="Hyperlink"/>
          </w:rPr>
          <w:fldChar w:fldCharType="end"/>
        </w:r>
      </w:ins>
    </w:p>
    <w:p w14:paraId="0D1ACA5D" w14:textId="6D050644" w:rsidR="009D64E4" w:rsidRDefault="009D64E4" w:rsidP="009D64E4">
      <w:pPr>
        <w:pStyle w:val="TOC3"/>
        <w:rPr>
          <w:ins w:id="184" w:author="Bertsch Christian (CR/AEE3)" w:date="2019-10-01T16:31:00Z"/>
          <w:rFonts w:asciiTheme="minorHAnsi" w:eastAsiaTheme="minorEastAsia" w:hAnsiTheme="minorHAnsi" w:cstheme="minorBidi"/>
          <w:spacing w:val="0"/>
          <w:sz w:val="22"/>
          <w:lang w:eastAsia="en-US"/>
        </w:rPr>
      </w:pPr>
      <w:ins w:id="185" w:author="Bertsch Christian (CR/AEE3)" w:date="2019-10-01T16:31:00Z">
        <w:r w:rsidRPr="00EF671A">
          <w:rPr>
            <w:rStyle w:val="Hyperlink"/>
          </w:rPr>
          <w:fldChar w:fldCharType="begin"/>
        </w:r>
        <w:r w:rsidRPr="00EF671A">
          <w:rPr>
            <w:rStyle w:val="Hyperlink"/>
          </w:rPr>
          <w:instrText xml:space="preserve"> </w:instrText>
        </w:r>
        <w:r>
          <w:instrText>HYPERLINK \l "_Toc20839919"</w:instrText>
        </w:r>
        <w:r w:rsidRPr="00EF671A">
          <w:rPr>
            <w:rStyle w:val="Hyperlink"/>
          </w:rPr>
          <w:instrText xml:space="preserve"> </w:instrText>
        </w:r>
        <w:r w:rsidRPr="00EF671A">
          <w:rPr>
            <w:rStyle w:val="Hyperlink"/>
          </w:rPr>
          <w:fldChar w:fldCharType="separate"/>
        </w:r>
        <w:r w:rsidRPr="00EF671A">
          <w:rPr>
            <w:rStyle w:val="Hyperlink"/>
          </w:rPr>
          <w:t>2.1.5</w:t>
        </w:r>
        <w:r>
          <w:rPr>
            <w:rFonts w:asciiTheme="minorHAnsi" w:eastAsiaTheme="minorEastAsia" w:hAnsiTheme="minorHAnsi" w:cstheme="minorBidi"/>
            <w:spacing w:val="0"/>
            <w:sz w:val="22"/>
            <w:lang w:eastAsia="en-US"/>
          </w:rPr>
          <w:tab/>
        </w:r>
        <w:r w:rsidRPr="00EF671A">
          <w:rPr>
            <w:rStyle w:val="Hyperlink"/>
          </w:rPr>
          <w:t>Creation, Destruction and Logging of FMU Instances</w:t>
        </w:r>
        <w:r>
          <w:rPr>
            <w:webHidden/>
          </w:rPr>
          <w:tab/>
        </w:r>
        <w:r>
          <w:rPr>
            <w:webHidden/>
          </w:rPr>
          <w:fldChar w:fldCharType="begin"/>
        </w:r>
        <w:r>
          <w:rPr>
            <w:webHidden/>
          </w:rPr>
          <w:instrText xml:space="preserve"> PAGEREF _Toc20839919 \h </w:instrText>
        </w:r>
      </w:ins>
      <w:r>
        <w:rPr>
          <w:webHidden/>
        </w:rPr>
      </w:r>
      <w:r>
        <w:rPr>
          <w:webHidden/>
        </w:rPr>
        <w:fldChar w:fldCharType="separate"/>
      </w:r>
      <w:ins w:id="186" w:author="Bertsch Christian (CR/AEE3)" w:date="2019-10-03T18:12:00Z">
        <w:r w:rsidR="000440B4">
          <w:rPr>
            <w:webHidden/>
          </w:rPr>
          <w:t>18</w:t>
        </w:r>
      </w:ins>
      <w:ins w:id="187" w:author="Bertsch Christian (CR/AEE3)" w:date="2019-10-01T16:31:00Z">
        <w:r>
          <w:rPr>
            <w:webHidden/>
          </w:rPr>
          <w:fldChar w:fldCharType="end"/>
        </w:r>
        <w:r w:rsidRPr="00EF671A">
          <w:rPr>
            <w:rStyle w:val="Hyperlink"/>
          </w:rPr>
          <w:fldChar w:fldCharType="end"/>
        </w:r>
      </w:ins>
    </w:p>
    <w:p w14:paraId="57D2148C" w14:textId="2AD6EAB8" w:rsidR="009D64E4" w:rsidRDefault="009D64E4" w:rsidP="009D64E4">
      <w:pPr>
        <w:pStyle w:val="TOC3"/>
        <w:rPr>
          <w:ins w:id="188" w:author="Bertsch Christian (CR/AEE3)" w:date="2019-10-01T16:31:00Z"/>
          <w:rFonts w:asciiTheme="minorHAnsi" w:eastAsiaTheme="minorEastAsia" w:hAnsiTheme="minorHAnsi" w:cstheme="minorBidi"/>
          <w:spacing w:val="0"/>
          <w:sz w:val="22"/>
          <w:lang w:eastAsia="en-US"/>
        </w:rPr>
      </w:pPr>
      <w:ins w:id="189" w:author="Bertsch Christian (CR/AEE3)" w:date="2019-10-01T16:31:00Z">
        <w:r w:rsidRPr="00EF671A">
          <w:rPr>
            <w:rStyle w:val="Hyperlink"/>
          </w:rPr>
          <w:fldChar w:fldCharType="begin"/>
        </w:r>
        <w:r w:rsidRPr="00EF671A">
          <w:rPr>
            <w:rStyle w:val="Hyperlink"/>
          </w:rPr>
          <w:instrText xml:space="preserve"> </w:instrText>
        </w:r>
        <w:r>
          <w:instrText>HYPERLINK \l "_Toc20839920"</w:instrText>
        </w:r>
        <w:r w:rsidRPr="00EF671A">
          <w:rPr>
            <w:rStyle w:val="Hyperlink"/>
          </w:rPr>
          <w:instrText xml:space="preserve"> </w:instrText>
        </w:r>
        <w:r w:rsidRPr="00EF671A">
          <w:rPr>
            <w:rStyle w:val="Hyperlink"/>
          </w:rPr>
          <w:fldChar w:fldCharType="separate"/>
        </w:r>
        <w:r w:rsidRPr="00EF671A">
          <w:rPr>
            <w:rStyle w:val="Hyperlink"/>
          </w:rPr>
          <w:t>2.1.6</w:t>
        </w:r>
        <w:r>
          <w:rPr>
            <w:rFonts w:asciiTheme="minorHAnsi" w:eastAsiaTheme="minorEastAsia" w:hAnsiTheme="minorHAnsi" w:cstheme="minorBidi"/>
            <w:spacing w:val="0"/>
            <w:sz w:val="22"/>
            <w:lang w:eastAsia="en-US"/>
          </w:rPr>
          <w:tab/>
        </w:r>
        <w:r w:rsidRPr="00EF671A">
          <w:rPr>
            <w:rStyle w:val="Hyperlink"/>
          </w:rPr>
          <w:t>Initialization, Termination, and Resetting an FMU</w:t>
        </w:r>
        <w:r>
          <w:rPr>
            <w:webHidden/>
          </w:rPr>
          <w:tab/>
        </w:r>
        <w:r>
          <w:rPr>
            <w:webHidden/>
          </w:rPr>
          <w:fldChar w:fldCharType="begin"/>
        </w:r>
        <w:r>
          <w:rPr>
            <w:webHidden/>
          </w:rPr>
          <w:instrText xml:space="preserve"> PAGEREF _Toc20839920 \h </w:instrText>
        </w:r>
      </w:ins>
      <w:r>
        <w:rPr>
          <w:webHidden/>
        </w:rPr>
      </w:r>
      <w:r>
        <w:rPr>
          <w:webHidden/>
        </w:rPr>
        <w:fldChar w:fldCharType="separate"/>
      </w:r>
      <w:ins w:id="190" w:author="Bertsch Christian (CR/AEE3)" w:date="2019-10-03T18:12:00Z">
        <w:r w:rsidR="000440B4">
          <w:rPr>
            <w:webHidden/>
          </w:rPr>
          <w:t>21</w:t>
        </w:r>
      </w:ins>
      <w:ins w:id="191" w:author="Bertsch Christian (CR/AEE3)" w:date="2019-10-01T16:31:00Z">
        <w:r>
          <w:rPr>
            <w:webHidden/>
          </w:rPr>
          <w:fldChar w:fldCharType="end"/>
        </w:r>
        <w:r w:rsidRPr="00EF671A">
          <w:rPr>
            <w:rStyle w:val="Hyperlink"/>
          </w:rPr>
          <w:fldChar w:fldCharType="end"/>
        </w:r>
      </w:ins>
    </w:p>
    <w:p w14:paraId="316B12A1" w14:textId="5972A2DF" w:rsidR="009D64E4" w:rsidRDefault="009D64E4" w:rsidP="009D64E4">
      <w:pPr>
        <w:pStyle w:val="TOC3"/>
        <w:rPr>
          <w:ins w:id="192" w:author="Bertsch Christian (CR/AEE3)" w:date="2019-10-01T16:31:00Z"/>
          <w:rFonts w:asciiTheme="minorHAnsi" w:eastAsiaTheme="minorEastAsia" w:hAnsiTheme="minorHAnsi" w:cstheme="minorBidi"/>
          <w:spacing w:val="0"/>
          <w:sz w:val="22"/>
          <w:lang w:eastAsia="en-US"/>
        </w:rPr>
      </w:pPr>
      <w:ins w:id="193" w:author="Bertsch Christian (CR/AEE3)" w:date="2019-10-01T16:31:00Z">
        <w:r w:rsidRPr="00EF671A">
          <w:rPr>
            <w:rStyle w:val="Hyperlink"/>
          </w:rPr>
          <w:fldChar w:fldCharType="begin"/>
        </w:r>
        <w:r w:rsidRPr="00EF671A">
          <w:rPr>
            <w:rStyle w:val="Hyperlink"/>
          </w:rPr>
          <w:instrText xml:space="preserve"> </w:instrText>
        </w:r>
        <w:r>
          <w:instrText>HYPERLINK \l "_Toc20839921"</w:instrText>
        </w:r>
        <w:r w:rsidRPr="00EF671A">
          <w:rPr>
            <w:rStyle w:val="Hyperlink"/>
          </w:rPr>
          <w:instrText xml:space="preserve"> </w:instrText>
        </w:r>
        <w:r w:rsidRPr="00EF671A">
          <w:rPr>
            <w:rStyle w:val="Hyperlink"/>
          </w:rPr>
          <w:fldChar w:fldCharType="separate"/>
        </w:r>
        <w:r w:rsidRPr="00EF671A">
          <w:rPr>
            <w:rStyle w:val="Hyperlink"/>
          </w:rPr>
          <w:t>2.1.7</w:t>
        </w:r>
        <w:r>
          <w:rPr>
            <w:rFonts w:asciiTheme="minorHAnsi" w:eastAsiaTheme="minorEastAsia" w:hAnsiTheme="minorHAnsi" w:cstheme="minorBidi"/>
            <w:spacing w:val="0"/>
            <w:sz w:val="22"/>
            <w:lang w:eastAsia="en-US"/>
          </w:rPr>
          <w:tab/>
        </w:r>
        <w:r w:rsidRPr="00EF671A">
          <w:rPr>
            <w:rStyle w:val="Hyperlink"/>
          </w:rPr>
          <w:t>Getting and Setting Variable Values</w:t>
        </w:r>
        <w:r>
          <w:rPr>
            <w:webHidden/>
          </w:rPr>
          <w:tab/>
        </w:r>
        <w:r>
          <w:rPr>
            <w:webHidden/>
          </w:rPr>
          <w:fldChar w:fldCharType="begin"/>
        </w:r>
        <w:r>
          <w:rPr>
            <w:webHidden/>
          </w:rPr>
          <w:instrText xml:space="preserve"> PAGEREF _Toc20839921 \h </w:instrText>
        </w:r>
      </w:ins>
      <w:r>
        <w:rPr>
          <w:webHidden/>
        </w:rPr>
      </w:r>
      <w:r>
        <w:rPr>
          <w:webHidden/>
        </w:rPr>
        <w:fldChar w:fldCharType="separate"/>
      </w:r>
      <w:ins w:id="194" w:author="Bertsch Christian (CR/AEE3)" w:date="2019-10-03T18:12:00Z">
        <w:r w:rsidR="000440B4">
          <w:rPr>
            <w:webHidden/>
          </w:rPr>
          <w:t>23</w:t>
        </w:r>
      </w:ins>
      <w:ins w:id="195" w:author="Bertsch Christian (CR/AEE3)" w:date="2019-10-01T16:31:00Z">
        <w:r>
          <w:rPr>
            <w:webHidden/>
          </w:rPr>
          <w:fldChar w:fldCharType="end"/>
        </w:r>
        <w:r w:rsidRPr="00EF671A">
          <w:rPr>
            <w:rStyle w:val="Hyperlink"/>
          </w:rPr>
          <w:fldChar w:fldCharType="end"/>
        </w:r>
      </w:ins>
    </w:p>
    <w:p w14:paraId="73B6872C" w14:textId="1336A84D" w:rsidR="009D64E4" w:rsidRDefault="009D64E4" w:rsidP="009D64E4">
      <w:pPr>
        <w:pStyle w:val="TOC3"/>
        <w:rPr>
          <w:ins w:id="196" w:author="Bertsch Christian (CR/AEE3)" w:date="2019-10-01T16:31:00Z"/>
          <w:rFonts w:asciiTheme="minorHAnsi" w:eastAsiaTheme="minorEastAsia" w:hAnsiTheme="minorHAnsi" w:cstheme="minorBidi"/>
          <w:spacing w:val="0"/>
          <w:sz w:val="22"/>
          <w:lang w:eastAsia="en-US"/>
        </w:rPr>
      </w:pPr>
      <w:ins w:id="197" w:author="Bertsch Christian (CR/AEE3)" w:date="2019-10-01T16:31:00Z">
        <w:r w:rsidRPr="00EF671A">
          <w:rPr>
            <w:rStyle w:val="Hyperlink"/>
          </w:rPr>
          <w:fldChar w:fldCharType="begin"/>
        </w:r>
        <w:r w:rsidRPr="00EF671A">
          <w:rPr>
            <w:rStyle w:val="Hyperlink"/>
          </w:rPr>
          <w:instrText xml:space="preserve"> </w:instrText>
        </w:r>
        <w:r>
          <w:instrText>HYPERLINK \l "_Toc20839922"</w:instrText>
        </w:r>
        <w:r w:rsidRPr="00EF671A">
          <w:rPr>
            <w:rStyle w:val="Hyperlink"/>
          </w:rPr>
          <w:instrText xml:space="preserve"> </w:instrText>
        </w:r>
        <w:r w:rsidRPr="00EF671A">
          <w:rPr>
            <w:rStyle w:val="Hyperlink"/>
          </w:rPr>
          <w:fldChar w:fldCharType="separate"/>
        </w:r>
        <w:r w:rsidRPr="00EF671A">
          <w:rPr>
            <w:rStyle w:val="Hyperlink"/>
          </w:rPr>
          <w:t>2.1.8</w:t>
        </w:r>
        <w:r>
          <w:rPr>
            <w:rFonts w:asciiTheme="minorHAnsi" w:eastAsiaTheme="minorEastAsia" w:hAnsiTheme="minorHAnsi" w:cstheme="minorBidi"/>
            <w:spacing w:val="0"/>
            <w:sz w:val="22"/>
            <w:lang w:eastAsia="en-US"/>
          </w:rPr>
          <w:tab/>
        </w:r>
        <w:r w:rsidRPr="00EF671A">
          <w:rPr>
            <w:rStyle w:val="Hyperlink"/>
          </w:rPr>
          <w:t>Getting and Setting the Complete FMU State</w:t>
        </w:r>
        <w:r>
          <w:rPr>
            <w:webHidden/>
          </w:rPr>
          <w:tab/>
        </w:r>
        <w:r>
          <w:rPr>
            <w:webHidden/>
          </w:rPr>
          <w:fldChar w:fldCharType="begin"/>
        </w:r>
        <w:r>
          <w:rPr>
            <w:webHidden/>
          </w:rPr>
          <w:instrText xml:space="preserve"> PAGEREF _Toc20839922 \h </w:instrText>
        </w:r>
      </w:ins>
      <w:r>
        <w:rPr>
          <w:webHidden/>
        </w:rPr>
      </w:r>
      <w:r>
        <w:rPr>
          <w:webHidden/>
        </w:rPr>
        <w:fldChar w:fldCharType="separate"/>
      </w:r>
      <w:ins w:id="198" w:author="Bertsch Christian (CR/AEE3)" w:date="2019-10-03T18:12:00Z">
        <w:r w:rsidR="000440B4">
          <w:rPr>
            <w:webHidden/>
          </w:rPr>
          <w:t>24</w:t>
        </w:r>
      </w:ins>
      <w:ins w:id="199" w:author="Bertsch Christian (CR/AEE3)" w:date="2019-10-01T16:31:00Z">
        <w:r>
          <w:rPr>
            <w:webHidden/>
          </w:rPr>
          <w:fldChar w:fldCharType="end"/>
        </w:r>
        <w:r w:rsidRPr="00EF671A">
          <w:rPr>
            <w:rStyle w:val="Hyperlink"/>
          </w:rPr>
          <w:fldChar w:fldCharType="end"/>
        </w:r>
      </w:ins>
    </w:p>
    <w:p w14:paraId="3C6C9746" w14:textId="56CBFD57" w:rsidR="009D64E4" w:rsidRDefault="009D64E4" w:rsidP="009D64E4">
      <w:pPr>
        <w:pStyle w:val="TOC3"/>
        <w:rPr>
          <w:ins w:id="200" w:author="Bertsch Christian (CR/AEE3)" w:date="2019-10-01T16:31:00Z"/>
          <w:rFonts w:asciiTheme="minorHAnsi" w:eastAsiaTheme="minorEastAsia" w:hAnsiTheme="minorHAnsi" w:cstheme="minorBidi"/>
          <w:spacing w:val="0"/>
          <w:sz w:val="22"/>
          <w:lang w:eastAsia="en-US"/>
        </w:rPr>
      </w:pPr>
      <w:ins w:id="201" w:author="Bertsch Christian (CR/AEE3)" w:date="2019-10-01T16:31:00Z">
        <w:r w:rsidRPr="00EF671A">
          <w:rPr>
            <w:rStyle w:val="Hyperlink"/>
          </w:rPr>
          <w:fldChar w:fldCharType="begin"/>
        </w:r>
        <w:r w:rsidRPr="00EF671A">
          <w:rPr>
            <w:rStyle w:val="Hyperlink"/>
          </w:rPr>
          <w:instrText xml:space="preserve"> </w:instrText>
        </w:r>
        <w:r>
          <w:instrText>HYPERLINK \l "_Toc20839923"</w:instrText>
        </w:r>
        <w:r w:rsidRPr="00EF671A">
          <w:rPr>
            <w:rStyle w:val="Hyperlink"/>
          </w:rPr>
          <w:instrText xml:space="preserve"> </w:instrText>
        </w:r>
        <w:r w:rsidRPr="00EF671A">
          <w:rPr>
            <w:rStyle w:val="Hyperlink"/>
          </w:rPr>
          <w:fldChar w:fldCharType="separate"/>
        </w:r>
        <w:r w:rsidRPr="00EF671A">
          <w:rPr>
            <w:rStyle w:val="Hyperlink"/>
          </w:rPr>
          <w:t>2.1.9</w:t>
        </w:r>
        <w:r>
          <w:rPr>
            <w:rFonts w:asciiTheme="minorHAnsi" w:eastAsiaTheme="minorEastAsia" w:hAnsiTheme="minorHAnsi" w:cstheme="minorBidi"/>
            <w:spacing w:val="0"/>
            <w:sz w:val="22"/>
            <w:lang w:eastAsia="en-US"/>
          </w:rPr>
          <w:tab/>
        </w:r>
        <w:r w:rsidRPr="00EF671A">
          <w:rPr>
            <w:rStyle w:val="Hyperlink"/>
          </w:rPr>
          <w:t>Getting Partial Derivatives</w:t>
        </w:r>
        <w:r>
          <w:rPr>
            <w:webHidden/>
          </w:rPr>
          <w:tab/>
        </w:r>
        <w:r>
          <w:rPr>
            <w:webHidden/>
          </w:rPr>
          <w:fldChar w:fldCharType="begin"/>
        </w:r>
        <w:r>
          <w:rPr>
            <w:webHidden/>
          </w:rPr>
          <w:instrText xml:space="preserve"> PAGEREF _Toc20839923 \h </w:instrText>
        </w:r>
      </w:ins>
      <w:r>
        <w:rPr>
          <w:webHidden/>
        </w:rPr>
      </w:r>
      <w:r>
        <w:rPr>
          <w:webHidden/>
        </w:rPr>
        <w:fldChar w:fldCharType="separate"/>
      </w:r>
      <w:ins w:id="202" w:author="Bertsch Christian (CR/AEE3)" w:date="2019-10-03T18:12:00Z">
        <w:r w:rsidR="000440B4">
          <w:rPr>
            <w:webHidden/>
          </w:rPr>
          <w:t>25</w:t>
        </w:r>
      </w:ins>
      <w:ins w:id="203" w:author="Bertsch Christian (CR/AEE3)" w:date="2019-10-01T16:31:00Z">
        <w:r>
          <w:rPr>
            <w:webHidden/>
          </w:rPr>
          <w:fldChar w:fldCharType="end"/>
        </w:r>
        <w:r w:rsidRPr="00EF671A">
          <w:rPr>
            <w:rStyle w:val="Hyperlink"/>
          </w:rPr>
          <w:fldChar w:fldCharType="end"/>
        </w:r>
      </w:ins>
    </w:p>
    <w:p w14:paraId="2CF42EAC" w14:textId="50F8A2C1" w:rsidR="009D64E4" w:rsidRDefault="009D64E4" w:rsidP="009D64E4">
      <w:pPr>
        <w:pStyle w:val="TOC2"/>
        <w:rPr>
          <w:ins w:id="204" w:author="Bertsch Christian (CR/AEE3)" w:date="2019-10-01T16:31:00Z"/>
          <w:rFonts w:asciiTheme="minorHAnsi" w:eastAsiaTheme="minorEastAsia" w:hAnsiTheme="minorHAnsi" w:cstheme="minorBidi"/>
          <w:spacing w:val="0"/>
          <w:sz w:val="22"/>
          <w:lang w:eastAsia="en-US"/>
        </w:rPr>
      </w:pPr>
      <w:ins w:id="205" w:author="Bertsch Christian (CR/AEE3)" w:date="2019-10-01T16:31:00Z">
        <w:r w:rsidRPr="00EF671A">
          <w:rPr>
            <w:rStyle w:val="Hyperlink"/>
          </w:rPr>
          <w:fldChar w:fldCharType="begin"/>
        </w:r>
        <w:r w:rsidRPr="00EF671A">
          <w:rPr>
            <w:rStyle w:val="Hyperlink"/>
          </w:rPr>
          <w:instrText xml:space="preserve"> </w:instrText>
        </w:r>
        <w:r>
          <w:instrText>HYPERLINK \l "_Toc20839924"</w:instrText>
        </w:r>
        <w:r w:rsidRPr="00EF671A">
          <w:rPr>
            <w:rStyle w:val="Hyperlink"/>
          </w:rPr>
          <w:instrText xml:space="preserve"> </w:instrText>
        </w:r>
        <w:r w:rsidRPr="00EF671A">
          <w:rPr>
            <w:rStyle w:val="Hyperlink"/>
          </w:rPr>
          <w:fldChar w:fldCharType="separate"/>
        </w:r>
        <w:r w:rsidRPr="00EF671A">
          <w:rPr>
            <w:rStyle w:val="Hyperlink"/>
          </w:rPr>
          <w:t>2.2</w:t>
        </w:r>
        <w:r>
          <w:rPr>
            <w:rFonts w:asciiTheme="minorHAnsi" w:eastAsiaTheme="minorEastAsia" w:hAnsiTheme="minorHAnsi" w:cstheme="minorBidi"/>
            <w:spacing w:val="0"/>
            <w:sz w:val="22"/>
            <w:lang w:eastAsia="en-US"/>
          </w:rPr>
          <w:tab/>
        </w:r>
        <w:r w:rsidRPr="00EF671A">
          <w:rPr>
            <w:rStyle w:val="Hyperlink"/>
          </w:rPr>
          <w:t>FMI Description Schema</w:t>
        </w:r>
        <w:r>
          <w:rPr>
            <w:webHidden/>
          </w:rPr>
          <w:tab/>
        </w:r>
        <w:r>
          <w:rPr>
            <w:webHidden/>
          </w:rPr>
          <w:fldChar w:fldCharType="begin"/>
        </w:r>
        <w:r>
          <w:rPr>
            <w:webHidden/>
          </w:rPr>
          <w:instrText xml:space="preserve"> PAGEREF _Toc20839924 \h </w:instrText>
        </w:r>
      </w:ins>
      <w:r>
        <w:rPr>
          <w:webHidden/>
        </w:rPr>
      </w:r>
      <w:r>
        <w:rPr>
          <w:webHidden/>
        </w:rPr>
        <w:fldChar w:fldCharType="separate"/>
      </w:r>
      <w:ins w:id="206" w:author="Bertsch Christian (CR/AEE3)" w:date="2019-10-03T18:12:00Z">
        <w:r w:rsidR="000440B4">
          <w:rPr>
            <w:webHidden/>
          </w:rPr>
          <w:t>28</w:t>
        </w:r>
      </w:ins>
      <w:ins w:id="207" w:author="Bertsch Christian (CR/AEE3)" w:date="2019-10-01T16:31:00Z">
        <w:r>
          <w:rPr>
            <w:webHidden/>
          </w:rPr>
          <w:fldChar w:fldCharType="end"/>
        </w:r>
        <w:r w:rsidRPr="00EF671A">
          <w:rPr>
            <w:rStyle w:val="Hyperlink"/>
          </w:rPr>
          <w:fldChar w:fldCharType="end"/>
        </w:r>
      </w:ins>
    </w:p>
    <w:p w14:paraId="2EAF58F3" w14:textId="2E309C85" w:rsidR="009D64E4" w:rsidRDefault="009D64E4" w:rsidP="009D64E4">
      <w:pPr>
        <w:pStyle w:val="TOC3"/>
        <w:rPr>
          <w:ins w:id="208" w:author="Bertsch Christian (CR/AEE3)" w:date="2019-10-01T16:31:00Z"/>
          <w:rFonts w:asciiTheme="minorHAnsi" w:eastAsiaTheme="minorEastAsia" w:hAnsiTheme="minorHAnsi" w:cstheme="minorBidi"/>
          <w:spacing w:val="0"/>
          <w:sz w:val="22"/>
          <w:lang w:eastAsia="en-US"/>
        </w:rPr>
      </w:pPr>
      <w:ins w:id="209" w:author="Bertsch Christian (CR/AEE3)" w:date="2019-10-01T16:31:00Z">
        <w:r w:rsidRPr="00EF671A">
          <w:rPr>
            <w:rStyle w:val="Hyperlink"/>
          </w:rPr>
          <w:fldChar w:fldCharType="begin"/>
        </w:r>
        <w:r w:rsidRPr="00EF671A">
          <w:rPr>
            <w:rStyle w:val="Hyperlink"/>
          </w:rPr>
          <w:instrText xml:space="preserve"> </w:instrText>
        </w:r>
        <w:r>
          <w:instrText>HYPERLINK \l "_Toc20839925"</w:instrText>
        </w:r>
        <w:r w:rsidRPr="00EF671A">
          <w:rPr>
            <w:rStyle w:val="Hyperlink"/>
          </w:rPr>
          <w:instrText xml:space="preserve"> </w:instrText>
        </w:r>
        <w:r w:rsidRPr="00EF671A">
          <w:rPr>
            <w:rStyle w:val="Hyperlink"/>
          </w:rPr>
          <w:fldChar w:fldCharType="separate"/>
        </w:r>
        <w:r w:rsidRPr="00EF671A">
          <w:rPr>
            <w:rStyle w:val="Hyperlink"/>
          </w:rPr>
          <w:t>2.2.1</w:t>
        </w:r>
        <w:r>
          <w:rPr>
            <w:rFonts w:asciiTheme="minorHAnsi" w:eastAsiaTheme="minorEastAsia" w:hAnsiTheme="minorHAnsi" w:cstheme="minorBidi"/>
            <w:spacing w:val="0"/>
            <w:sz w:val="22"/>
            <w:lang w:eastAsia="en-US"/>
          </w:rPr>
          <w:tab/>
        </w:r>
        <w:r w:rsidRPr="00EF671A">
          <w:rPr>
            <w:rStyle w:val="Hyperlink"/>
          </w:rPr>
          <w:t>Definition of an FMU (fmiModelDescription)</w:t>
        </w:r>
        <w:r>
          <w:rPr>
            <w:webHidden/>
          </w:rPr>
          <w:tab/>
        </w:r>
        <w:r>
          <w:rPr>
            <w:webHidden/>
          </w:rPr>
          <w:fldChar w:fldCharType="begin"/>
        </w:r>
        <w:r>
          <w:rPr>
            <w:webHidden/>
          </w:rPr>
          <w:instrText xml:space="preserve"> PAGEREF _Toc20839925 \h </w:instrText>
        </w:r>
      </w:ins>
      <w:r>
        <w:rPr>
          <w:webHidden/>
        </w:rPr>
      </w:r>
      <w:r>
        <w:rPr>
          <w:webHidden/>
        </w:rPr>
        <w:fldChar w:fldCharType="separate"/>
      </w:r>
      <w:ins w:id="210" w:author="Bertsch Christian (CR/AEE3)" w:date="2019-10-03T18:12:00Z">
        <w:r w:rsidR="000440B4">
          <w:rPr>
            <w:webHidden/>
          </w:rPr>
          <w:t>30</w:t>
        </w:r>
      </w:ins>
      <w:ins w:id="211" w:author="Bertsch Christian (CR/AEE3)" w:date="2019-10-01T16:31:00Z">
        <w:r>
          <w:rPr>
            <w:webHidden/>
          </w:rPr>
          <w:fldChar w:fldCharType="end"/>
        </w:r>
        <w:r w:rsidRPr="00EF671A">
          <w:rPr>
            <w:rStyle w:val="Hyperlink"/>
          </w:rPr>
          <w:fldChar w:fldCharType="end"/>
        </w:r>
      </w:ins>
    </w:p>
    <w:p w14:paraId="17F41B4D" w14:textId="5D3608E5" w:rsidR="009D64E4" w:rsidRDefault="009D64E4" w:rsidP="009D64E4">
      <w:pPr>
        <w:pStyle w:val="TOC3"/>
        <w:rPr>
          <w:ins w:id="212" w:author="Bertsch Christian (CR/AEE3)" w:date="2019-10-01T16:31:00Z"/>
          <w:rFonts w:asciiTheme="minorHAnsi" w:eastAsiaTheme="minorEastAsia" w:hAnsiTheme="minorHAnsi" w:cstheme="minorBidi"/>
          <w:spacing w:val="0"/>
          <w:sz w:val="22"/>
          <w:lang w:eastAsia="en-US"/>
        </w:rPr>
      </w:pPr>
      <w:ins w:id="213" w:author="Bertsch Christian (CR/AEE3)" w:date="2019-10-01T16:31:00Z">
        <w:r w:rsidRPr="00EF671A">
          <w:rPr>
            <w:rStyle w:val="Hyperlink"/>
          </w:rPr>
          <w:fldChar w:fldCharType="begin"/>
        </w:r>
        <w:r w:rsidRPr="00EF671A">
          <w:rPr>
            <w:rStyle w:val="Hyperlink"/>
          </w:rPr>
          <w:instrText xml:space="preserve"> </w:instrText>
        </w:r>
        <w:r>
          <w:instrText>HYPERLINK \l "_Toc20839926"</w:instrText>
        </w:r>
        <w:r w:rsidRPr="00EF671A">
          <w:rPr>
            <w:rStyle w:val="Hyperlink"/>
          </w:rPr>
          <w:instrText xml:space="preserve"> </w:instrText>
        </w:r>
        <w:r w:rsidRPr="00EF671A">
          <w:rPr>
            <w:rStyle w:val="Hyperlink"/>
          </w:rPr>
          <w:fldChar w:fldCharType="separate"/>
        </w:r>
        <w:r w:rsidRPr="00EF671A">
          <w:rPr>
            <w:rStyle w:val="Hyperlink"/>
          </w:rPr>
          <w:t>2.2.2</w:t>
        </w:r>
        <w:r>
          <w:rPr>
            <w:rFonts w:asciiTheme="minorHAnsi" w:eastAsiaTheme="minorEastAsia" w:hAnsiTheme="minorHAnsi" w:cstheme="minorBidi"/>
            <w:spacing w:val="0"/>
            <w:sz w:val="22"/>
            <w:lang w:eastAsia="en-US"/>
          </w:rPr>
          <w:tab/>
        </w:r>
        <w:r w:rsidRPr="00EF671A">
          <w:rPr>
            <w:rStyle w:val="Hyperlink"/>
          </w:rPr>
          <w:t>Definition of Units (UnitDefinitions)</w:t>
        </w:r>
        <w:r>
          <w:rPr>
            <w:webHidden/>
          </w:rPr>
          <w:tab/>
        </w:r>
        <w:r>
          <w:rPr>
            <w:webHidden/>
          </w:rPr>
          <w:fldChar w:fldCharType="begin"/>
        </w:r>
        <w:r>
          <w:rPr>
            <w:webHidden/>
          </w:rPr>
          <w:instrText xml:space="preserve"> PAGEREF _Toc20839926 \h </w:instrText>
        </w:r>
      </w:ins>
      <w:r>
        <w:rPr>
          <w:webHidden/>
        </w:rPr>
      </w:r>
      <w:r>
        <w:rPr>
          <w:webHidden/>
        </w:rPr>
        <w:fldChar w:fldCharType="separate"/>
      </w:r>
      <w:ins w:id="214" w:author="Bertsch Christian (CR/AEE3)" w:date="2019-10-03T18:12:00Z">
        <w:r w:rsidR="000440B4">
          <w:rPr>
            <w:webHidden/>
          </w:rPr>
          <w:t>34</w:t>
        </w:r>
      </w:ins>
      <w:ins w:id="215" w:author="Bertsch Christian (CR/AEE3)" w:date="2019-10-01T16:31:00Z">
        <w:r>
          <w:rPr>
            <w:webHidden/>
          </w:rPr>
          <w:fldChar w:fldCharType="end"/>
        </w:r>
        <w:r w:rsidRPr="00EF671A">
          <w:rPr>
            <w:rStyle w:val="Hyperlink"/>
          </w:rPr>
          <w:fldChar w:fldCharType="end"/>
        </w:r>
      </w:ins>
    </w:p>
    <w:p w14:paraId="0AC81538" w14:textId="07E99FF1" w:rsidR="009D64E4" w:rsidRDefault="009D64E4" w:rsidP="009D64E4">
      <w:pPr>
        <w:pStyle w:val="TOC3"/>
        <w:rPr>
          <w:ins w:id="216" w:author="Bertsch Christian (CR/AEE3)" w:date="2019-10-01T16:31:00Z"/>
          <w:rFonts w:asciiTheme="minorHAnsi" w:eastAsiaTheme="minorEastAsia" w:hAnsiTheme="minorHAnsi" w:cstheme="minorBidi"/>
          <w:spacing w:val="0"/>
          <w:sz w:val="22"/>
          <w:lang w:eastAsia="en-US"/>
        </w:rPr>
      </w:pPr>
      <w:ins w:id="217" w:author="Bertsch Christian (CR/AEE3)" w:date="2019-10-01T16:31:00Z">
        <w:r w:rsidRPr="00EF671A">
          <w:rPr>
            <w:rStyle w:val="Hyperlink"/>
          </w:rPr>
          <w:fldChar w:fldCharType="begin"/>
        </w:r>
        <w:r w:rsidRPr="00EF671A">
          <w:rPr>
            <w:rStyle w:val="Hyperlink"/>
          </w:rPr>
          <w:instrText xml:space="preserve"> </w:instrText>
        </w:r>
        <w:r>
          <w:instrText>HYPERLINK \l "_Toc20839927"</w:instrText>
        </w:r>
        <w:r w:rsidRPr="00EF671A">
          <w:rPr>
            <w:rStyle w:val="Hyperlink"/>
          </w:rPr>
          <w:instrText xml:space="preserve"> </w:instrText>
        </w:r>
        <w:r w:rsidRPr="00EF671A">
          <w:rPr>
            <w:rStyle w:val="Hyperlink"/>
          </w:rPr>
          <w:fldChar w:fldCharType="separate"/>
        </w:r>
        <w:r w:rsidRPr="00EF671A">
          <w:rPr>
            <w:rStyle w:val="Hyperlink"/>
          </w:rPr>
          <w:t>2.2.3</w:t>
        </w:r>
        <w:r>
          <w:rPr>
            <w:rFonts w:asciiTheme="minorHAnsi" w:eastAsiaTheme="minorEastAsia" w:hAnsiTheme="minorHAnsi" w:cstheme="minorBidi"/>
            <w:spacing w:val="0"/>
            <w:sz w:val="22"/>
            <w:lang w:eastAsia="en-US"/>
          </w:rPr>
          <w:tab/>
        </w:r>
        <w:r w:rsidRPr="00EF671A">
          <w:rPr>
            <w:rStyle w:val="Hyperlink"/>
          </w:rPr>
          <w:t>Definition of Types (TypeDefinitions)</w:t>
        </w:r>
        <w:r>
          <w:rPr>
            <w:webHidden/>
          </w:rPr>
          <w:tab/>
        </w:r>
        <w:r>
          <w:rPr>
            <w:webHidden/>
          </w:rPr>
          <w:fldChar w:fldCharType="begin"/>
        </w:r>
        <w:r>
          <w:rPr>
            <w:webHidden/>
          </w:rPr>
          <w:instrText xml:space="preserve"> PAGEREF _Toc20839927 \h </w:instrText>
        </w:r>
      </w:ins>
      <w:r>
        <w:rPr>
          <w:webHidden/>
        </w:rPr>
      </w:r>
      <w:r>
        <w:rPr>
          <w:webHidden/>
        </w:rPr>
        <w:fldChar w:fldCharType="separate"/>
      </w:r>
      <w:ins w:id="218" w:author="Bertsch Christian (CR/AEE3)" w:date="2019-10-03T18:12:00Z">
        <w:r w:rsidR="000440B4">
          <w:rPr>
            <w:webHidden/>
          </w:rPr>
          <w:t>39</w:t>
        </w:r>
      </w:ins>
      <w:ins w:id="219" w:author="Bertsch Christian (CR/AEE3)" w:date="2019-10-01T16:31:00Z">
        <w:r>
          <w:rPr>
            <w:webHidden/>
          </w:rPr>
          <w:fldChar w:fldCharType="end"/>
        </w:r>
        <w:r w:rsidRPr="00EF671A">
          <w:rPr>
            <w:rStyle w:val="Hyperlink"/>
          </w:rPr>
          <w:fldChar w:fldCharType="end"/>
        </w:r>
      </w:ins>
    </w:p>
    <w:p w14:paraId="38E2BA52" w14:textId="0E780D02" w:rsidR="009D64E4" w:rsidRDefault="009D64E4" w:rsidP="009D64E4">
      <w:pPr>
        <w:pStyle w:val="TOC3"/>
        <w:rPr>
          <w:ins w:id="220" w:author="Bertsch Christian (CR/AEE3)" w:date="2019-10-01T16:31:00Z"/>
          <w:rFonts w:asciiTheme="minorHAnsi" w:eastAsiaTheme="minorEastAsia" w:hAnsiTheme="minorHAnsi" w:cstheme="minorBidi"/>
          <w:spacing w:val="0"/>
          <w:sz w:val="22"/>
          <w:lang w:eastAsia="en-US"/>
        </w:rPr>
      </w:pPr>
      <w:ins w:id="221" w:author="Bertsch Christian (CR/AEE3)" w:date="2019-10-01T16:31:00Z">
        <w:r w:rsidRPr="00EF671A">
          <w:rPr>
            <w:rStyle w:val="Hyperlink"/>
          </w:rPr>
          <w:fldChar w:fldCharType="begin"/>
        </w:r>
        <w:r w:rsidRPr="00EF671A">
          <w:rPr>
            <w:rStyle w:val="Hyperlink"/>
          </w:rPr>
          <w:instrText xml:space="preserve"> </w:instrText>
        </w:r>
        <w:r>
          <w:instrText>HYPERLINK \l "_Toc20839928"</w:instrText>
        </w:r>
        <w:r w:rsidRPr="00EF671A">
          <w:rPr>
            <w:rStyle w:val="Hyperlink"/>
          </w:rPr>
          <w:instrText xml:space="preserve"> </w:instrText>
        </w:r>
        <w:r w:rsidRPr="00EF671A">
          <w:rPr>
            <w:rStyle w:val="Hyperlink"/>
          </w:rPr>
          <w:fldChar w:fldCharType="separate"/>
        </w:r>
        <w:r w:rsidRPr="00EF671A">
          <w:rPr>
            <w:rStyle w:val="Hyperlink"/>
          </w:rPr>
          <w:t>2.2.4</w:t>
        </w:r>
        <w:r>
          <w:rPr>
            <w:rFonts w:asciiTheme="minorHAnsi" w:eastAsiaTheme="minorEastAsia" w:hAnsiTheme="minorHAnsi" w:cstheme="minorBidi"/>
            <w:spacing w:val="0"/>
            <w:sz w:val="22"/>
            <w:lang w:eastAsia="en-US"/>
          </w:rPr>
          <w:tab/>
        </w:r>
        <w:r w:rsidRPr="00EF671A">
          <w:rPr>
            <w:rStyle w:val="Hyperlink"/>
          </w:rPr>
          <w:t>Definition of Log Categories (LogCategories)</w:t>
        </w:r>
        <w:r>
          <w:rPr>
            <w:webHidden/>
          </w:rPr>
          <w:tab/>
        </w:r>
        <w:r>
          <w:rPr>
            <w:webHidden/>
          </w:rPr>
          <w:fldChar w:fldCharType="begin"/>
        </w:r>
        <w:r>
          <w:rPr>
            <w:webHidden/>
          </w:rPr>
          <w:instrText xml:space="preserve"> PAGEREF _Toc20839928 \h </w:instrText>
        </w:r>
      </w:ins>
      <w:r>
        <w:rPr>
          <w:webHidden/>
        </w:rPr>
      </w:r>
      <w:r>
        <w:rPr>
          <w:webHidden/>
        </w:rPr>
        <w:fldChar w:fldCharType="separate"/>
      </w:r>
      <w:ins w:id="222" w:author="Bertsch Christian (CR/AEE3)" w:date="2019-10-03T18:12:00Z">
        <w:r w:rsidR="000440B4">
          <w:rPr>
            <w:webHidden/>
          </w:rPr>
          <w:t>43</w:t>
        </w:r>
      </w:ins>
      <w:ins w:id="223" w:author="Bertsch Christian (CR/AEE3)" w:date="2019-10-01T16:31:00Z">
        <w:r>
          <w:rPr>
            <w:webHidden/>
          </w:rPr>
          <w:fldChar w:fldCharType="end"/>
        </w:r>
        <w:r w:rsidRPr="00EF671A">
          <w:rPr>
            <w:rStyle w:val="Hyperlink"/>
          </w:rPr>
          <w:fldChar w:fldCharType="end"/>
        </w:r>
      </w:ins>
    </w:p>
    <w:p w14:paraId="6D129F5F" w14:textId="0FCAF8FE" w:rsidR="009D64E4" w:rsidRDefault="009D64E4" w:rsidP="009D64E4">
      <w:pPr>
        <w:pStyle w:val="TOC3"/>
        <w:rPr>
          <w:ins w:id="224" w:author="Bertsch Christian (CR/AEE3)" w:date="2019-10-01T16:31:00Z"/>
          <w:rFonts w:asciiTheme="minorHAnsi" w:eastAsiaTheme="minorEastAsia" w:hAnsiTheme="minorHAnsi" w:cstheme="minorBidi"/>
          <w:spacing w:val="0"/>
          <w:sz w:val="22"/>
          <w:lang w:eastAsia="en-US"/>
        </w:rPr>
      </w:pPr>
      <w:ins w:id="225" w:author="Bertsch Christian (CR/AEE3)" w:date="2019-10-01T16:31:00Z">
        <w:r w:rsidRPr="00EF671A">
          <w:rPr>
            <w:rStyle w:val="Hyperlink"/>
          </w:rPr>
          <w:fldChar w:fldCharType="begin"/>
        </w:r>
        <w:r w:rsidRPr="00EF671A">
          <w:rPr>
            <w:rStyle w:val="Hyperlink"/>
          </w:rPr>
          <w:instrText xml:space="preserve"> </w:instrText>
        </w:r>
        <w:r>
          <w:instrText>HYPERLINK \l "_Toc20839929"</w:instrText>
        </w:r>
        <w:r w:rsidRPr="00EF671A">
          <w:rPr>
            <w:rStyle w:val="Hyperlink"/>
          </w:rPr>
          <w:instrText xml:space="preserve"> </w:instrText>
        </w:r>
        <w:r w:rsidRPr="00EF671A">
          <w:rPr>
            <w:rStyle w:val="Hyperlink"/>
          </w:rPr>
          <w:fldChar w:fldCharType="separate"/>
        </w:r>
        <w:r w:rsidRPr="00EF671A">
          <w:rPr>
            <w:rStyle w:val="Hyperlink"/>
          </w:rPr>
          <w:t>2.2.5</w:t>
        </w:r>
        <w:r>
          <w:rPr>
            <w:rFonts w:asciiTheme="minorHAnsi" w:eastAsiaTheme="minorEastAsia" w:hAnsiTheme="minorHAnsi" w:cstheme="minorBidi"/>
            <w:spacing w:val="0"/>
            <w:sz w:val="22"/>
            <w:lang w:eastAsia="en-US"/>
          </w:rPr>
          <w:tab/>
        </w:r>
        <w:r w:rsidRPr="00EF671A">
          <w:rPr>
            <w:rStyle w:val="Hyperlink"/>
          </w:rPr>
          <w:t>Definition of a Default Experiment (DefaultExperiment)</w:t>
        </w:r>
        <w:r>
          <w:rPr>
            <w:webHidden/>
          </w:rPr>
          <w:tab/>
        </w:r>
        <w:r>
          <w:rPr>
            <w:webHidden/>
          </w:rPr>
          <w:fldChar w:fldCharType="begin"/>
        </w:r>
        <w:r>
          <w:rPr>
            <w:webHidden/>
          </w:rPr>
          <w:instrText xml:space="preserve"> PAGEREF _Toc20839929 \h </w:instrText>
        </w:r>
      </w:ins>
      <w:r>
        <w:rPr>
          <w:webHidden/>
        </w:rPr>
      </w:r>
      <w:r>
        <w:rPr>
          <w:webHidden/>
        </w:rPr>
        <w:fldChar w:fldCharType="separate"/>
      </w:r>
      <w:ins w:id="226" w:author="Bertsch Christian (CR/AEE3)" w:date="2019-10-03T18:12:00Z">
        <w:r w:rsidR="000440B4">
          <w:rPr>
            <w:webHidden/>
          </w:rPr>
          <w:t>44</w:t>
        </w:r>
      </w:ins>
      <w:ins w:id="227" w:author="Bertsch Christian (CR/AEE3)" w:date="2019-10-01T16:31:00Z">
        <w:r>
          <w:rPr>
            <w:webHidden/>
          </w:rPr>
          <w:fldChar w:fldCharType="end"/>
        </w:r>
        <w:r w:rsidRPr="00EF671A">
          <w:rPr>
            <w:rStyle w:val="Hyperlink"/>
          </w:rPr>
          <w:fldChar w:fldCharType="end"/>
        </w:r>
      </w:ins>
    </w:p>
    <w:p w14:paraId="7E78F991" w14:textId="50540024" w:rsidR="009D64E4" w:rsidRDefault="009D64E4" w:rsidP="009D64E4">
      <w:pPr>
        <w:pStyle w:val="TOC3"/>
        <w:rPr>
          <w:ins w:id="228" w:author="Bertsch Christian (CR/AEE3)" w:date="2019-10-01T16:31:00Z"/>
          <w:rFonts w:asciiTheme="minorHAnsi" w:eastAsiaTheme="minorEastAsia" w:hAnsiTheme="minorHAnsi" w:cstheme="minorBidi"/>
          <w:spacing w:val="0"/>
          <w:sz w:val="22"/>
          <w:lang w:eastAsia="en-US"/>
        </w:rPr>
      </w:pPr>
      <w:ins w:id="229" w:author="Bertsch Christian (CR/AEE3)" w:date="2019-10-01T16:31:00Z">
        <w:r w:rsidRPr="00EF671A">
          <w:rPr>
            <w:rStyle w:val="Hyperlink"/>
          </w:rPr>
          <w:fldChar w:fldCharType="begin"/>
        </w:r>
        <w:r w:rsidRPr="00EF671A">
          <w:rPr>
            <w:rStyle w:val="Hyperlink"/>
          </w:rPr>
          <w:instrText xml:space="preserve"> </w:instrText>
        </w:r>
        <w:r>
          <w:instrText>HYPERLINK \l "_Toc20839930"</w:instrText>
        </w:r>
        <w:r w:rsidRPr="00EF671A">
          <w:rPr>
            <w:rStyle w:val="Hyperlink"/>
          </w:rPr>
          <w:instrText xml:space="preserve"> </w:instrText>
        </w:r>
        <w:r w:rsidRPr="00EF671A">
          <w:rPr>
            <w:rStyle w:val="Hyperlink"/>
          </w:rPr>
          <w:fldChar w:fldCharType="separate"/>
        </w:r>
        <w:r w:rsidRPr="00EF671A">
          <w:rPr>
            <w:rStyle w:val="Hyperlink"/>
          </w:rPr>
          <w:t>2.2.6</w:t>
        </w:r>
        <w:r>
          <w:rPr>
            <w:rFonts w:asciiTheme="minorHAnsi" w:eastAsiaTheme="minorEastAsia" w:hAnsiTheme="minorHAnsi" w:cstheme="minorBidi"/>
            <w:spacing w:val="0"/>
            <w:sz w:val="22"/>
            <w:lang w:eastAsia="en-US"/>
          </w:rPr>
          <w:tab/>
        </w:r>
        <w:r w:rsidRPr="00EF671A">
          <w:rPr>
            <w:rStyle w:val="Hyperlink"/>
          </w:rPr>
          <w:t>Definition of Vendor Annotations (VendorAnnotations)</w:t>
        </w:r>
        <w:r>
          <w:rPr>
            <w:webHidden/>
          </w:rPr>
          <w:tab/>
        </w:r>
        <w:r>
          <w:rPr>
            <w:webHidden/>
          </w:rPr>
          <w:fldChar w:fldCharType="begin"/>
        </w:r>
        <w:r>
          <w:rPr>
            <w:webHidden/>
          </w:rPr>
          <w:instrText xml:space="preserve"> PAGEREF _Toc20839930 \h </w:instrText>
        </w:r>
      </w:ins>
      <w:r>
        <w:rPr>
          <w:webHidden/>
        </w:rPr>
      </w:r>
      <w:r>
        <w:rPr>
          <w:webHidden/>
        </w:rPr>
        <w:fldChar w:fldCharType="separate"/>
      </w:r>
      <w:ins w:id="230" w:author="Bertsch Christian (CR/AEE3)" w:date="2019-10-03T18:12:00Z">
        <w:r w:rsidR="000440B4">
          <w:rPr>
            <w:webHidden/>
          </w:rPr>
          <w:t>44</w:t>
        </w:r>
      </w:ins>
      <w:ins w:id="231" w:author="Bertsch Christian (CR/AEE3)" w:date="2019-10-01T16:31:00Z">
        <w:r>
          <w:rPr>
            <w:webHidden/>
          </w:rPr>
          <w:fldChar w:fldCharType="end"/>
        </w:r>
        <w:r w:rsidRPr="00EF671A">
          <w:rPr>
            <w:rStyle w:val="Hyperlink"/>
          </w:rPr>
          <w:fldChar w:fldCharType="end"/>
        </w:r>
      </w:ins>
    </w:p>
    <w:p w14:paraId="020B2BD6" w14:textId="3D18021C" w:rsidR="009D64E4" w:rsidRDefault="009D64E4" w:rsidP="009D64E4">
      <w:pPr>
        <w:pStyle w:val="TOC3"/>
        <w:rPr>
          <w:ins w:id="232" w:author="Bertsch Christian (CR/AEE3)" w:date="2019-10-01T16:31:00Z"/>
          <w:rFonts w:asciiTheme="minorHAnsi" w:eastAsiaTheme="minorEastAsia" w:hAnsiTheme="minorHAnsi" w:cstheme="minorBidi"/>
          <w:spacing w:val="0"/>
          <w:sz w:val="22"/>
          <w:lang w:eastAsia="en-US"/>
        </w:rPr>
      </w:pPr>
      <w:ins w:id="233" w:author="Bertsch Christian (CR/AEE3)" w:date="2019-10-01T16:31:00Z">
        <w:r w:rsidRPr="00EF671A">
          <w:rPr>
            <w:rStyle w:val="Hyperlink"/>
          </w:rPr>
          <w:fldChar w:fldCharType="begin"/>
        </w:r>
        <w:r w:rsidRPr="00EF671A">
          <w:rPr>
            <w:rStyle w:val="Hyperlink"/>
          </w:rPr>
          <w:instrText xml:space="preserve"> </w:instrText>
        </w:r>
        <w:r>
          <w:instrText>HYPERLINK \l "_Toc20839931"</w:instrText>
        </w:r>
        <w:r w:rsidRPr="00EF671A">
          <w:rPr>
            <w:rStyle w:val="Hyperlink"/>
          </w:rPr>
          <w:instrText xml:space="preserve"> </w:instrText>
        </w:r>
        <w:r w:rsidRPr="00EF671A">
          <w:rPr>
            <w:rStyle w:val="Hyperlink"/>
          </w:rPr>
          <w:fldChar w:fldCharType="separate"/>
        </w:r>
        <w:r w:rsidRPr="00EF671A">
          <w:rPr>
            <w:rStyle w:val="Hyperlink"/>
          </w:rPr>
          <w:t>2.2.7</w:t>
        </w:r>
        <w:r>
          <w:rPr>
            <w:rFonts w:asciiTheme="minorHAnsi" w:eastAsiaTheme="minorEastAsia" w:hAnsiTheme="minorHAnsi" w:cstheme="minorBidi"/>
            <w:spacing w:val="0"/>
            <w:sz w:val="22"/>
            <w:lang w:eastAsia="en-US"/>
          </w:rPr>
          <w:tab/>
        </w:r>
        <w:r w:rsidRPr="00EF671A">
          <w:rPr>
            <w:rStyle w:val="Hyperlink"/>
          </w:rPr>
          <w:t>Definition of Model Variables (ModelVariables)</w:t>
        </w:r>
        <w:r>
          <w:rPr>
            <w:webHidden/>
          </w:rPr>
          <w:tab/>
        </w:r>
        <w:r>
          <w:rPr>
            <w:webHidden/>
          </w:rPr>
          <w:fldChar w:fldCharType="begin"/>
        </w:r>
        <w:r>
          <w:rPr>
            <w:webHidden/>
          </w:rPr>
          <w:instrText xml:space="preserve"> PAGEREF _Toc20839931 \h </w:instrText>
        </w:r>
      </w:ins>
      <w:r>
        <w:rPr>
          <w:webHidden/>
        </w:rPr>
      </w:r>
      <w:r>
        <w:rPr>
          <w:webHidden/>
        </w:rPr>
        <w:fldChar w:fldCharType="separate"/>
      </w:r>
      <w:ins w:id="234" w:author="Bertsch Christian (CR/AEE3)" w:date="2019-10-03T18:12:00Z">
        <w:r w:rsidR="000440B4">
          <w:rPr>
            <w:webHidden/>
          </w:rPr>
          <w:t>45</w:t>
        </w:r>
      </w:ins>
      <w:ins w:id="235" w:author="Bertsch Christian (CR/AEE3)" w:date="2019-10-01T16:31:00Z">
        <w:r>
          <w:rPr>
            <w:webHidden/>
          </w:rPr>
          <w:fldChar w:fldCharType="end"/>
        </w:r>
        <w:r w:rsidRPr="00EF671A">
          <w:rPr>
            <w:rStyle w:val="Hyperlink"/>
          </w:rPr>
          <w:fldChar w:fldCharType="end"/>
        </w:r>
      </w:ins>
    </w:p>
    <w:p w14:paraId="019D6379" w14:textId="28C46278" w:rsidR="009D64E4" w:rsidRDefault="009D64E4" w:rsidP="009D64E4">
      <w:pPr>
        <w:pStyle w:val="TOC3"/>
        <w:rPr>
          <w:ins w:id="236" w:author="Bertsch Christian (CR/AEE3)" w:date="2019-10-01T16:31:00Z"/>
          <w:rFonts w:asciiTheme="minorHAnsi" w:eastAsiaTheme="minorEastAsia" w:hAnsiTheme="minorHAnsi" w:cstheme="minorBidi"/>
          <w:spacing w:val="0"/>
          <w:sz w:val="22"/>
          <w:lang w:eastAsia="en-US"/>
        </w:rPr>
      </w:pPr>
      <w:ins w:id="237" w:author="Bertsch Christian (CR/AEE3)" w:date="2019-10-01T16:31:00Z">
        <w:r w:rsidRPr="00EF671A">
          <w:rPr>
            <w:rStyle w:val="Hyperlink"/>
          </w:rPr>
          <w:fldChar w:fldCharType="begin"/>
        </w:r>
        <w:r w:rsidRPr="00EF671A">
          <w:rPr>
            <w:rStyle w:val="Hyperlink"/>
          </w:rPr>
          <w:instrText xml:space="preserve"> </w:instrText>
        </w:r>
        <w:r>
          <w:instrText>HYPERLINK \l "_Toc20839932"</w:instrText>
        </w:r>
        <w:r w:rsidRPr="00EF671A">
          <w:rPr>
            <w:rStyle w:val="Hyperlink"/>
          </w:rPr>
          <w:instrText xml:space="preserve"> </w:instrText>
        </w:r>
        <w:r w:rsidRPr="00EF671A">
          <w:rPr>
            <w:rStyle w:val="Hyperlink"/>
          </w:rPr>
          <w:fldChar w:fldCharType="separate"/>
        </w:r>
        <w:r w:rsidRPr="00EF671A">
          <w:rPr>
            <w:rStyle w:val="Hyperlink"/>
          </w:rPr>
          <w:t>2.2.8</w:t>
        </w:r>
        <w:r>
          <w:rPr>
            <w:rFonts w:asciiTheme="minorHAnsi" w:eastAsiaTheme="minorEastAsia" w:hAnsiTheme="minorHAnsi" w:cstheme="minorBidi"/>
            <w:spacing w:val="0"/>
            <w:sz w:val="22"/>
            <w:lang w:eastAsia="en-US"/>
          </w:rPr>
          <w:tab/>
        </w:r>
        <w:r w:rsidRPr="00EF671A">
          <w:rPr>
            <w:rStyle w:val="Hyperlink"/>
          </w:rPr>
          <w:t>Definition of the Model Structure (ModelStructure)</w:t>
        </w:r>
        <w:r>
          <w:rPr>
            <w:webHidden/>
          </w:rPr>
          <w:tab/>
        </w:r>
        <w:r>
          <w:rPr>
            <w:webHidden/>
          </w:rPr>
          <w:fldChar w:fldCharType="begin"/>
        </w:r>
        <w:r>
          <w:rPr>
            <w:webHidden/>
          </w:rPr>
          <w:instrText xml:space="preserve"> PAGEREF _Toc20839932 \h </w:instrText>
        </w:r>
      </w:ins>
      <w:r>
        <w:rPr>
          <w:webHidden/>
        </w:rPr>
      </w:r>
      <w:r>
        <w:rPr>
          <w:webHidden/>
        </w:rPr>
        <w:fldChar w:fldCharType="separate"/>
      </w:r>
      <w:ins w:id="238" w:author="Bertsch Christian (CR/AEE3)" w:date="2019-10-03T18:12:00Z">
        <w:r w:rsidR="000440B4">
          <w:rPr>
            <w:webHidden/>
          </w:rPr>
          <w:t>57</w:t>
        </w:r>
      </w:ins>
      <w:ins w:id="239" w:author="Bertsch Christian (CR/AEE3)" w:date="2019-10-01T16:31:00Z">
        <w:r>
          <w:rPr>
            <w:webHidden/>
          </w:rPr>
          <w:fldChar w:fldCharType="end"/>
        </w:r>
        <w:r w:rsidRPr="00EF671A">
          <w:rPr>
            <w:rStyle w:val="Hyperlink"/>
          </w:rPr>
          <w:fldChar w:fldCharType="end"/>
        </w:r>
      </w:ins>
    </w:p>
    <w:p w14:paraId="0DFDCB51" w14:textId="2254EB36" w:rsidR="009D64E4" w:rsidRDefault="009D64E4" w:rsidP="009D64E4">
      <w:pPr>
        <w:pStyle w:val="TOC3"/>
        <w:rPr>
          <w:ins w:id="240" w:author="Bertsch Christian (CR/AEE3)" w:date="2019-10-01T16:31:00Z"/>
          <w:rFonts w:asciiTheme="minorHAnsi" w:eastAsiaTheme="minorEastAsia" w:hAnsiTheme="minorHAnsi" w:cstheme="minorBidi"/>
          <w:spacing w:val="0"/>
          <w:sz w:val="22"/>
          <w:lang w:eastAsia="en-US"/>
        </w:rPr>
      </w:pPr>
      <w:ins w:id="241" w:author="Bertsch Christian (CR/AEE3)" w:date="2019-10-01T16:31:00Z">
        <w:r w:rsidRPr="00EF671A">
          <w:rPr>
            <w:rStyle w:val="Hyperlink"/>
          </w:rPr>
          <w:fldChar w:fldCharType="begin"/>
        </w:r>
        <w:r w:rsidRPr="00EF671A">
          <w:rPr>
            <w:rStyle w:val="Hyperlink"/>
          </w:rPr>
          <w:instrText xml:space="preserve"> </w:instrText>
        </w:r>
        <w:r>
          <w:instrText>HYPERLINK \l "_Toc20839933"</w:instrText>
        </w:r>
        <w:r w:rsidRPr="00EF671A">
          <w:rPr>
            <w:rStyle w:val="Hyperlink"/>
          </w:rPr>
          <w:instrText xml:space="preserve"> </w:instrText>
        </w:r>
        <w:r w:rsidRPr="00EF671A">
          <w:rPr>
            <w:rStyle w:val="Hyperlink"/>
          </w:rPr>
          <w:fldChar w:fldCharType="separate"/>
        </w:r>
        <w:r w:rsidRPr="00EF671A">
          <w:rPr>
            <w:rStyle w:val="Hyperlink"/>
          </w:rPr>
          <w:t>2.2.9</w:t>
        </w:r>
        <w:r>
          <w:rPr>
            <w:rFonts w:asciiTheme="minorHAnsi" w:eastAsiaTheme="minorEastAsia" w:hAnsiTheme="minorHAnsi" w:cstheme="minorBidi"/>
            <w:spacing w:val="0"/>
            <w:sz w:val="22"/>
            <w:lang w:eastAsia="en-US"/>
          </w:rPr>
          <w:tab/>
        </w:r>
        <w:r w:rsidRPr="00EF671A">
          <w:rPr>
            <w:rStyle w:val="Hyperlink"/>
          </w:rPr>
          <w:t>Variable Naming Conventions (variableNamingConvention)</w:t>
        </w:r>
        <w:r>
          <w:rPr>
            <w:webHidden/>
          </w:rPr>
          <w:tab/>
        </w:r>
        <w:r>
          <w:rPr>
            <w:webHidden/>
          </w:rPr>
          <w:fldChar w:fldCharType="begin"/>
        </w:r>
        <w:r>
          <w:rPr>
            <w:webHidden/>
          </w:rPr>
          <w:instrText xml:space="preserve"> PAGEREF _Toc20839933 \h </w:instrText>
        </w:r>
      </w:ins>
      <w:r>
        <w:rPr>
          <w:webHidden/>
        </w:rPr>
      </w:r>
      <w:r>
        <w:rPr>
          <w:webHidden/>
        </w:rPr>
        <w:fldChar w:fldCharType="separate"/>
      </w:r>
      <w:ins w:id="242" w:author="Bertsch Christian (CR/AEE3)" w:date="2019-10-03T18:12:00Z">
        <w:r w:rsidR="000440B4">
          <w:rPr>
            <w:webHidden/>
          </w:rPr>
          <w:t>66</w:t>
        </w:r>
      </w:ins>
      <w:ins w:id="243" w:author="Bertsch Christian (CR/AEE3)" w:date="2019-10-01T16:31:00Z">
        <w:r>
          <w:rPr>
            <w:webHidden/>
          </w:rPr>
          <w:fldChar w:fldCharType="end"/>
        </w:r>
        <w:r w:rsidRPr="00EF671A">
          <w:rPr>
            <w:rStyle w:val="Hyperlink"/>
          </w:rPr>
          <w:fldChar w:fldCharType="end"/>
        </w:r>
      </w:ins>
    </w:p>
    <w:p w14:paraId="5C6D88EF" w14:textId="034D67FF" w:rsidR="009D64E4" w:rsidRDefault="009D64E4" w:rsidP="009D64E4">
      <w:pPr>
        <w:pStyle w:val="TOC2"/>
        <w:rPr>
          <w:ins w:id="244" w:author="Bertsch Christian (CR/AEE3)" w:date="2019-10-01T16:31:00Z"/>
          <w:rFonts w:asciiTheme="minorHAnsi" w:eastAsiaTheme="minorEastAsia" w:hAnsiTheme="minorHAnsi" w:cstheme="minorBidi"/>
          <w:spacing w:val="0"/>
          <w:sz w:val="22"/>
          <w:lang w:eastAsia="en-US"/>
        </w:rPr>
      </w:pPr>
      <w:ins w:id="245" w:author="Bertsch Christian (CR/AEE3)" w:date="2019-10-01T16:31:00Z">
        <w:r w:rsidRPr="00EF671A">
          <w:rPr>
            <w:rStyle w:val="Hyperlink"/>
          </w:rPr>
          <w:fldChar w:fldCharType="begin"/>
        </w:r>
        <w:r w:rsidRPr="00EF671A">
          <w:rPr>
            <w:rStyle w:val="Hyperlink"/>
          </w:rPr>
          <w:instrText xml:space="preserve"> </w:instrText>
        </w:r>
        <w:r>
          <w:instrText>HYPERLINK \l "_Toc20839934"</w:instrText>
        </w:r>
        <w:r w:rsidRPr="00EF671A">
          <w:rPr>
            <w:rStyle w:val="Hyperlink"/>
          </w:rPr>
          <w:instrText xml:space="preserve"> </w:instrText>
        </w:r>
        <w:r w:rsidRPr="00EF671A">
          <w:rPr>
            <w:rStyle w:val="Hyperlink"/>
          </w:rPr>
          <w:fldChar w:fldCharType="separate"/>
        </w:r>
        <w:r w:rsidRPr="00EF671A">
          <w:rPr>
            <w:rStyle w:val="Hyperlink"/>
          </w:rPr>
          <w:t>2.3</w:t>
        </w:r>
        <w:r>
          <w:rPr>
            <w:rFonts w:asciiTheme="minorHAnsi" w:eastAsiaTheme="minorEastAsia" w:hAnsiTheme="minorHAnsi" w:cstheme="minorBidi"/>
            <w:spacing w:val="0"/>
            <w:sz w:val="22"/>
            <w:lang w:eastAsia="en-US"/>
          </w:rPr>
          <w:tab/>
        </w:r>
        <w:r w:rsidRPr="00EF671A">
          <w:rPr>
            <w:rStyle w:val="Hyperlink"/>
          </w:rPr>
          <w:t>FMU Distribution</w:t>
        </w:r>
        <w:r>
          <w:rPr>
            <w:webHidden/>
          </w:rPr>
          <w:tab/>
        </w:r>
        <w:r>
          <w:rPr>
            <w:webHidden/>
          </w:rPr>
          <w:fldChar w:fldCharType="begin"/>
        </w:r>
        <w:r>
          <w:rPr>
            <w:webHidden/>
          </w:rPr>
          <w:instrText xml:space="preserve"> PAGEREF _Toc20839934 \h </w:instrText>
        </w:r>
      </w:ins>
      <w:r>
        <w:rPr>
          <w:webHidden/>
        </w:rPr>
      </w:r>
      <w:r>
        <w:rPr>
          <w:webHidden/>
        </w:rPr>
        <w:fldChar w:fldCharType="separate"/>
      </w:r>
      <w:ins w:id="246" w:author="Bertsch Christian (CR/AEE3)" w:date="2019-10-03T18:12:00Z">
        <w:r w:rsidR="000440B4">
          <w:rPr>
            <w:webHidden/>
          </w:rPr>
          <w:t>67</w:t>
        </w:r>
      </w:ins>
      <w:ins w:id="247" w:author="Bertsch Christian (CR/AEE3)" w:date="2019-10-01T16:31:00Z">
        <w:r>
          <w:rPr>
            <w:webHidden/>
          </w:rPr>
          <w:fldChar w:fldCharType="end"/>
        </w:r>
        <w:r w:rsidRPr="00EF671A">
          <w:rPr>
            <w:rStyle w:val="Hyperlink"/>
          </w:rPr>
          <w:fldChar w:fldCharType="end"/>
        </w:r>
      </w:ins>
    </w:p>
    <w:p w14:paraId="712B0D79" w14:textId="230B74F8" w:rsidR="009D64E4" w:rsidRDefault="009D64E4">
      <w:pPr>
        <w:pStyle w:val="TOC1"/>
        <w:rPr>
          <w:ins w:id="248" w:author="Bertsch Christian (CR/AEE3)" w:date="2019-10-01T16:31:00Z"/>
          <w:rFonts w:asciiTheme="minorHAnsi" w:eastAsiaTheme="minorEastAsia" w:hAnsiTheme="minorHAnsi" w:cstheme="minorBidi"/>
          <w:b w:val="0"/>
          <w:bCs w:val="0"/>
          <w:spacing w:val="0"/>
          <w:szCs w:val="22"/>
          <w:lang w:eastAsia="en-US"/>
        </w:rPr>
      </w:pPr>
      <w:ins w:id="249" w:author="Bertsch Christian (CR/AEE3)" w:date="2019-10-01T16:31:00Z">
        <w:r w:rsidRPr="00EF671A">
          <w:rPr>
            <w:rStyle w:val="Hyperlink"/>
          </w:rPr>
          <w:fldChar w:fldCharType="begin"/>
        </w:r>
        <w:r w:rsidRPr="00EF671A">
          <w:rPr>
            <w:rStyle w:val="Hyperlink"/>
          </w:rPr>
          <w:instrText xml:space="preserve"> </w:instrText>
        </w:r>
        <w:r>
          <w:instrText>HYPERLINK \l "_Toc20839935"</w:instrText>
        </w:r>
        <w:r w:rsidRPr="00EF671A">
          <w:rPr>
            <w:rStyle w:val="Hyperlink"/>
          </w:rPr>
          <w:instrText xml:space="preserve"> </w:instrText>
        </w:r>
        <w:r w:rsidRPr="00EF671A">
          <w:rPr>
            <w:rStyle w:val="Hyperlink"/>
          </w:rPr>
          <w:fldChar w:fldCharType="separate"/>
        </w:r>
        <w:r w:rsidRPr="00EF671A">
          <w:rPr>
            <w:rStyle w:val="Hyperlink"/>
          </w:rPr>
          <w:t>3.</w:t>
        </w:r>
        <w:r>
          <w:rPr>
            <w:rFonts w:asciiTheme="minorHAnsi" w:eastAsiaTheme="minorEastAsia" w:hAnsiTheme="minorHAnsi" w:cstheme="minorBidi"/>
            <w:b w:val="0"/>
            <w:bCs w:val="0"/>
            <w:spacing w:val="0"/>
            <w:szCs w:val="22"/>
            <w:lang w:eastAsia="en-US"/>
          </w:rPr>
          <w:tab/>
        </w:r>
        <w:r w:rsidRPr="00EF671A">
          <w:rPr>
            <w:rStyle w:val="Hyperlink"/>
          </w:rPr>
          <w:t>FMI for Model Exchange</w:t>
        </w:r>
        <w:r>
          <w:rPr>
            <w:webHidden/>
          </w:rPr>
          <w:tab/>
        </w:r>
        <w:r>
          <w:rPr>
            <w:webHidden/>
          </w:rPr>
          <w:fldChar w:fldCharType="begin"/>
        </w:r>
        <w:r>
          <w:rPr>
            <w:webHidden/>
          </w:rPr>
          <w:instrText xml:space="preserve"> PAGEREF _Toc20839935 \h </w:instrText>
        </w:r>
      </w:ins>
      <w:r>
        <w:rPr>
          <w:webHidden/>
        </w:rPr>
      </w:r>
      <w:r>
        <w:rPr>
          <w:webHidden/>
        </w:rPr>
        <w:fldChar w:fldCharType="separate"/>
      </w:r>
      <w:ins w:id="250" w:author="Bertsch Christian (CR/AEE3)" w:date="2019-10-03T18:12:00Z">
        <w:r w:rsidR="000440B4">
          <w:rPr>
            <w:webHidden/>
          </w:rPr>
          <w:t>71</w:t>
        </w:r>
      </w:ins>
      <w:ins w:id="251" w:author="Bertsch Christian (CR/AEE3)" w:date="2019-10-01T16:31:00Z">
        <w:r>
          <w:rPr>
            <w:webHidden/>
          </w:rPr>
          <w:fldChar w:fldCharType="end"/>
        </w:r>
        <w:r w:rsidRPr="00EF671A">
          <w:rPr>
            <w:rStyle w:val="Hyperlink"/>
          </w:rPr>
          <w:fldChar w:fldCharType="end"/>
        </w:r>
      </w:ins>
    </w:p>
    <w:p w14:paraId="1BB0C668" w14:textId="6853E856" w:rsidR="009D64E4" w:rsidRDefault="009D64E4" w:rsidP="009D64E4">
      <w:pPr>
        <w:pStyle w:val="TOC2"/>
        <w:rPr>
          <w:ins w:id="252" w:author="Bertsch Christian (CR/AEE3)" w:date="2019-10-01T16:31:00Z"/>
          <w:rFonts w:asciiTheme="minorHAnsi" w:eastAsiaTheme="minorEastAsia" w:hAnsiTheme="minorHAnsi" w:cstheme="minorBidi"/>
          <w:spacing w:val="0"/>
          <w:sz w:val="22"/>
          <w:lang w:eastAsia="en-US"/>
        </w:rPr>
      </w:pPr>
      <w:ins w:id="253" w:author="Bertsch Christian (CR/AEE3)" w:date="2019-10-01T16:31:00Z">
        <w:r w:rsidRPr="00EF671A">
          <w:rPr>
            <w:rStyle w:val="Hyperlink"/>
          </w:rPr>
          <w:fldChar w:fldCharType="begin"/>
        </w:r>
        <w:r w:rsidRPr="00EF671A">
          <w:rPr>
            <w:rStyle w:val="Hyperlink"/>
          </w:rPr>
          <w:instrText xml:space="preserve"> </w:instrText>
        </w:r>
        <w:r>
          <w:instrText>HYPERLINK \l "_Toc20839936"</w:instrText>
        </w:r>
        <w:r w:rsidRPr="00EF671A">
          <w:rPr>
            <w:rStyle w:val="Hyperlink"/>
          </w:rPr>
          <w:instrText xml:space="preserve"> </w:instrText>
        </w:r>
        <w:r w:rsidRPr="00EF671A">
          <w:rPr>
            <w:rStyle w:val="Hyperlink"/>
          </w:rPr>
          <w:fldChar w:fldCharType="separate"/>
        </w:r>
        <w:r w:rsidRPr="00EF671A">
          <w:rPr>
            <w:rStyle w:val="Hyperlink"/>
          </w:rPr>
          <w:t>3.1</w:t>
        </w:r>
        <w:r>
          <w:rPr>
            <w:rFonts w:asciiTheme="minorHAnsi" w:eastAsiaTheme="minorEastAsia" w:hAnsiTheme="minorHAnsi" w:cstheme="minorBidi"/>
            <w:spacing w:val="0"/>
            <w:sz w:val="22"/>
            <w:lang w:eastAsia="en-US"/>
          </w:rPr>
          <w:tab/>
        </w:r>
        <w:r w:rsidRPr="00EF671A">
          <w:rPr>
            <w:rStyle w:val="Hyperlink"/>
          </w:rPr>
          <w:t>Mathematical Description</w:t>
        </w:r>
        <w:r>
          <w:rPr>
            <w:webHidden/>
          </w:rPr>
          <w:tab/>
        </w:r>
        <w:r>
          <w:rPr>
            <w:webHidden/>
          </w:rPr>
          <w:fldChar w:fldCharType="begin"/>
        </w:r>
        <w:r>
          <w:rPr>
            <w:webHidden/>
          </w:rPr>
          <w:instrText xml:space="preserve"> PAGEREF _Toc20839936 \h </w:instrText>
        </w:r>
      </w:ins>
      <w:r>
        <w:rPr>
          <w:webHidden/>
        </w:rPr>
      </w:r>
      <w:r>
        <w:rPr>
          <w:webHidden/>
        </w:rPr>
        <w:fldChar w:fldCharType="separate"/>
      </w:r>
      <w:ins w:id="254" w:author="Bertsch Christian (CR/AEE3)" w:date="2019-10-03T18:12:00Z">
        <w:r w:rsidR="000440B4">
          <w:rPr>
            <w:webHidden/>
          </w:rPr>
          <w:t>71</w:t>
        </w:r>
      </w:ins>
      <w:ins w:id="255" w:author="Bertsch Christian (CR/AEE3)" w:date="2019-10-01T16:31:00Z">
        <w:r>
          <w:rPr>
            <w:webHidden/>
          </w:rPr>
          <w:fldChar w:fldCharType="end"/>
        </w:r>
        <w:r w:rsidRPr="00EF671A">
          <w:rPr>
            <w:rStyle w:val="Hyperlink"/>
          </w:rPr>
          <w:fldChar w:fldCharType="end"/>
        </w:r>
      </w:ins>
    </w:p>
    <w:p w14:paraId="67B8498A" w14:textId="3E9A2F03" w:rsidR="009D64E4" w:rsidRDefault="009D64E4" w:rsidP="009D64E4">
      <w:pPr>
        <w:pStyle w:val="TOC2"/>
        <w:rPr>
          <w:ins w:id="256" w:author="Bertsch Christian (CR/AEE3)" w:date="2019-10-01T16:31:00Z"/>
          <w:rFonts w:asciiTheme="minorHAnsi" w:eastAsiaTheme="minorEastAsia" w:hAnsiTheme="minorHAnsi" w:cstheme="minorBidi"/>
          <w:spacing w:val="0"/>
          <w:sz w:val="22"/>
          <w:lang w:eastAsia="en-US"/>
        </w:rPr>
      </w:pPr>
      <w:ins w:id="257" w:author="Bertsch Christian (CR/AEE3)" w:date="2019-10-01T16:31:00Z">
        <w:r w:rsidRPr="00EF671A">
          <w:rPr>
            <w:rStyle w:val="Hyperlink"/>
          </w:rPr>
          <w:fldChar w:fldCharType="begin"/>
        </w:r>
        <w:r w:rsidRPr="00EF671A">
          <w:rPr>
            <w:rStyle w:val="Hyperlink"/>
          </w:rPr>
          <w:instrText xml:space="preserve"> </w:instrText>
        </w:r>
        <w:r>
          <w:instrText>HYPERLINK \l "_Toc20839937"</w:instrText>
        </w:r>
        <w:r w:rsidRPr="00EF671A">
          <w:rPr>
            <w:rStyle w:val="Hyperlink"/>
          </w:rPr>
          <w:instrText xml:space="preserve"> </w:instrText>
        </w:r>
        <w:r w:rsidRPr="00EF671A">
          <w:rPr>
            <w:rStyle w:val="Hyperlink"/>
          </w:rPr>
          <w:fldChar w:fldCharType="separate"/>
        </w:r>
        <w:r w:rsidRPr="00EF671A">
          <w:rPr>
            <w:rStyle w:val="Hyperlink"/>
          </w:rPr>
          <w:t>3.2</w:t>
        </w:r>
        <w:r>
          <w:rPr>
            <w:rFonts w:asciiTheme="minorHAnsi" w:eastAsiaTheme="minorEastAsia" w:hAnsiTheme="minorHAnsi" w:cstheme="minorBidi"/>
            <w:spacing w:val="0"/>
            <w:sz w:val="22"/>
            <w:lang w:eastAsia="en-US"/>
          </w:rPr>
          <w:tab/>
        </w:r>
        <w:r w:rsidRPr="00EF671A">
          <w:rPr>
            <w:rStyle w:val="Hyperlink"/>
          </w:rPr>
          <w:t>FMI Application Programming Interface</w:t>
        </w:r>
        <w:r>
          <w:rPr>
            <w:webHidden/>
          </w:rPr>
          <w:tab/>
        </w:r>
        <w:r>
          <w:rPr>
            <w:webHidden/>
          </w:rPr>
          <w:fldChar w:fldCharType="begin"/>
        </w:r>
        <w:r>
          <w:rPr>
            <w:webHidden/>
          </w:rPr>
          <w:instrText xml:space="preserve"> PAGEREF _Toc20839937 \h </w:instrText>
        </w:r>
      </w:ins>
      <w:r>
        <w:rPr>
          <w:webHidden/>
        </w:rPr>
      </w:r>
      <w:r>
        <w:rPr>
          <w:webHidden/>
        </w:rPr>
        <w:fldChar w:fldCharType="separate"/>
      </w:r>
      <w:ins w:id="258" w:author="Bertsch Christian (CR/AEE3)" w:date="2019-10-03T18:12:00Z">
        <w:r w:rsidR="000440B4">
          <w:rPr>
            <w:webHidden/>
          </w:rPr>
          <w:t>81</w:t>
        </w:r>
      </w:ins>
      <w:ins w:id="259" w:author="Bertsch Christian (CR/AEE3)" w:date="2019-10-01T16:31:00Z">
        <w:r>
          <w:rPr>
            <w:webHidden/>
          </w:rPr>
          <w:fldChar w:fldCharType="end"/>
        </w:r>
        <w:r w:rsidRPr="00EF671A">
          <w:rPr>
            <w:rStyle w:val="Hyperlink"/>
          </w:rPr>
          <w:fldChar w:fldCharType="end"/>
        </w:r>
      </w:ins>
    </w:p>
    <w:p w14:paraId="23EA1118" w14:textId="719F66B4" w:rsidR="009D64E4" w:rsidRDefault="009D64E4" w:rsidP="009D64E4">
      <w:pPr>
        <w:pStyle w:val="TOC3"/>
        <w:rPr>
          <w:ins w:id="260" w:author="Bertsch Christian (CR/AEE3)" w:date="2019-10-01T16:31:00Z"/>
          <w:rFonts w:asciiTheme="minorHAnsi" w:eastAsiaTheme="minorEastAsia" w:hAnsiTheme="minorHAnsi" w:cstheme="minorBidi"/>
          <w:spacing w:val="0"/>
          <w:sz w:val="22"/>
          <w:lang w:eastAsia="en-US"/>
        </w:rPr>
      </w:pPr>
      <w:ins w:id="261" w:author="Bertsch Christian (CR/AEE3)" w:date="2019-10-01T16:31:00Z">
        <w:r w:rsidRPr="00EF671A">
          <w:rPr>
            <w:rStyle w:val="Hyperlink"/>
          </w:rPr>
          <w:fldChar w:fldCharType="begin"/>
        </w:r>
        <w:r w:rsidRPr="00EF671A">
          <w:rPr>
            <w:rStyle w:val="Hyperlink"/>
          </w:rPr>
          <w:instrText xml:space="preserve"> </w:instrText>
        </w:r>
        <w:r>
          <w:instrText>HYPERLINK \l "_Toc20839938"</w:instrText>
        </w:r>
        <w:r w:rsidRPr="00EF671A">
          <w:rPr>
            <w:rStyle w:val="Hyperlink"/>
          </w:rPr>
          <w:instrText xml:space="preserve"> </w:instrText>
        </w:r>
        <w:r w:rsidRPr="00EF671A">
          <w:rPr>
            <w:rStyle w:val="Hyperlink"/>
          </w:rPr>
          <w:fldChar w:fldCharType="separate"/>
        </w:r>
        <w:r w:rsidRPr="00EF671A">
          <w:rPr>
            <w:rStyle w:val="Hyperlink"/>
          </w:rPr>
          <w:t>3.2.1</w:t>
        </w:r>
        <w:r>
          <w:rPr>
            <w:rFonts w:asciiTheme="minorHAnsi" w:eastAsiaTheme="minorEastAsia" w:hAnsiTheme="minorHAnsi" w:cstheme="minorBidi"/>
            <w:spacing w:val="0"/>
            <w:sz w:val="22"/>
            <w:lang w:eastAsia="en-US"/>
          </w:rPr>
          <w:tab/>
        </w:r>
        <w:r w:rsidRPr="00EF671A">
          <w:rPr>
            <w:rStyle w:val="Hyperlink"/>
          </w:rPr>
          <w:t>Providing Independent Variables and Re-initialization of Caching</w:t>
        </w:r>
        <w:r>
          <w:rPr>
            <w:webHidden/>
          </w:rPr>
          <w:tab/>
        </w:r>
        <w:r>
          <w:rPr>
            <w:webHidden/>
          </w:rPr>
          <w:fldChar w:fldCharType="begin"/>
        </w:r>
        <w:r>
          <w:rPr>
            <w:webHidden/>
          </w:rPr>
          <w:instrText xml:space="preserve"> PAGEREF _Toc20839938 \h </w:instrText>
        </w:r>
      </w:ins>
      <w:r>
        <w:rPr>
          <w:webHidden/>
        </w:rPr>
      </w:r>
      <w:r>
        <w:rPr>
          <w:webHidden/>
        </w:rPr>
        <w:fldChar w:fldCharType="separate"/>
      </w:r>
      <w:ins w:id="262" w:author="Bertsch Christian (CR/AEE3)" w:date="2019-10-03T18:12:00Z">
        <w:r w:rsidR="000440B4">
          <w:rPr>
            <w:webHidden/>
          </w:rPr>
          <w:t>81</w:t>
        </w:r>
      </w:ins>
      <w:ins w:id="263" w:author="Bertsch Christian (CR/AEE3)" w:date="2019-10-01T16:31:00Z">
        <w:r>
          <w:rPr>
            <w:webHidden/>
          </w:rPr>
          <w:fldChar w:fldCharType="end"/>
        </w:r>
        <w:r w:rsidRPr="00EF671A">
          <w:rPr>
            <w:rStyle w:val="Hyperlink"/>
          </w:rPr>
          <w:fldChar w:fldCharType="end"/>
        </w:r>
      </w:ins>
    </w:p>
    <w:p w14:paraId="659E9704" w14:textId="65452D46" w:rsidR="009D64E4" w:rsidRDefault="009D64E4" w:rsidP="009D64E4">
      <w:pPr>
        <w:pStyle w:val="TOC3"/>
        <w:rPr>
          <w:ins w:id="264" w:author="Bertsch Christian (CR/AEE3)" w:date="2019-10-01T16:31:00Z"/>
          <w:rFonts w:asciiTheme="minorHAnsi" w:eastAsiaTheme="minorEastAsia" w:hAnsiTheme="minorHAnsi" w:cstheme="minorBidi"/>
          <w:spacing w:val="0"/>
          <w:sz w:val="22"/>
          <w:lang w:eastAsia="en-US"/>
        </w:rPr>
      </w:pPr>
      <w:ins w:id="265" w:author="Bertsch Christian (CR/AEE3)" w:date="2019-10-01T16:31:00Z">
        <w:r w:rsidRPr="00EF671A">
          <w:rPr>
            <w:rStyle w:val="Hyperlink"/>
          </w:rPr>
          <w:fldChar w:fldCharType="begin"/>
        </w:r>
        <w:r w:rsidRPr="00EF671A">
          <w:rPr>
            <w:rStyle w:val="Hyperlink"/>
          </w:rPr>
          <w:instrText xml:space="preserve"> </w:instrText>
        </w:r>
        <w:r>
          <w:instrText>HYPERLINK \l "_Toc20839939"</w:instrText>
        </w:r>
        <w:r w:rsidRPr="00EF671A">
          <w:rPr>
            <w:rStyle w:val="Hyperlink"/>
          </w:rPr>
          <w:instrText xml:space="preserve"> </w:instrText>
        </w:r>
        <w:r w:rsidRPr="00EF671A">
          <w:rPr>
            <w:rStyle w:val="Hyperlink"/>
          </w:rPr>
          <w:fldChar w:fldCharType="separate"/>
        </w:r>
        <w:r w:rsidRPr="00EF671A">
          <w:rPr>
            <w:rStyle w:val="Hyperlink"/>
          </w:rPr>
          <w:t>3.2.2</w:t>
        </w:r>
        <w:r>
          <w:rPr>
            <w:rFonts w:asciiTheme="minorHAnsi" w:eastAsiaTheme="minorEastAsia" w:hAnsiTheme="minorHAnsi" w:cstheme="minorBidi"/>
            <w:spacing w:val="0"/>
            <w:sz w:val="22"/>
            <w:lang w:eastAsia="en-US"/>
          </w:rPr>
          <w:tab/>
        </w:r>
        <w:r w:rsidRPr="00EF671A">
          <w:rPr>
            <w:rStyle w:val="Hyperlink"/>
          </w:rPr>
          <w:t>Evaluation of Model Equations</w:t>
        </w:r>
        <w:r>
          <w:rPr>
            <w:webHidden/>
          </w:rPr>
          <w:tab/>
        </w:r>
        <w:r>
          <w:rPr>
            <w:webHidden/>
          </w:rPr>
          <w:fldChar w:fldCharType="begin"/>
        </w:r>
        <w:r>
          <w:rPr>
            <w:webHidden/>
          </w:rPr>
          <w:instrText xml:space="preserve"> PAGEREF _Toc20839939 \h </w:instrText>
        </w:r>
      </w:ins>
      <w:r>
        <w:rPr>
          <w:webHidden/>
        </w:rPr>
      </w:r>
      <w:r>
        <w:rPr>
          <w:webHidden/>
        </w:rPr>
        <w:fldChar w:fldCharType="separate"/>
      </w:r>
      <w:ins w:id="266" w:author="Bertsch Christian (CR/AEE3)" w:date="2019-10-03T18:12:00Z">
        <w:r w:rsidR="000440B4">
          <w:rPr>
            <w:webHidden/>
          </w:rPr>
          <w:t>82</w:t>
        </w:r>
      </w:ins>
      <w:ins w:id="267" w:author="Bertsch Christian (CR/AEE3)" w:date="2019-10-01T16:31:00Z">
        <w:r>
          <w:rPr>
            <w:webHidden/>
          </w:rPr>
          <w:fldChar w:fldCharType="end"/>
        </w:r>
        <w:r w:rsidRPr="00EF671A">
          <w:rPr>
            <w:rStyle w:val="Hyperlink"/>
          </w:rPr>
          <w:fldChar w:fldCharType="end"/>
        </w:r>
      </w:ins>
    </w:p>
    <w:p w14:paraId="1014515E" w14:textId="1737FCDD" w:rsidR="009D64E4" w:rsidRDefault="009D64E4" w:rsidP="009D64E4">
      <w:pPr>
        <w:pStyle w:val="TOC3"/>
        <w:rPr>
          <w:ins w:id="268" w:author="Bertsch Christian (CR/AEE3)" w:date="2019-10-01T16:31:00Z"/>
          <w:rFonts w:asciiTheme="minorHAnsi" w:eastAsiaTheme="minorEastAsia" w:hAnsiTheme="minorHAnsi" w:cstheme="minorBidi"/>
          <w:spacing w:val="0"/>
          <w:sz w:val="22"/>
          <w:lang w:eastAsia="en-US"/>
        </w:rPr>
      </w:pPr>
      <w:ins w:id="269" w:author="Bertsch Christian (CR/AEE3)" w:date="2019-10-01T16:31:00Z">
        <w:r w:rsidRPr="00EF671A">
          <w:rPr>
            <w:rStyle w:val="Hyperlink"/>
          </w:rPr>
          <w:fldChar w:fldCharType="begin"/>
        </w:r>
        <w:r w:rsidRPr="00EF671A">
          <w:rPr>
            <w:rStyle w:val="Hyperlink"/>
          </w:rPr>
          <w:instrText xml:space="preserve"> </w:instrText>
        </w:r>
        <w:r>
          <w:instrText>HYPERLINK \l "_Toc20839940"</w:instrText>
        </w:r>
        <w:r w:rsidRPr="00EF671A">
          <w:rPr>
            <w:rStyle w:val="Hyperlink"/>
          </w:rPr>
          <w:instrText xml:space="preserve"> </w:instrText>
        </w:r>
        <w:r w:rsidRPr="00EF671A">
          <w:rPr>
            <w:rStyle w:val="Hyperlink"/>
          </w:rPr>
          <w:fldChar w:fldCharType="separate"/>
        </w:r>
        <w:r w:rsidRPr="00EF671A">
          <w:rPr>
            <w:rStyle w:val="Hyperlink"/>
          </w:rPr>
          <w:t>3.2.3</w:t>
        </w:r>
        <w:r>
          <w:rPr>
            <w:rFonts w:asciiTheme="minorHAnsi" w:eastAsiaTheme="minorEastAsia" w:hAnsiTheme="minorHAnsi" w:cstheme="minorBidi"/>
            <w:spacing w:val="0"/>
            <w:sz w:val="22"/>
            <w:lang w:eastAsia="en-US"/>
          </w:rPr>
          <w:tab/>
        </w:r>
        <w:r w:rsidRPr="00EF671A">
          <w:rPr>
            <w:rStyle w:val="Hyperlink"/>
          </w:rPr>
          <w:t>State Machine of Calling Sequence</w:t>
        </w:r>
        <w:r>
          <w:rPr>
            <w:webHidden/>
          </w:rPr>
          <w:tab/>
        </w:r>
        <w:r>
          <w:rPr>
            <w:webHidden/>
          </w:rPr>
          <w:fldChar w:fldCharType="begin"/>
        </w:r>
        <w:r>
          <w:rPr>
            <w:webHidden/>
          </w:rPr>
          <w:instrText xml:space="preserve"> PAGEREF _Toc20839940 \h </w:instrText>
        </w:r>
      </w:ins>
      <w:r>
        <w:rPr>
          <w:webHidden/>
        </w:rPr>
      </w:r>
      <w:r>
        <w:rPr>
          <w:webHidden/>
        </w:rPr>
        <w:fldChar w:fldCharType="separate"/>
      </w:r>
      <w:ins w:id="270" w:author="Bertsch Christian (CR/AEE3)" w:date="2019-10-03T18:12:00Z">
        <w:r w:rsidR="000440B4">
          <w:rPr>
            <w:webHidden/>
          </w:rPr>
          <w:t>85</w:t>
        </w:r>
      </w:ins>
      <w:ins w:id="271" w:author="Bertsch Christian (CR/AEE3)" w:date="2019-10-01T16:31:00Z">
        <w:r>
          <w:rPr>
            <w:webHidden/>
          </w:rPr>
          <w:fldChar w:fldCharType="end"/>
        </w:r>
        <w:r w:rsidRPr="00EF671A">
          <w:rPr>
            <w:rStyle w:val="Hyperlink"/>
          </w:rPr>
          <w:fldChar w:fldCharType="end"/>
        </w:r>
      </w:ins>
    </w:p>
    <w:p w14:paraId="76823F9D" w14:textId="5D48A2D4" w:rsidR="009D64E4" w:rsidRDefault="009D64E4" w:rsidP="009D64E4">
      <w:pPr>
        <w:pStyle w:val="TOC3"/>
        <w:rPr>
          <w:ins w:id="272" w:author="Bertsch Christian (CR/AEE3)" w:date="2019-10-01T16:31:00Z"/>
          <w:rFonts w:asciiTheme="minorHAnsi" w:eastAsiaTheme="minorEastAsia" w:hAnsiTheme="minorHAnsi" w:cstheme="minorBidi"/>
          <w:spacing w:val="0"/>
          <w:sz w:val="22"/>
          <w:lang w:eastAsia="en-US"/>
        </w:rPr>
      </w:pPr>
      <w:ins w:id="273" w:author="Bertsch Christian (CR/AEE3)" w:date="2019-10-01T16:31:00Z">
        <w:r w:rsidRPr="00EF671A">
          <w:rPr>
            <w:rStyle w:val="Hyperlink"/>
          </w:rPr>
          <w:fldChar w:fldCharType="begin"/>
        </w:r>
        <w:r w:rsidRPr="00EF671A">
          <w:rPr>
            <w:rStyle w:val="Hyperlink"/>
          </w:rPr>
          <w:instrText xml:space="preserve"> </w:instrText>
        </w:r>
        <w:r>
          <w:instrText>HYPERLINK \l "_Toc20839941"</w:instrText>
        </w:r>
        <w:r w:rsidRPr="00EF671A">
          <w:rPr>
            <w:rStyle w:val="Hyperlink"/>
          </w:rPr>
          <w:instrText xml:space="preserve"> </w:instrText>
        </w:r>
        <w:r w:rsidRPr="00EF671A">
          <w:rPr>
            <w:rStyle w:val="Hyperlink"/>
          </w:rPr>
          <w:fldChar w:fldCharType="separate"/>
        </w:r>
        <w:r w:rsidRPr="00EF671A">
          <w:rPr>
            <w:rStyle w:val="Hyperlink"/>
          </w:rPr>
          <w:t>3.2.4</w:t>
        </w:r>
        <w:r>
          <w:rPr>
            <w:rFonts w:asciiTheme="minorHAnsi" w:eastAsiaTheme="minorEastAsia" w:hAnsiTheme="minorHAnsi" w:cstheme="minorBidi"/>
            <w:spacing w:val="0"/>
            <w:sz w:val="22"/>
            <w:lang w:eastAsia="en-US"/>
          </w:rPr>
          <w:tab/>
        </w:r>
        <w:r w:rsidRPr="00EF671A">
          <w:rPr>
            <w:rStyle w:val="Hyperlink"/>
          </w:rPr>
          <w:t>Pseudocode Example</w:t>
        </w:r>
        <w:r>
          <w:rPr>
            <w:webHidden/>
          </w:rPr>
          <w:tab/>
        </w:r>
        <w:r>
          <w:rPr>
            <w:webHidden/>
          </w:rPr>
          <w:fldChar w:fldCharType="begin"/>
        </w:r>
        <w:r>
          <w:rPr>
            <w:webHidden/>
          </w:rPr>
          <w:instrText xml:space="preserve"> PAGEREF _Toc20839941 \h </w:instrText>
        </w:r>
      </w:ins>
      <w:r>
        <w:rPr>
          <w:webHidden/>
        </w:rPr>
      </w:r>
      <w:r>
        <w:rPr>
          <w:webHidden/>
        </w:rPr>
        <w:fldChar w:fldCharType="separate"/>
      </w:r>
      <w:ins w:id="274" w:author="Bertsch Christian (CR/AEE3)" w:date="2019-10-03T18:12:00Z">
        <w:r w:rsidR="000440B4">
          <w:rPr>
            <w:webHidden/>
          </w:rPr>
          <w:t>88</w:t>
        </w:r>
      </w:ins>
      <w:ins w:id="275" w:author="Bertsch Christian (CR/AEE3)" w:date="2019-10-01T16:31:00Z">
        <w:r>
          <w:rPr>
            <w:webHidden/>
          </w:rPr>
          <w:fldChar w:fldCharType="end"/>
        </w:r>
        <w:r w:rsidRPr="00EF671A">
          <w:rPr>
            <w:rStyle w:val="Hyperlink"/>
          </w:rPr>
          <w:fldChar w:fldCharType="end"/>
        </w:r>
      </w:ins>
    </w:p>
    <w:p w14:paraId="7DCF5A46" w14:textId="5638D291" w:rsidR="009D64E4" w:rsidRDefault="009D64E4" w:rsidP="009D64E4">
      <w:pPr>
        <w:pStyle w:val="TOC2"/>
        <w:rPr>
          <w:ins w:id="276" w:author="Bertsch Christian (CR/AEE3)" w:date="2019-10-01T16:31:00Z"/>
          <w:rFonts w:asciiTheme="minorHAnsi" w:eastAsiaTheme="minorEastAsia" w:hAnsiTheme="minorHAnsi" w:cstheme="minorBidi"/>
          <w:spacing w:val="0"/>
          <w:sz w:val="22"/>
          <w:lang w:eastAsia="en-US"/>
        </w:rPr>
      </w:pPr>
      <w:ins w:id="277" w:author="Bertsch Christian (CR/AEE3)" w:date="2019-10-01T16:31:00Z">
        <w:r w:rsidRPr="00EF671A">
          <w:rPr>
            <w:rStyle w:val="Hyperlink"/>
          </w:rPr>
          <w:fldChar w:fldCharType="begin"/>
        </w:r>
        <w:r w:rsidRPr="00EF671A">
          <w:rPr>
            <w:rStyle w:val="Hyperlink"/>
          </w:rPr>
          <w:instrText xml:space="preserve"> </w:instrText>
        </w:r>
        <w:r>
          <w:instrText>HYPERLINK \l "_Toc20839942"</w:instrText>
        </w:r>
        <w:r w:rsidRPr="00EF671A">
          <w:rPr>
            <w:rStyle w:val="Hyperlink"/>
          </w:rPr>
          <w:instrText xml:space="preserve"> </w:instrText>
        </w:r>
        <w:r w:rsidRPr="00EF671A">
          <w:rPr>
            <w:rStyle w:val="Hyperlink"/>
          </w:rPr>
          <w:fldChar w:fldCharType="separate"/>
        </w:r>
        <w:r w:rsidRPr="00EF671A">
          <w:rPr>
            <w:rStyle w:val="Hyperlink"/>
          </w:rPr>
          <w:t>3.3</w:t>
        </w:r>
        <w:r>
          <w:rPr>
            <w:rFonts w:asciiTheme="minorHAnsi" w:eastAsiaTheme="minorEastAsia" w:hAnsiTheme="minorHAnsi" w:cstheme="minorBidi"/>
            <w:spacing w:val="0"/>
            <w:sz w:val="22"/>
            <w:lang w:eastAsia="en-US"/>
          </w:rPr>
          <w:tab/>
        </w:r>
        <w:r w:rsidRPr="00EF671A">
          <w:rPr>
            <w:rStyle w:val="Hyperlink"/>
          </w:rPr>
          <w:t>FMI Description Schema</w:t>
        </w:r>
        <w:r>
          <w:rPr>
            <w:webHidden/>
          </w:rPr>
          <w:tab/>
        </w:r>
        <w:r>
          <w:rPr>
            <w:webHidden/>
          </w:rPr>
          <w:fldChar w:fldCharType="begin"/>
        </w:r>
        <w:r>
          <w:rPr>
            <w:webHidden/>
          </w:rPr>
          <w:instrText xml:space="preserve"> PAGEREF _Toc20839942 \h </w:instrText>
        </w:r>
      </w:ins>
      <w:r>
        <w:rPr>
          <w:webHidden/>
        </w:rPr>
      </w:r>
      <w:r>
        <w:rPr>
          <w:webHidden/>
        </w:rPr>
        <w:fldChar w:fldCharType="separate"/>
      </w:r>
      <w:ins w:id="278" w:author="Bertsch Christian (CR/AEE3)" w:date="2019-10-03T18:12:00Z">
        <w:r w:rsidR="000440B4">
          <w:rPr>
            <w:webHidden/>
          </w:rPr>
          <w:t>90</w:t>
        </w:r>
      </w:ins>
      <w:ins w:id="279" w:author="Bertsch Christian (CR/AEE3)" w:date="2019-10-01T16:31:00Z">
        <w:r>
          <w:rPr>
            <w:webHidden/>
          </w:rPr>
          <w:fldChar w:fldCharType="end"/>
        </w:r>
        <w:r w:rsidRPr="00EF671A">
          <w:rPr>
            <w:rStyle w:val="Hyperlink"/>
          </w:rPr>
          <w:fldChar w:fldCharType="end"/>
        </w:r>
      </w:ins>
    </w:p>
    <w:p w14:paraId="16C73388" w14:textId="6B1BAD76" w:rsidR="009D64E4" w:rsidRDefault="009D64E4" w:rsidP="009D64E4">
      <w:pPr>
        <w:pStyle w:val="TOC3"/>
        <w:rPr>
          <w:ins w:id="280" w:author="Bertsch Christian (CR/AEE3)" w:date="2019-10-01T16:31:00Z"/>
          <w:rFonts w:asciiTheme="minorHAnsi" w:eastAsiaTheme="minorEastAsia" w:hAnsiTheme="minorHAnsi" w:cstheme="minorBidi"/>
          <w:spacing w:val="0"/>
          <w:sz w:val="22"/>
          <w:lang w:eastAsia="en-US"/>
        </w:rPr>
      </w:pPr>
      <w:ins w:id="281" w:author="Bertsch Christian (CR/AEE3)" w:date="2019-10-01T16:31:00Z">
        <w:r w:rsidRPr="00EF671A">
          <w:rPr>
            <w:rStyle w:val="Hyperlink"/>
          </w:rPr>
          <w:fldChar w:fldCharType="begin"/>
        </w:r>
        <w:r w:rsidRPr="00EF671A">
          <w:rPr>
            <w:rStyle w:val="Hyperlink"/>
          </w:rPr>
          <w:instrText xml:space="preserve"> </w:instrText>
        </w:r>
        <w:r>
          <w:instrText>HYPERLINK \l "_Toc20839943"</w:instrText>
        </w:r>
        <w:r w:rsidRPr="00EF671A">
          <w:rPr>
            <w:rStyle w:val="Hyperlink"/>
          </w:rPr>
          <w:instrText xml:space="preserve"> </w:instrText>
        </w:r>
        <w:r w:rsidRPr="00EF671A">
          <w:rPr>
            <w:rStyle w:val="Hyperlink"/>
          </w:rPr>
          <w:fldChar w:fldCharType="separate"/>
        </w:r>
        <w:r w:rsidRPr="00EF671A">
          <w:rPr>
            <w:rStyle w:val="Hyperlink"/>
          </w:rPr>
          <w:t>3.3.1</w:t>
        </w:r>
        <w:r>
          <w:rPr>
            <w:rFonts w:asciiTheme="minorHAnsi" w:eastAsiaTheme="minorEastAsia" w:hAnsiTheme="minorHAnsi" w:cstheme="minorBidi"/>
            <w:spacing w:val="0"/>
            <w:sz w:val="22"/>
            <w:lang w:eastAsia="en-US"/>
          </w:rPr>
          <w:tab/>
        </w:r>
        <w:r w:rsidRPr="00EF671A">
          <w:rPr>
            <w:rStyle w:val="Hyperlink"/>
          </w:rPr>
          <w:t>Model Exchange FMU (ModelExchange)</w:t>
        </w:r>
        <w:r>
          <w:rPr>
            <w:webHidden/>
          </w:rPr>
          <w:tab/>
        </w:r>
        <w:r>
          <w:rPr>
            <w:webHidden/>
          </w:rPr>
          <w:fldChar w:fldCharType="begin"/>
        </w:r>
        <w:r>
          <w:rPr>
            <w:webHidden/>
          </w:rPr>
          <w:instrText xml:space="preserve"> PAGEREF _Toc20839943 \h </w:instrText>
        </w:r>
      </w:ins>
      <w:r>
        <w:rPr>
          <w:webHidden/>
        </w:rPr>
      </w:r>
      <w:r>
        <w:rPr>
          <w:webHidden/>
        </w:rPr>
        <w:fldChar w:fldCharType="separate"/>
      </w:r>
      <w:ins w:id="282" w:author="Bertsch Christian (CR/AEE3)" w:date="2019-10-03T18:12:00Z">
        <w:r w:rsidR="000440B4">
          <w:rPr>
            <w:webHidden/>
          </w:rPr>
          <w:t>91</w:t>
        </w:r>
      </w:ins>
      <w:ins w:id="283" w:author="Bertsch Christian (CR/AEE3)" w:date="2019-10-01T16:31:00Z">
        <w:r>
          <w:rPr>
            <w:webHidden/>
          </w:rPr>
          <w:fldChar w:fldCharType="end"/>
        </w:r>
        <w:r w:rsidRPr="00EF671A">
          <w:rPr>
            <w:rStyle w:val="Hyperlink"/>
          </w:rPr>
          <w:fldChar w:fldCharType="end"/>
        </w:r>
      </w:ins>
    </w:p>
    <w:p w14:paraId="7310A4DF" w14:textId="1AA92EA2" w:rsidR="009D64E4" w:rsidRDefault="009D64E4" w:rsidP="009D64E4">
      <w:pPr>
        <w:pStyle w:val="TOC3"/>
        <w:rPr>
          <w:ins w:id="284" w:author="Bertsch Christian (CR/AEE3)" w:date="2019-10-01T16:31:00Z"/>
          <w:rFonts w:asciiTheme="minorHAnsi" w:eastAsiaTheme="minorEastAsia" w:hAnsiTheme="minorHAnsi" w:cstheme="minorBidi"/>
          <w:spacing w:val="0"/>
          <w:sz w:val="22"/>
          <w:lang w:eastAsia="en-US"/>
        </w:rPr>
      </w:pPr>
      <w:ins w:id="285" w:author="Bertsch Christian (CR/AEE3)" w:date="2019-10-01T16:31:00Z">
        <w:r w:rsidRPr="00EF671A">
          <w:rPr>
            <w:rStyle w:val="Hyperlink"/>
          </w:rPr>
          <w:fldChar w:fldCharType="begin"/>
        </w:r>
        <w:r w:rsidRPr="00EF671A">
          <w:rPr>
            <w:rStyle w:val="Hyperlink"/>
          </w:rPr>
          <w:instrText xml:space="preserve"> </w:instrText>
        </w:r>
        <w:r>
          <w:instrText>HYPERLINK \l "_Toc20839944"</w:instrText>
        </w:r>
        <w:r w:rsidRPr="00EF671A">
          <w:rPr>
            <w:rStyle w:val="Hyperlink"/>
          </w:rPr>
          <w:instrText xml:space="preserve"> </w:instrText>
        </w:r>
        <w:r w:rsidRPr="00EF671A">
          <w:rPr>
            <w:rStyle w:val="Hyperlink"/>
          </w:rPr>
          <w:fldChar w:fldCharType="separate"/>
        </w:r>
        <w:r w:rsidRPr="00EF671A">
          <w:rPr>
            <w:rStyle w:val="Hyperlink"/>
          </w:rPr>
          <w:t>3.3.2</w:t>
        </w:r>
        <w:r>
          <w:rPr>
            <w:rFonts w:asciiTheme="minorHAnsi" w:eastAsiaTheme="minorEastAsia" w:hAnsiTheme="minorHAnsi" w:cstheme="minorBidi"/>
            <w:spacing w:val="0"/>
            <w:sz w:val="22"/>
            <w:lang w:eastAsia="en-US"/>
          </w:rPr>
          <w:tab/>
        </w:r>
        <w:r w:rsidRPr="00EF671A">
          <w:rPr>
            <w:rStyle w:val="Hyperlink"/>
          </w:rPr>
          <w:t>Example XML Description File</w:t>
        </w:r>
        <w:r>
          <w:rPr>
            <w:webHidden/>
          </w:rPr>
          <w:tab/>
        </w:r>
        <w:r>
          <w:rPr>
            <w:webHidden/>
          </w:rPr>
          <w:fldChar w:fldCharType="begin"/>
        </w:r>
        <w:r>
          <w:rPr>
            <w:webHidden/>
          </w:rPr>
          <w:instrText xml:space="preserve"> PAGEREF _Toc20839944 \h </w:instrText>
        </w:r>
      </w:ins>
      <w:r>
        <w:rPr>
          <w:webHidden/>
        </w:rPr>
      </w:r>
      <w:r>
        <w:rPr>
          <w:webHidden/>
        </w:rPr>
        <w:fldChar w:fldCharType="separate"/>
      </w:r>
      <w:ins w:id="286" w:author="Bertsch Christian (CR/AEE3)" w:date="2019-10-03T18:12:00Z">
        <w:r w:rsidR="000440B4">
          <w:rPr>
            <w:webHidden/>
          </w:rPr>
          <w:t>93</w:t>
        </w:r>
      </w:ins>
      <w:ins w:id="287" w:author="Bertsch Christian (CR/AEE3)" w:date="2019-10-01T16:31:00Z">
        <w:r>
          <w:rPr>
            <w:webHidden/>
          </w:rPr>
          <w:fldChar w:fldCharType="end"/>
        </w:r>
        <w:r w:rsidRPr="00EF671A">
          <w:rPr>
            <w:rStyle w:val="Hyperlink"/>
          </w:rPr>
          <w:fldChar w:fldCharType="end"/>
        </w:r>
      </w:ins>
    </w:p>
    <w:p w14:paraId="6091EF41" w14:textId="2123C201" w:rsidR="009D64E4" w:rsidRDefault="009D64E4">
      <w:pPr>
        <w:pStyle w:val="TOC1"/>
        <w:rPr>
          <w:ins w:id="288" w:author="Bertsch Christian (CR/AEE3)" w:date="2019-10-01T16:31:00Z"/>
          <w:rFonts w:asciiTheme="minorHAnsi" w:eastAsiaTheme="minorEastAsia" w:hAnsiTheme="minorHAnsi" w:cstheme="minorBidi"/>
          <w:b w:val="0"/>
          <w:bCs w:val="0"/>
          <w:spacing w:val="0"/>
          <w:szCs w:val="22"/>
          <w:lang w:eastAsia="en-US"/>
        </w:rPr>
      </w:pPr>
      <w:ins w:id="289" w:author="Bertsch Christian (CR/AEE3)" w:date="2019-10-01T16:31:00Z">
        <w:r w:rsidRPr="00EF671A">
          <w:rPr>
            <w:rStyle w:val="Hyperlink"/>
          </w:rPr>
          <w:fldChar w:fldCharType="begin"/>
        </w:r>
        <w:r w:rsidRPr="00EF671A">
          <w:rPr>
            <w:rStyle w:val="Hyperlink"/>
          </w:rPr>
          <w:instrText xml:space="preserve"> </w:instrText>
        </w:r>
        <w:r>
          <w:instrText>HYPERLINK \l "_Toc20839945"</w:instrText>
        </w:r>
        <w:r w:rsidRPr="00EF671A">
          <w:rPr>
            <w:rStyle w:val="Hyperlink"/>
          </w:rPr>
          <w:instrText xml:space="preserve"> </w:instrText>
        </w:r>
        <w:r w:rsidRPr="00EF671A">
          <w:rPr>
            <w:rStyle w:val="Hyperlink"/>
          </w:rPr>
          <w:fldChar w:fldCharType="separate"/>
        </w:r>
        <w:r w:rsidRPr="00EF671A">
          <w:rPr>
            <w:rStyle w:val="Hyperlink"/>
          </w:rPr>
          <w:t>4.</w:t>
        </w:r>
        <w:r>
          <w:rPr>
            <w:rFonts w:asciiTheme="minorHAnsi" w:eastAsiaTheme="minorEastAsia" w:hAnsiTheme="minorHAnsi" w:cstheme="minorBidi"/>
            <w:b w:val="0"/>
            <w:bCs w:val="0"/>
            <w:spacing w:val="0"/>
            <w:szCs w:val="22"/>
            <w:lang w:eastAsia="en-US"/>
          </w:rPr>
          <w:tab/>
        </w:r>
        <w:r w:rsidRPr="00EF671A">
          <w:rPr>
            <w:rStyle w:val="Hyperlink"/>
          </w:rPr>
          <w:t>FMI for Co</w:t>
        </w:r>
        <w:r w:rsidRPr="00EF671A">
          <w:rPr>
            <w:rStyle w:val="Hyperlink"/>
          </w:rPr>
          <w:noBreakHyphen/>
          <w:t>Simulation</w:t>
        </w:r>
        <w:r>
          <w:rPr>
            <w:webHidden/>
          </w:rPr>
          <w:tab/>
        </w:r>
        <w:r>
          <w:rPr>
            <w:webHidden/>
          </w:rPr>
          <w:fldChar w:fldCharType="begin"/>
        </w:r>
        <w:r>
          <w:rPr>
            <w:webHidden/>
          </w:rPr>
          <w:instrText xml:space="preserve"> PAGEREF _Toc20839945 \h </w:instrText>
        </w:r>
      </w:ins>
      <w:r>
        <w:rPr>
          <w:webHidden/>
        </w:rPr>
      </w:r>
      <w:r>
        <w:rPr>
          <w:webHidden/>
        </w:rPr>
        <w:fldChar w:fldCharType="separate"/>
      </w:r>
      <w:ins w:id="290" w:author="Bertsch Christian (CR/AEE3)" w:date="2019-10-03T18:12:00Z">
        <w:r w:rsidR="000440B4">
          <w:rPr>
            <w:webHidden/>
          </w:rPr>
          <w:t>95</w:t>
        </w:r>
      </w:ins>
      <w:ins w:id="291" w:author="Bertsch Christian (CR/AEE3)" w:date="2019-10-01T16:31:00Z">
        <w:r>
          <w:rPr>
            <w:webHidden/>
          </w:rPr>
          <w:fldChar w:fldCharType="end"/>
        </w:r>
        <w:r w:rsidRPr="00EF671A">
          <w:rPr>
            <w:rStyle w:val="Hyperlink"/>
          </w:rPr>
          <w:fldChar w:fldCharType="end"/>
        </w:r>
      </w:ins>
    </w:p>
    <w:p w14:paraId="59946E59" w14:textId="003B9234" w:rsidR="009D64E4" w:rsidRDefault="009D64E4" w:rsidP="009D64E4">
      <w:pPr>
        <w:pStyle w:val="TOC2"/>
        <w:rPr>
          <w:ins w:id="292" w:author="Bertsch Christian (CR/AEE3)" w:date="2019-10-01T16:31:00Z"/>
          <w:rFonts w:asciiTheme="minorHAnsi" w:eastAsiaTheme="minorEastAsia" w:hAnsiTheme="minorHAnsi" w:cstheme="minorBidi"/>
          <w:spacing w:val="0"/>
          <w:sz w:val="22"/>
          <w:lang w:eastAsia="en-US"/>
        </w:rPr>
      </w:pPr>
      <w:ins w:id="293" w:author="Bertsch Christian (CR/AEE3)" w:date="2019-10-01T16:31:00Z">
        <w:r w:rsidRPr="00EF671A">
          <w:rPr>
            <w:rStyle w:val="Hyperlink"/>
          </w:rPr>
          <w:fldChar w:fldCharType="begin"/>
        </w:r>
        <w:r w:rsidRPr="00EF671A">
          <w:rPr>
            <w:rStyle w:val="Hyperlink"/>
          </w:rPr>
          <w:instrText xml:space="preserve"> </w:instrText>
        </w:r>
        <w:r>
          <w:instrText>HYPERLINK \l "_Toc20839946"</w:instrText>
        </w:r>
        <w:r w:rsidRPr="00EF671A">
          <w:rPr>
            <w:rStyle w:val="Hyperlink"/>
          </w:rPr>
          <w:instrText xml:space="preserve"> </w:instrText>
        </w:r>
        <w:r w:rsidRPr="00EF671A">
          <w:rPr>
            <w:rStyle w:val="Hyperlink"/>
          </w:rPr>
          <w:fldChar w:fldCharType="separate"/>
        </w:r>
        <w:r w:rsidRPr="00EF671A">
          <w:rPr>
            <w:rStyle w:val="Hyperlink"/>
          </w:rPr>
          <w:t>4.1</w:t>
        </w:r>
        <w:r>
          <w:rPr>
            <w:rFonts w:asciiTheme="minorHAnsi" w:eastAsiaTheme="minorEastAsia" w:hAnsiTheme="minorHAnsi" w:cstheme="minorBidi"/>
            <w:spacing w:val="0"/>
            <w:sz w:val="22"/>
            <w:lang w:eastAsia="en-US"/>
          </w:rPr>
          <w:tab/>
        </w:r>
        <w:r w:rsidRPr="00EF671A">
          <w:rPr>
            <w:rStyle w:val="Hyperlink"/>
          </w:rPr>
          <w:t>Mathematical Description</w:t>
        </w:r>
        <w:r>
          <w:rPr>
            <w:webHidden/>
          </w:rPr>
          <w:tab/>
        </w:r>
        <w:r>
          <w:rPr>
            <w:webHidden/>
          </w:rPr>
          <w:fldChar w:fldCharType="begin"/>
        </w:r>
        <w:r>
          <w:rPr>
            <w:webHidden/>
          </w:rPr>
          <w:instrText xml:space="preserve"> PAGEREF _Toc20839946 \h </w:instrText>
        </w:r>
      </w:ins>
      <w:r>
        <w:rPr>
          <w:webHidden/>
        </w:rPr>
      </w:r>
      <w:r>
        <w:rPr>
          <w:webHidden/>
        </w:rPr>
        <w:fldChar w:fldCharType="separate"/>
      </w:r>
      <w:ins w:id="294" w:author="Bertsch Christian (CR/AEE3)" w:date="2019-10-03T18:12:00Z">
        <w:r w:rsidR="000440B4">
          <w:rPr>
            <w:webHidden/>
          </w:rPr>
          <w:t>96</w:t>
        </w:r>
      </w:ins>
      <w:ins w:id="295" w:author="Bertsch Christian (CR/AEE3)" w:date="2019-10-01T16:31:00Z">
        <w:r>
          <w:rPr>
            <w:webHidden/>
          </w:rPr>
          <w:fldChar w:fldCharType="end"/>
        </w:r>
        <w:r w:rsidRPr="00EF671A">
          <w:rPr>
            <w:rStyle w:val="Hyperlink"/>
          </w:rPr>
          <w:fldChar w:fldCharType="end"/>
        </w:r>
      </w:ins>
    </w:p>
    <w:p w14:paraId="2E5A2F17" w14:textId="14CD4472" w:rsidR="009D64E4" w:rsidRDefault="009D64E4" w:rsidP="009D64E4">
      <w:pPr>
        <w:pStyle w:val="TOC3"/>
        <w:rPr>
          <w:ins w:id="296" w:author="Bertsch Christian (CR/AEE3)" w:date="2019-10-01T16:31:00Z"/>
          <w:rFonts w:asciiTheme="minorHAnsi" w:eastAsiaTheme="minorEastAsia" w:hAnsiTheme="minorHAnsi" w:cstheme="minorBidi"/>
          <w:spacing w:val="0"/>
          <w:sz w:val="22"/>
          <w:lang w:eastAsia="en-US"/>
        </w:rPr>
      </w:pPr>
      <w:ins w:id="297" w:author="Bertsch Christian (CR/AEE3)" w:date="2019-10-01T16:31:00Z">
        <w:r w:rsidRPr="00EF671A">
          <w:rPr>
            <w:rStyle w:val="Hyperlink"/>
          </w:rPr>
          <w:fldChar w:fldCharType="begin"/>
        </w:r>
        <w:r w:rsidRPr="00EF671A">
          <w:rPr>
            <w:rStyle w:val="Hyperlink"/>
          </w:rPr>
          <w:instrText xml:space="preserve"> </w:instrText>
        </w:r>
        <w:r>
          <w:instrText>HYPERLINK \l "_Toc20839947"</w:instrText>
        </w:r>
        <w:r w:rsidRPr="00EF671A">
          <w:rPr>
            <w:rStyle w:val="Hyperlink"/>
          </w:rPr>
          <w:instrText xml:space="preserve"> </w:instrText>
        </w:r>
        <w:r w:rsidRPr="00EF671A">
          <w:rPr>
            <w:rStyle w:val="Hyperlink"/>
          </w:rPr>
          <w:fldChar w:fldCharType="separate"/>
        </w:r>
        <w:r w:rsidRPr="00EF671A">
          <w:rPr>
            <w:rStyle w:val="Hyperlink"/>
          </w:rPr>
          <w:t>4.1.1</w:t>
        </w:r>
        <w:r>
          <w:rPr>
            <w:rFonts w:asciiTheme="minorHAnsi" w:eastAsiaTheme="minorEastAsia" w:hAnsiTheme="minorHAnsi" w:cstheme="minorBidi"/>
            <w:spacing w:val="0"/>
            <w:sz w:val="22"/>
            <w:lang w:eastAsia="en-US"/>
          </w:rPr>
          <w:tab/>
        </w:r>
        <w:r w:rsidRPr="00EF671A">
          <w:rPr>
            <w:rStyle w:val="Hyperlink"/>
          </w:rPr>
          <w:t>Basics</w:t>
        </w:r>
        <w:r>
          <w:rPr>
            <w:webHidden/>
          </w:rPr>
          <w:tab/>
        </w:r>
        <w:r>
          <w:rPr>
            <w:webHidden/>
          </w:rPr>
          <w:fldChar w:fldCharType="begin"/>
        </w:r>
        <w:r>
          <w:rPr>
            <w:webHidden/>
          </w:rPr>
          <w:instrText xml:space="preserve"> PAGEREF _Toc20839947 \h </w:instrText>
        </w:r>
      </w:ins>
      <w:r>
        <w:rPr>
          <w:webHidden/>
        </w:rPr>
      </w:r>
      <w:r>
        <w:rPr>
          <w:webHidden/>
        </w:rPr>
        <w:fldChar w:fldCharType="separate"/>
      </w:r>
      <w:ins w:id="298" w:author="Bertsch Christian (CR/AEE3)" w:date="2019-10-03T18:12:00Z">
        <w:r w:rsidR="000440B4">
          <w:rPr>
            <w:webHidden/>
          </w:rPr>
          <w:t>96</w:t>
        </w:r>
      </w:ins>
      <w:ins w:id="299" w:author="Bertsch Christian (CR/AEE3)" w:date="2019-10-01T16:31:00Z">
        <w:r>
          <w:rPr>
            <w:webHidden/>
          </w:rPr>
          <w:fldChar w:fldCharType="end"/>
        </w:r>
        <w:r w:rsidRPr="00EF671A">
          <w:rPr>
            <w:rStyle w:val="Hyperlink"/>
          </w:rPr>
          <w:fldChar w:fldCharType="end"/>
        </w:r>
      </w:ins>
    </w:p>
    <w:p w14:paraId="54CD4844" w14:textId="7C8A7279" w:rsidR="009D64E4" w:rsidRDefault="009D64E4" w:rsidP="009D64E4">
      <w:pPr>
        <w:pStyle w:val="TOC3"/>
        <w:rPr>
          <w:ins w:id="300" w:author="Bertsch Christian (CR/AEE3)" w:date="2019-10-01T16:31:00Z"/>
          <w:rFonts w:asciiTheme="minorHAnsi" w:eastAsiaTheme="minorEastAsia" w:hAnsiTheme="minorHAnsi" w:cstheme="minorBidi"/>
          <w:spacing w:val="0"/>
          <w:sz w:val="22"/>
          <w:lang w:eastAsia="en-US"/>
        </w:rPr>
      </w:pPr>
      <w:ins w:id="301" w:author="Bertsch Christian (CR/AEE3)" w:date="2019-10-01T16:31:00Z">
        <w:r w:rsidRPr="00EF671A">
          <w:rPr>
            <w:rStyle w:val="Hyperlink"/>
          </w:rPr>
          <w:fldChar w:fldCharType="begin"/>
        </w:r>
        <w:r w:rsidRPr="00EF671A">
          <w:rPr>
            <w:rStyle w:val="Hyperlink"/>
          </w:rPr>
          <w:instrText xml:space="preserve"> </w:instrText>
        </w:r>
        <w:r>
          <w:instrText>HYPERLINK \l "_Toc20839948"</w:instrText>
        </w:r>
        <w:r w:rsidRPr="00EF671A">
          <w:rPr>
            <w:rStyle w:val="Hyperlink"/>
          </w:rPr>
          <w:instrText xml:space="preserve"> </w:instrText>
        </w:r>
        <w:r w:rsidRPr="00EF671A">
          <w:rPr>
            <w:rStyle w:val="Hyperlink"/>
          </w:rPr>
          <w:fldChar w:fldCharType="separate"/>
        </w:r>
        <w:r w:rsidRPr="00EF671A">
          <w:rPr>
            <w:rStyle w:val="Hyperlink"/>
          </w:rPr>
          <w:t>4.1.2</w:t>
        </w:r>
        <w:r>
          <w:rPr>
            <w:rFonts w:asciiTheme="minorHAnsi" w:eastAsiaTheme="minorEastAsia" w:hAnsiTheme="minorHAnsi" w:cstheme="minorBidi"/>
            <w:spacing w:val="0"/>
            <w:sz w:val="22"/>
            <w:lang w:eastAsia="en-US"/>
          </w:rPr>
          <w:tab/>
        </w:r>
        <w:r w:rsidRPr="00EF671A">
          <w:rPr>
            <w:rStyle w:val="Hyperlink"/>
          </w:rPr>
          <w:t>Mathematical Model</w:t>
        </w:r>
        <w:r>
          <w:rPr>
            <w:webHidden/>
          </w:rPr>
          <w:tab/>
        </w:r>
        <w:r>
          <w:rPr>
            <w:webHidden/>
          </w:rPr>
          <w:fldChar w:fldCharType="begin"/>
        </w:r>
        <w:r>
          <w:rPr>
            <w:webHidden/>
          </w:rPr>
          <w:instrText xml:space="preserve"> PAGEREF _Toc20839948 \h </w:instrText>
        </w:r>
      </w:ins>
      <w:r>
        <w:rPr>
          <w:webHidden/>
        </w:rPr>
      </w:r>
      <w:r>
        <w:rPr>
          <w:webHidden/>
        </w:rPr>
        <w:fldChar w:fldCharType="separate"/>
      </w:r>
      <w:ins w:id="302" w:author="Bertsch Christian (CR/AEE3)" w:date="2019-10-03T18:12:00Z">
        <w:r w:rsidR="000440B4">
          <w:rPr>
            <w:webHidden/>
          </w:rPr>
          <w:t>98</w:t>
        </w:r>
      </w:ins>
      <w:ins w:id="303" w:author="Bertsch Christian (CR/AEE3)" w:date="2019-10-01T16:31:00Z">
        <w:r>
          <w:rPr>
            <w:webHidden/>
          </w:rPr>
          <w:fldChar w:fldCharType="end"/>
        </w:r>
        <w:r w:rsidRPr="00EF671A">
          <w:rPr>
            <w:rStyle w:val="Hyperlink"/>
          </w:rPr>
          <w:fldChar w:fldCharType="end"/>
        </w:r>
      </w:ins>
    </w:p>
    <w:p w14:paraId="625A3A68" w14:textId="1E39A5FA" w:rsidR="009D64E4" w:rsidRDefault="009D64E4" w:rsidP="009D64E4">
      <w:pPr>
        <w:pStyle w:val="TOC2"/>
        <w:rPr>
          <w:ins w:id="304" w:author="Bertsch Christian (CR/AEE3)" w:date="2019-10-01T16:31:00Z"/>
          <w:rFonts w:asciiTheme="minorHAnsi" w:eastAsiaTheme="minorEastAsia" w:hAnsiTheme="minorHAnsi" w:cstheme="minorBidi"/>
          <w:spacing w:val="0"/>
          <w:sz w:val="22"/>
          <w:lang w:eastAsia="en-US"/>
        </w:rPr>
      </w:pPr>
      <w:ins w:id="305" w:author="Bertsch Christian (CR/AEE3)" w:date="2019-10-01T16:31:00Z">
        <w:r w:rsidRPr="00EF671A">
          <w:rPr>
            <w:rStyle w:val="Hyperlink"/>
          </w:rPr>
          <w:fldChar w:fldCharType="begin"/>
        </w:r>
        <w:r w:rsidRPr="00EF671A">
          <w:rPr>
            <w:rStyle w:val="Hyperlink"/>
          </w:rPr>
          <w:instrText xml:space="preserve"> </w:instrText>
        </w:r>
        <w:r>
          <w:instrText>HYPERLINK \l "_Toc20839949"</w:instrText>
        </w:r>
        <w:r w:rsidRPr="00EF671A">
          <w:rPr>
            <w:rStyle w:val="Hyperlink"/>
          </w:rPr>
          <w:instrText xml:space="preserve"> </w:instrText>
        </w:r>
        <w:r w:rsidRPr="00EF671A">
          <w:rPr>
            <w:rStyle w:val="Hyperlink"/>
          </w:rPr>
          <w:fldChar w:fldCharType="separate"/>
        </w:r>
        <w:r w:rsidRPr="00EF671A">
          <w:rPr>
            <w:rStyle w:val="Hyperlink"/>
          </w:rPr>
          <w:t>4.2</w:t>
        </w:r>
        <w:r>
          <w:rPr>
            <w:rFonts w:asciiTheme="minorHAnsi" w:eastAsiaTheme="minorEastAsia" w:hAnsiTheme="minorHAnsi" w:cstheme="minorBidi"/>
            <w:spacing w:val="0"/>
            <w:sz w:val="22"/>
            <w:lang w:eastAsia="en-US"/>
          </w:rPr>
          <w:tab/>
        </w:r>
        <w:r w:rsidRPr="00EF671A">
          <w:rPr>
            <w:rStyle w:val="Hyperlink"/>
          </w:rPr>
          <w:t>FMI Application Programming Interface</w:t>
        </w:r>
        <w:r>
          <w:rPr>
            <w:webHidden/>
          </w:rPr>
          <w:tab/>
        </w:r>
        <w:r>
          <w:rPr>
            <w:webHidden/>
          </w:rPr>
          <w:fldChar w:fldCharType="begin"/>
        </w:r>
        <w:r>
          <w:rPr>
            <w:webHidden/>
          </w:rPr>
          <w:instrText xml:space="preserve"> PAGEREF _Toc20839949 \h </w:instrText>
        </w:r>
      </w:ins>
      <w:r>
        <w:rPr>
          <w:webHidden/>
        </w:rPr>
      </w:r>
      <w:r>
        <w:rPr>
          <w:webHidden/>
        </w:rPr>
        <w:fldChar w:fldCharType="separate"/>
      </w:r>
      <w:ins w:id="306" w:author="Bertsch Christian (CR/AEE3)" w:date="2019-10-03T18:12:00Z">
        <w:r w:rsidR="000440B4">
          <w:rPr>
            <w:webHidden/>
          </w:rPr>
          <w:t>101</w:t>
        </w:r>
      </w:ins>
      <w:ins w:id="307" w:author="Bertsch Christian (CR/AEE3)" w:date="2019-10-01T16:31:00Z">
        <w:r>
          <w:rPr>
            <w:webHidden/>
          </w:rPr>
          <w:fldChar w:fldCharType="end"/>
        </w:r>
        <w:r w:rsidRPr="00EF671A">
          <w:rPr>
            <w:rStyle w:val="Hyperlink"/>
          </w:rPr>
          <w:fldChar w:fldCharType="end"/>
        </w:r>
      </w:ins>
    </w:p>
    <w:p w14:paraId="3A7FA297" w14:textId="564485E3" w:rsidR="009D64E4" w:rsidRDefault="009D64E4" w:rsidP="009D64E4">
      <w:pPr>
        <w:pStyle w:val="TOC3"/>
        <w:rPr>
          <w:ins w:id="308" w:author="Bertsch Christian (CR/AEE3)" w:date="2019-10-01T16:31:00Z"/>
          <w:rFonts w:asciiTheme="minorHAnsi" w:eastAsiaTheme="minorEastAsia" w:hAnsiTheme="minorHAnsi" w:cstheme="minorBidi"/>
          <w:spacing w:val="0"/>
          <w:sz w:val="22"/>
          <w:lang w:eastAsia="en-US"/>
        </w:rPr>
      </w:pPr>
      <w:ins w:id="309" w:author="Bertsch Christian (CR/AEE3)" w:date="2019-10-01T16:31:00Z">
        <w:r w:rsidRPr="00EF671A">
          <w:rPr>
            <w:rStyle w:val="Hyperlink"/>
          </w:rPr>
          <w:fldChar w:fldCharType="begin"/>
        </w:r>
        <w:r w:rsidRPr="00EF671A">
          <w:rPr>
            <w:rStyle w:val="Hyperlink"/>
          </w:rPr>
          <w:instrText xml:space="preserve"> </w:instrText>
        </w:r>
        <w:r>
          <w:instrText>HYPERLINK \l "_Toc20839950"</w:instrText>
        </w:r>
        <w:r w:rsidRPr="00EF671A">
          <w:rPr>
            <w:rStyle w:val="Hyperlink"/>
          </w:rPr>
          <w:instrText xml:space="preserve"> </w:instrText>
        </w:r>
        <w:r w:rsidRPr="00EF671A">
          <w:rPr>
            <w:rStyle w:val="Hyperlink"/>
          </w:rPr>
          <w:fldChar w:fldCharType="separate"/>
        </w:r>
        <w:r w:rsidRPr="00EF671A">
          <w:rPr>
            <w:rStyle w:val="Hyperlink"/>
          </w:rPr>
          <w:t>4.2.1</w:t>
        </w:r>
        <w:r>
          <w:rPr>
            <w:rFonts w:asciiTheme="minorHAnsi" w:eastAsiaTheme="minorEastAsia" w:hAnsiTheme="minorHAnsi" w:cstheme="minorBidi"/>
            <w:spacing w:val="0"/>
            <w:sz w:val="22"/>
            <w:lang w:eastAsia="en-US"/>
          </w:rPr>
          <w:tab/>
        </w:r>
        <w:r w:rsidRPr="00EF671A">
          <w:rPr>
            <w:rStyle w:val="Hyperlink"/>
          </w:rPr>
          <w:t>Transfer of Input / Output Values and Parameters</w:t>
        </w:r>
        <w:r>
          <w:rPr>
            <w:webHidden/>
          </w:rPr>
          <w:tab/>
        </w:r>
        <w:r>
          <w:rPr>
            <w:webHidden/>
          </w:rPr>
          <w:fldChar w:fldCharType="begin"/>
        </w:r>
        <w:r>
          <w:rPr>
            <w:webHidden/>
          </w:rPr>
          <w:instrText xml:space="preserve"> PAGEREF _Toc20839950 \h </w:instrText>
        </w:r>
      </w:ins>
      <w:r>
        <w:rPr>
          <w:webHidden/>
        </w:rPr>
      </w:r>
      <w:r>
        <w:rPr>
          <w:webHidden/>
        </w:rPr>
        <w:fldChar w:fldCharType="separate"/>
      </w:r>
      <w:ins w:id="310" w:author="Bertsch Christian (CR/AEE3)" w:date="2019-10-03T18:12:00Z">
        <w:r w:rsidR="000440B4">
          <w:rPr>
            <w:webHidden/>
          </w:rPr>
          <w:t>101</w:t>
        </w:r>
      </w:ins>
      <w:ins w:id="311" w:author="Bertsch Christian (CR/AEE3)" w:date="2019-10-01T16:31:00Z">
        <w:r>
          <w:rPr>
            <w:webHidden/>
          </w:rPr>
          <w:fldChar w:fldCharType="end"/>
        </w:r>
        <w:r w:rsidRPr="00EF671A">
          <w:rPr>
            <w:rStyle w:val="Hyperlink"/>
          </w:rPr>
          <w:fldChar w:fldCharType="end"/>
        </w:r>
      </w:ins>
    </w:p>
    <w:p w14:paraId="4D8D4988" w14:textId="0157C3BD" w:rsidR="009D64E4" w:rsidRDefault="009D64E4" w:rsidP="009D64E4">
      <w:pPr>
        <w:pStyle w:val="TOC3"/>
        <w:rPr>
          <w:ins w:id="312" w:author="Bertsch Christian (CR/AEE3)" w:date="2019-10-01T16:31:00Z"/>
          <w:rFonts w:asciiTheme="minorHAnsi" w:eastAsiaTheme="minorEastAsia" w:hAnsiTheme="minorHAnsi" w:cstheme="minorBidi"/>
          <w:spacing w:val="0"/>
          <w:sz w:val="22"/>
          <w:lang w:eastAsia="en-US"/>
        </w:rPr>
      </w:pPr>
      <w:ins w:id="313" w:author="Bertsch Christian (CR/AEE3)" w:date="2019-10-01T16:31:00Z">
        <w:r w:rsidRPr="00EF671A">
          <w:rPr>
            <w:rStyle w:val="Hyperlink"/>
          </w:rPr>
          <w:fldChar w:fldCharType="begin"/>
        </w:r>
        <w:r w:rsidRPr="00EF671A">
          <w:rPr>
            <w:rStyle w:val="Hyperlink"/>
          </w:rPr>
          <w:instrText xml:space="preserve"> </w:instrText>
        </w:r>
        <w:r>
          <w:instrText>HYPERLINK \l "_Toc20839951"</w:instrText>
        </w:r>
        <w:r w:rsidRPr="00EF671A">
          <w:rPr>
            <w:rStyle w:val="Hyperlink"/>
          </w:rPr>
          <w:instrText xml:space="preserve"> </w:instrText>
        </w:r>
        <w:r w:rsidRPr="00EF671A">
          <w:rPr>
            <w:rStyle w:val="Hyperlink"/>
          </w:rPr>
          <w:fldChar w:fldCharType="separate"/>
        </w:r>
        <w:r w:rsidRPr="00EF671A">
          <w:rPr>
            <w:rStyle w:val="Hyperlink"/>
          </w:rPr>
          <w:t>4.2.2</w:t>
        </w:r>
        <w:r>
          <w:rPr>
            <w:rFonts w:asciiTheme="minorHAnsi" w:eastAsiaTheme="minorEastAsia" w:hAnsiTheme="minorHAnsi" w:cstheme="minorBidi"/>
            <w:spacing w:val="0"/>
            <w:sz w:val="22"/>
            <w:lang w:eastAsia="en-US"/>
          </w:rPr>
          <w:tab/>
        </w:r>
        <w:r w:rsidRPr="00EF671A">
          <w:rPr>
            <w:rStyle w:val="Hyperlink"/>
          </w:rPr>
          <w:t>Computation</w:t>
        </w:r>
        <w:r>
          <w:rPr>
            <w:webHidden/>
          </w:rPr>
          <w:tab/>
        </w:r>
        <w:r>
          <w:rPr>
            <w:webHidden/>
          </w:rPr>
          <w:fldChar w:fldCharType="begin"/>
        </w:r>
        <w:r>
          <w:rPr>
            <w:webHidden/>
          </w:rPr>
          <w:instrText xml:space="preserve"> PAGEREF _Toc20839951 \h </w:instrText>
        </w:r>
      </w:ins>
      <w:r>
        <w:rPr>
          <w:webHidden/>
        </w:rPr>
      </w:r>
      <w:r>
        <w:rPr>
          <w:webHidden/>
        </w:rPr>
        <w:fldChar w:fldCharType="separate"/>
      </w:r>
      <w:ins w:id="314" w:author="Bertsch Christian (CR/AEE3)" w:date="2019-10-03T18:12:00Z">
        <w:r w:rsidR="000440B4">
          <w:rPr>
            <w:webHidden/>
          </w:rPr>
          <w:t>102</w:t>
        </w:r>
      </w:ins>
      <w:ins w:id="315" w:author="Bertsch Christian (CR/AEE3)" w:date="2019-10-01T16:31:00Z">
        <w:r>
          <w:rPr>
            <w:webHidden/>
          </w:rPr>
          <w:fldChar w:fldCharType="end"/>
        </w:r>
        <w:r w:rsidRPr="00EF671A">
          <w:rPr>
            <w:rStyle w:val="Hyperlink"/>
          </w:rPr>
          <w:fldChar w:fldCharType="end"/>
        </w:r>
      </w:ins>
    </w:p>
    <w:p w14:paraId="404AB59B" w14:textId="66157560" w:rsidR="009D64E4" w:rsidRDefault="009D64E4" w:rsidP="009D64E4">
      <w:pPr>
        <w:pStyle w:val="TOC3"/>
        <w:rPr>
          <w:ins w:id="316" w:author="Bertsch Christian (CR/AEE3)" w:date="2019-10-01T16:31:00Z"/>
          <w:rFonts w:asciiTheme="minorHAnsi" w:eastAsiaTheme="minorEastAsia" w:hAnsiTheme="minorHAnsi" w:cstheme="minorBidi"/>
          <w:spacing w:val="0"/>
          <w:sz w:val="22"/>
          <w:lang w:eastAsia="en-US"/>
        </w:rPr>
      </w:pPr>
      <w:ins w:id="317" w:author="Bertsch Christian (CR/AEE3)" w:date="2019-10-01T16:31:00Z">
        <w:r w:rsidRPr="00EF671A">
          <w:rPr>
            <w:rStyle w:val="Hyperlink"/>
          </w:rPr>
          <w:fldChar w:fldCharType="begin"/>
        </w:r>
        <w:r w:rsidRPr="00EF671A">
          <w:rPr>
            <w:rStyle w:val="Hyperlink"/>
          </w:rPr>
          <w:instrText xml:space="preserve"> </w:instrText>
        </w:r>
        <w:r>
          <w:instrText>HYPERLINK \l "_Toc20839952"</w:instrText>
        </w:r>
        <w:r w:rsidRPr="00EF671A">
          <w:rPr>
            <w:rStyle w:val="Hyperlink"/>
          </w:rPr>
          <w:instrText xml:space="preserve"> </w:instrText>
        </w:r>
        <w:r w:rsidRPr="00EF671A">
          <w:rPr>
            <w:rStyle w:val="Hyperlink"/>
          </w:rPr>
          <w:fldChar w:fldCharType="separate"/>
        </w:r>
        <w:r w:rsidRPr="00EF671A">
          <w:rPr>
            <w:rStyle w:val="Hyperlink"/>
          </w:rPr>
          <w:t>4.2.3</w:t>
        </w:r>
        <w:r>
          <w:rPr>
            <w:rFonts w:asciiTheme="minorHAnsi" w:eastAsiaTheme="minorEastAsia" w:hAnsiTheme="minorHAnsi" w:cstheme="minorBidi"/>
            <w:spacing w:val="0"/>
            <w:sz w:val="22"/>
            <w:lang w:eastAsia="en-US"/>
          </w:rPr>
          <w:tab/>
        </w:r>
        <w:r w:rsidRPr="00EF671A">
          <w:rPr>
            <w:rStyle w:val="Hyperlink"/>
          </w:rPr>
          <w:t>Retrieving Status Information from the Slave</w:t>
        </w:r>
        <w:r>
          <w:rPr>
            <w:webHidden/>
          </w:rPr>
          <w:tab/>
        </w:r>
        <w:r>
          <w:rPr>
            <w:webHidden/>
          </w:rPr>
          <w:fldChar w:fldCharType="begin"/>
        </w:r>
        <w:r>
          <w:rPr>
            <w:webHidden/>
          </w:rPr>
          <w:instrText xml:space="preserve"> PAGEREF _Toc20839952 \h </w:instrText>
        </w:r>
      </w:ins>
      <w:r>
        <w:rPr>
          <w:webHidden/>
        </w:rPr>
      </w:r>
      <w:r>
        <w:rPr>
          <w:webHidden/>
        </w:rPr>
        <w:fldChar w:fldCharType="separate"/>
      </w:r>
      <w:ins w:id="318" w:author="Bertsch Christian (CR/AEE3)" w:date="2019-10-03T18:12:00Z">
        <w:r w:rsidR="000440B4">
          <w:rPr>
            <w:webHidden/>
          </w:rPr>
          <w:t>104</w:t>
        </w:r>
      </w:ins>
      <w:ins w:id="319" w:author="Bertsch Christian (CR/AEE3)" w:date="2019-10-01T16:31:00Z">
        <w:r>
          <w:rPr>
            <w:webHidden/>
          </w:rPr>
          <w:fldChar w:fldCharType="end"/>
        </w:r>
        <w:r w:rsidRPr="00EF671A">
          <w:rPr>
            <w:rStyle w:val="Hyperlink"/>
          </w:rPr>
          <w:fldChar w:fldCharType="end"/>
        </w:r>
      </w:ins>
    </w:p>
    <w:p w14:paraId="0D25D4ED" w14:textId="4DB0D7AE" w:rsidR="009D64E4" w:rsidRDefault="009D64E4" w:rsidP="009D64E4">
      <w:pPr>
        <w:pStyle w:val="TOC3"/>
        <w:rPr>
          <w:ins w:id="320" w:author="Bertsch Christian (CR/AEE3)" w:date="2019-10-01T16:31:00Z"/>
          <w:rFonts w:asciiTheme="minorHAnsi" w:eastAsiaTheme="minorEastAsia" w:hAnsiTheme="minorHAnsi" w:cstheme="minorBidi"/>
          <w:spacing w:val="0"/>
          <w:sz w:val="22"/>
          <w:lang w:eastAsia="en-US"/>
        </w:rPr>
      </w:pPr>
      <w:ins w:id="321" w:author="Bertsch Christian (CR/AEE3)" w:date="2019-10-01T16:31:00Z">
        <w:r w:rsidRPr="00EF671A">
          <w:rPr>
            <w:rStyle w:val="Hyperlink"/>
          </w:rPr>
          <w:fldChar w:fldCharType="begin"/>
        </w:r>
        <w:r w:rsidRPr="00EF671A">
          <w:rPr>
            <w:rStyle w:val="Hyperlink"/>
          </w:rPr>
          <w:instrText xml:space="preserve"> </w:instrText>
        </w:r>
        <w:r>
          <w:instrText>HYPERLINK \l "_Toc20839953"</w:instrText>
        </w:r>
        <w:r w:rsidRPr="00EF671A">
          <w:rPr>
            <w:rStyle w:val="Hyperlink"/>
          </w:rPr>
          <w:instrText xml:space="preserve"> </w:instrText>
        </w:r>
        <w:r w:rsidRPr="00EF671A">
          <w:rPr>
            <w:rStyle w:val="Hyperlink"/>
          </w:rPr>
          <w:fldChar w:fldCharType="separate"/>
        </w:r>
        <w:r w:rsidRPr="00EF671A">
          <w:rPr>
            <w:rStyle w:val="Hyperlink"/>
          </w:rPr>
          <w:t>4.2.4</w:t>
        </w:r>
        <w:r>
          <w:rPr>
            <w:rFonts w:asciiTheme="minorHAnsi" w:eastAsiaTheme="minorEastAsia" w:hAnsiTheme="minorHAnsi" w:cstheme="minorBidi"/>
            <w:spacing w:val="0"/>
            <w:sz w:val="22"/>
            <w:lang w:eastAsia="en-US"/>
          </w:rPr>
          <w:tab/>
        </w:r>
        <w:r w:rsidRPr="00EF671A">
          <w:rPr>
            <w:rStyle w:val="Hyperlink"/>
          </w:rPr>
          <w:t>State Machine of Calling Sequence from Master to Slave</w:t>
        </w:r>
        <w:r>
          <w:rPr>
            <w:webHidden/>
          </w:rPr>
          <w:tab/>
        </w:r>
        <w:r>
          <w:rPr>
            <w:webHidden/>
          </w:rPr>
          <w:fldChar w:fldCharType="begin"/>
        </w:r>
        <w:r>
          <w:rPr>
            <w:webHidden/>
          </w:rPr>
          <w:instrText xml:space="preserve"> PAGEREF _Toc20839953 \h </w:instrText>
        </w:r>
      </w:ins>
      <w:r>
        <w:rPr>
          <w:webHidden/>
        </w:rPr>
      </w:r>
      <w:r>
        <w:rPr>
          <w:webHidden/>
        </w:rPr>
        <w:fldChar w:fldCharType="separate"/>
      </w:r>
      <w:ins w:id="322" w:author="Bertsch Christian (CR/AEE3)" w:date="2019-10-03T18:12:00Z">
        <w:r w:rsidR="000440B4">
          <w:rPr>
            <w:webHidden/>
          </w:rPr>
          <w:t>105</w:t>
        </w:r>
      </w:ins>
      <w:ins w:id="323" w:author="Bertsch Christian (CR/AEE3)" w:date="2019-10-01T16:31:00Z">
        <w:r>
          <w:rPr>
            <w:webHidden/>
          </w:rPr>
          <w:fldChar w:fldCharType="end"/>
        </w:r>
        <w:r w:rsidRPr="00EF671A">
          <w:rPr>
            <w:rStyle w:val="Hyperlink"/>
          </w:rPr>
          <w:fldChar w:fldCharType="end"/>
        </w:r>
      </w:ins>
    </w:p>
    <w:p w14:paraId="7F6644DC" w14:textId="38255EB0" w:rsidR="009D64E4" w:rsidRDefault="009D64E4" w:rsidP="009D64E4">
      <w:pPr>
        <w:pStyle w:val="TOC3"/>
        <w:rPr>
          <w:ins w:id="324" w:author="Bertsch Christian (CR/AEE3)" w:date="2019-10-01T16:31:00Z"/>
          <w:rFonts w:asciiTheme="minorHAnsi" w:eastAsiaTheme="minorEastAsia" w:hAnsiTheme="minorHAnsi" w:cstheme="minorBidi"/>
          <w:spacing w:val="0"/>
          <w:sz w:val="22"/>
          <w:lang w:eastAsia="en-US"/>
        </w:rPr>
      </w:pPr>
      <w:ins w:id="325" w:author="Bertsch Christian (CR/AEE3)" w:date="2019-10-01T16:31:00Z">
        <w:r w:rsidRPr="00EF671A">
          <w:rPr>
            <w:rStyle w:val="Hyperlink"/>
          </w:rPr>
          <w:fldChar w:fldCharType="begin"/>
        </w:r>
        <w:r w:rsidRPr="00EF671A">
          <w:rPr>
            <w:rStyle w:val="Hyperlink"/>
          </w:rPr>
          <w:instrText xml:space="preserve"> </w:instrText>
        </w:r>
        <w:r>
          <w:instrText>HYPERLINK \l "_Toc20839954"</w:instrText>
        </w:r>
        <w:r w:rsidRPr="00EF671A">
          <w:rPr>
            <w:rStyle w:val="Hyperlink"/>
          </w:rPr>
          <w:instrText xml:space="preserve"> </w:instrText>
        </w:r>
        <w:r w:rsidRPr="00EF671A">
          <w:rPr>
            <w:rStyle w:val="Hyperlink"/>
          </w:rPr>
          <w:fldChar w:fldCharType="separate"/>
        </w:r>
        <w:r w:rsidRPr="00EF671A">
          <w:rPr>
            <w:rStyle w:val="Hyperlink"/>
          </w:rPr>
          <w:t>4.2.5</w:t>
        </w:r>
        <w:r>
          <w:rPr>
            <w:rFonts w:asciiTheme="minorHAnsi" w:eastAsiaTheme="minorEastAsia" w:hAnsiTheme="minorHAnsi" w:cstheme="minorBidi"/>
            <w:spacing w:val="0"/>
            <w:sz w:val="22"/>
            <w:lang w:eastAsia="en-US"/>
          </w:rPr>
          <w:tab/>
        </w:r>
        <w:r w:rsidRPr="00EF671A">
          <w:rPr>
            <w:rStyle w:val="Hyperlink"/>
          </w:rPr>
          <w:t>Pseudocode Example</w:t>
        </w:r>
        <w:r>
          <w:rPr>
            <w:webHidden/>
          </w:rPr>
          <w:tab/>
        </w:r>
        <w:r>
          <w:rPr>
            <w:webHidden/>
          </w:rPr>
          <w:fldChar w:fldCharType="begin"/>
        </w:r>
        <w:r>
          <w:rPr>
            <w:webHidden/>
          </w:rPr>
          <w:instrText xml:space="preserve"> PAGEREF _Toc20839954 \h </w:instrText>
        </w:r>
      </w:ins>
      <w:r>
        <w:rPr>
          <w:webHidden/>
        </w:rPr>
      </w:r>
      <w:r>
        <w:rPr>
          <w:webHidden/>
        </w:rPr>
        <w:fldChar w:fldCharType="separate"/>
      </w:r>
      <w:ins w:id="326" w:author="Bertsch Christian (CR/AEE3)" w:date="2019-10-03T18:12:00Z">
        <w:r w:rsidR="000440B4">
          <w:rPr>
            <w:webHidden/>
          </w:rPr>
          <w:t>108</w:t>
        </w:r>
      </w:ins>
      <w:ins w:id="327" w:author="Bertsch Christian (CR/AEE3)" w:date="2019-10-01T16:31:00Z">
        <w:r>
          <w:rPr>
            <w:webHidden/>
          </w:rPr>
          <w:fldChar w:fldCharType="end"/>
        </w:r>
        <w:r w:rsidRPr="00EF671A">
          <w:rPr>
            <w:rStyle w:val="Hyperlink"/>
          </w:rPr>
          <w:fldChar w:fldCharType="end"/>
        </w:r>
      </w:ins>
    </w:p>
    <w:p w14:paraId="116CB80A" w14:textId="1652C15A" w:rsidR="009D64E4" w:rsidRDefault="009D64E4" w:rsidP="009D64E4">
      <w:pPr>
        <w:pStyle w:val="TOC2"/>
        <w:rPr>
          <w:ins w:id="328" w:author="Bertsch Christian (CR/AEE3)" w:date="2019-10-01T16:31:00Z"/>
          <w:rFonts w:asciiTheme="minorHAnsi" w:eastAsiaTheme="minorEastAsia" w:hAnsiTheme="minorHAnsi" w:cstheme="minorBidi"/>
          <w:spacing w:val="0"/>
          <w:sz w:val="22"/>
          <w:lang w:eastAsia="en-US"/>
        </w:rPr>
      </w:pPr>
      <w:ins w:id="329" w:author="Bertsch Christian (CR/AEE3)" w:date="2019-10-01T16:31:00Z">
        <w:r w:rsidRPr="00EF671A">
          <w:rPr>
            <w:rStyle w:val="Hyperlink"/>
          </w:rPr>
          <w:fldChar w:fldCharType="begin"/>
        </w:r>
        <w:r w:rsidRPr="00EF671A">
          <w:rPr>
            <w:rStyle w:val="Hyperlink"/>
          </w:rPr>
          <w:instrText xml:space="preserve"> </w:instrText>
        </w:r>
        <w:r>
          <w:instrText>HYPERLINK \l "_Toc20839955"</w:instrText>
        </w:r>
        <w:r w:rsidRPr="00EF671A">
          <w:rPr>
            <w:rStyle w:val="Hyperlink"/>
          </w:rPr>
          <w:instrText xml:space="preserve"> </w:instrText>
        </w:r>
        <w:r w:rsidRPr="00EF671A">
          <w:rPr>
            <w:rStyle w:val="Hyperlink"/>
          </w:rPr>
          <w:fldChar w:fldCharType="separate"/>
        </w:r>
        <w:r w:rsidRPr="00EF671A">
          <w:rPr>
            <w:rStyle w:val="Hyperlink"/>
          </w:rPr>
          <w:t>4.3</w:t>
        </w:r>
        <w:r>
          <w:rPr>
            <w:rFonts w:asciiTheme="minorHAnsi" w:eastAsiaTheme="minorEastAsia" w:hAnsiTheme="minorHAnsi" w:cstheme="minorBidi"/>
            <w:spacing w:val="0"/>
            <w:sz w:val="22"/>
            <w:lang w:eastAsia="en-US"/>
          </w:rPr>
          <w:tab/>
        </w:r>
        <w:r w:rsidRPr="00EF671A">
          <w:rPr>
            <w:rStyle w:val="Hyperlink"/>
          </w:rPr>
          <w:t>FMI Description Schema</w:t>
        </w:r>
        <w:r>
          <w:rPr>
            <w:webHidden/>
          </w:rPr>
          <w:tab/>
        </w:r>
        <w:r>
          <w:rPr>
            <w:webHidden/>
          </w:rPr>
          <w:fldChar w:fldCharType="begin"/>
        </w:r>
        <w:r>
          <w:rPr>
            <w:webHidden/>
          </w:rPr>
          <w:instrText xml:space="preserve"> PAGEREF _Toc20839955 \h </w:instrText>
        </w:r>
      </w:ins>
      <w:r>
        <w:rPr>
          <w:webHidden/>
        </w:rPr>
      </w:r>
      <w:r>
        <w:rPr>
          <w:webHidden/>
        </w:rPr>
        <w:fldChar w:fldCharType="separate"/>
      </w:r>
      <w:ins w:id="330" w:author="Bertsch Christian (CR/AEE3)" w:date="2019-10-03T18:12:00Z">
        <w:r w:rsidR="000440B4">
          <w:rPr>
            <w:webHidden/>
          </w:rPr>
          <w:t>110</w:t>
        </w:r>
      </w:ins>
      <w:ins w:id="331" w:author="Bertsch Christian (CR/AEE3)" w:date="2019-10-01T16:31:00Z">
        <w:r>
          <w:rPr>
            <w:webHidden/>
          </w:rPr>
          <w:fldChar w:fldCharType="end"/>
        </w:r>
        <w:r w:rsidRPr="00EF671A">
          <w:rPr>
            <w:rStyle w:val="Hyperlink"/>
          </w:rPr>
          <w:fldChar w:fldCharType="end"/>
        </w:r>
      </w:ins>
    </w:p>
    <w:p w14:paraId="12DD24E3" w14:textId="749DA91F" w:rsidR="009D64E4" w:rsidRDefault="009D64E4" w:rsidP="009D64E4">
      <w:pPr>
        <w:pStyle w:val="TOC3"/>
        <w:rPr>
          <w:ins w:id="332" w:author="Bertsch Christian (CR/AEE3)" w:date="2019-10-01T16:31:00Z"/>
          <w:rFonts w:asciiTheme="minorHAnsi" w:eastAsiaTheme="minorEastAsia" w:hAnsiTheme="minorHAnsi" w:cstheme="minorBidi"/>
          <w:spacing w:val="0"/>
          <w:sz w:val="22"/>
          <w:lang w:eastAsia="en-US"/>
        </w:rPr>
      </w:pPr>
      <w:ins w:id="333" w:author="Bertsch Christian (CR/AEE3)" w:date="2019-10-01T16:31:00Z">
        <w:r w:rsidRPr="00EF671A">
          <w:rPr>
            <w:rStyle w:val="Hyperlink"/>
          </w:rPr>
          <w:fldChar w:fldCharType="begin"/>
        </w:r>
        <w:r w:rsidRPr="00EF671A">
          <w:rPr>
            <w:rStyle w:val="Hyperlink"/>
          </w:rPr>
          <w:instrText xml:space="preserve"> </w:instrText>
        </w:r>
        <w:r>
          <w:instrText>HYPERLINK \l "_Toc20839956"</w:instrText>
        </w:r>
        <w:r w:rsidRPr="00EF671A">
          <w:rPr>
            <w:rStyle w:val="Hyperlink"/>
          </w:rPr>
          <w:instrText xml:space="preserve"> </w:instrText>
        </w:r>
        <w:r w:rsidRPr="00EF671A">
          <w:rPr>
            <w:rStyle w:val="Hyperlink"/>
          </w:rPr>
          <w:fldChar w:fldCharType="separate"/>
        </w:r>
        <w:r w:rsidRPr="00EF671A">
          <w:rPr>
            <w:rStyle w:val="Hyperlink"/>
          </w:rPr>
          <w:t>4.3.1</w:t>
        </w:r>
        <w:r>
          <w:rPr>
            <w:rFonts w:asciiTheme="minorHAnsi" w:eastAsiaTheme="minorEastAsia" w:hAnsiTheme="minorHAnsi" w:cstheme="minorBidi"/>
            <w:spacing w:val="0"/>
            <w:sz w:val="22"/>
            <w:lang w:eastAsia="en-US"/>
          </w:rPr>
          <w:tab/>
        </w:r>
        <w:r w:rsidRPr="00EF671A">
          <w:rPr>
            <w:rStyle w:val="Hyperlink"/>
          </w:rPr>
          <w:t>Co</w:t>
        </w:r>
        <w:r w:rsidRPr="00EF671A">
          <w:rPr>
            <w:rStyle w:val="Hyperlink"/>
          </w:rPr>
          <w:noBreakHyphen/>
          <w:t>Simulation FMU (CoSimulation)</w:t>
        </w:r>
        <w:r>
          <w:rPr>
            <w:webHidden/>
          </w:rPr>
          <w:tab/>
        </w:r>
        <w:r>
          <w:rPr>
            <w:webHidden/>
          </w:rPr>
          <w:fldChar w:fldCharType="begin"/>
        </w:r>
        <w:r>
          <w:rPr>
            <w:webHidden/>
          </w:rPr>
          <w:instrText xml:space="preserve"> PAGEREF _Toc20839956 \h </w:instrText>
        </w:r>
      </w:ins>
      <w:r>
        <w:rPr>
          <w:webHidden/>
        </w:rPr>
      </w:r>
      <w:r>
        <w:rPr>
          <w:webHidden/>
        </w:rPr>
        <w:fldChar w:fldCharType="separate"/>
      </w:r>
      <w:ins w:id="334" w:author="Bertsch Christian (CR/AEE3)" w:date="2019-10-03T18:12:00Z">
        <w:r w:rsidR="000440B4">
          <w:rPr>
            <w:webHidden/>
          </w:rPr>
          <w:t>110</w:t>
        </w:r>
      </w:ins>
      <w:ins w:id="335" w:author="Bertsch Christian (CR/AEE3)" w:date="2019-10-01T16:31:00Z">
        <w:r>
          <w:rPr>
            <w:webHidden/>
          </w:rPr>
          <w:fldChar w:fldCharType="end"/>
        </w:r>
        <w:r w:rsidRPr="00EF671A">
          <w:rPr>
            <w:rStyle w:val="Hyperlink"/>
          </w:rPr>
          <w:fldChar w:fldCharType="end"/>
        </w:r>
      </w:ins>
    </w:p>
    <w:p w14:paraId="48DCD65B" w14:textId="17E57366" w:rsidR="009D64E4" w:rsidRDefault="009D64E4" w:rsidP="009D64E4">
      <w:pPr>
        <w:pStyle w:val="TOC3"/>
        <w:rPr>
          <w:ins w:id="336" w:author="Bertsch Christian (CR/AEE3)" w:date="2019-10-01T16:31:00Z"/>
          <w:rFonts w:asciiTheme="minorHAnsi" w:eastAsiaTheme="minorEastAsia" w:hAnsiTheme="minorHAnsi" w:cstheme="minorBidi"/>
          <w:spacing w:val="0"/>
          <w:sz w:val="22"/>
          <w:lang w:eastAsia="en-US"/>
        </w:rPr>
      </w:pPr>
      <w:ins w:id="337" w:author="Bertsch Christian (CR/AEE3)" w:date="2019-10-01T16:31:00Z">
        <w:r w:rsidRPr="00EF671A">
          <w:rPr>
            <w:rStyle w:val="Hyperlink"/>
          </w:rPr>
          <w:fldChar w:fldCharType="begin"/>
        </w:r>
        <w:r w:rsidRPr="00EF671A">
          <w:rPr>
            <w:rStyle w:val="Hyperlink"/>
          </w:rPr>
          <w:instrText xml:space="preserve"> </w:instrText>
        </w:r>
        <w:r>
          <w:instrText>HYPERLINK \l "_Toc20839957"</w:instrText>
        </w:r>
        <w:r w:rsidRPr="00EF671A">
          <w:rPr>
            <w:rStyle w:val="Hyperlink"/>
          </w:rPr>
          <w:instrText xml:space="preserve"> </w:instrText>
        </w:r>
        <w:r w:rsidRPr="00EF671A">
          <w:rPr>
            <w:rStyle w:val="Hyperlink"/>
          </w:rPr>
          <w:fldChar w:fldCharType="separate"/>
        </w:r>
        <w:r w:rsidRPr="00EF671A">
          <w:rPr>
            <w:rStyle w:val="Hyperlink"/>
          </w:rPr>
          <w:t>4.3.2</w:t>
        </w:r>
        <w:r>
          <w:rPr>
            <w:rFonts w:asciiTheme="minorHAnsi" w:eastAsiaTheme="minorEastAsia" w:hAnsiTheme="minorHAnsi" w:cstheme="minorBidi"/>
            <w:spacing w:val="0"/>
            <w:sz w:val="22"/>
            <w:lang w:eastAsia="en-US"/>
          </w:rPr>
          <w:tab/>
        </w:r>
        <w:r w:rsidRPr="00EF671A">
          <w:rPr>
            <w:rStyle w:val="Hyperlink"/>
          </w:rPr>
          <w:t>Example XML Description File</w:t>
        </w:r>
        <w:r>
          <w:rPr>
            <w:webHidden/>
          </w:rPr>
          <w:tab/>
        </w:r>
        <w:r>
          <w:rPr>
            <w:webHidden/>
          </w:rPr>
          <w:fldChar w:fldCharType="begin"/>
        </w:r>
        <w:r>
          <w:rPr>
            <w:webHidden/>
          </w:rPr>
          <w:instrText xml:space="preserve"> PAGEREF _Toc20839957 \h </w:instrText>
        </w:r>
      </w:ins>
      <w:r>
        <w:rPr>
          <w:webHidden/>
        </w:rPr>
      </w:r>
      <w:r>
        <w:rPr>
          <w:webHidden/>
        </w:rPr>
        <w:fldChar w:fldCharType="separate"/>
      </w:r>
      <w:ins w:id="338" w:author="Bertsch Christian (CR/AEE3)" w:date="2019-10-03T18:12:00Z">
        <w:r w:rsidR="000440B4">
          <w:rPr>
            <w:webHidden/>
          </w:rPr>
          <w:t>112</w:t>
        </w:r>
      </w:ins>
      <w:ins w:id="339" w:author="Bertsch Christian (CR/AEE3)" w:date="2019-10-01T16:31:00Z">
        <w:r>
          <w:rPr>
            <w:webHidden/>
          </w:rPr>
          <w:fldChar w:fldCharType="end"/>
        </w:r>
        <w:r w:rsidRPr="00EF671A">
          <w:rPr>
            <w:rStyle w:val="Hyperlink"/>
          </w:rPr>
          <w:fldChar w:fldCharType="end"/>
        </w:r>
      </w:ins>
    </w:p>
    <w:p w14:paraId="5B183C3F" w14:textId="14150F50" w:rsidR="009D64E4" w:rsidRDefault="009D64E4">
      <w:pPr>
        <w:pStyle w:val="TOC1"/>
        <w:rPr>
          <w:ins w:id="340" w:author="Bertsch Christian (CR/AEE3)" w:date="2019-10-01T16:31:00Z"/>
          <w:rFonts w:asciiTheme="minorHAnsi" w:eastAsiaTheme="minorEastAsia" w:hAnsiTheme="minorHAnsi" w:cstheme="minorBidi"/>
          <w:b w:val="0"/>
          <w:bCs w:val="0"/>
          <w:spacing w:val="0"/>
          <w:szCs w:val="22"/>
          <w:lang w:eastAsia="en-US"/>
        </w:rPr>
      </w:pPr>
      <w:ins w:id="341" w:author="Bertsch Christian (CR/AEE3)" w:date="2019-10-01T16:31:00Z">
        <w:r w:rsidRPr="00EF671A">
          <w:rPr>
            <w:rStyle w:val="Hyperlink"/>
          </w:rPr>
          <w:fldChar w:fldCharType="begin"/>
        </w:r>
        <w:r w:rsidRPr="00EF671A">
          <w:rPr>
            <w:rStyle w:val="Hyperlink"/>
          </w:rPr>
          <w:instrText xml:space="preserve"> </w:instrText>
        </w:r>
        <w:r>
          <w:instrText>HYPERLINK \l "_Toc20839958"</w:instrText>
        </w:r>
        <w:r w:rsidRPr="00EF671A">
          <w:rPr>
            <w:rStyle w:val="Hyperlink"/>
          </w:rPr>
          <w:instrText xml:space="preserve"> </w:instrText>
        </w:r>
        <w:r w:rsidRPr="00EF671A">
          <w:rPr>
            <w:rStyle w:val="Hyperlink"/>
          </w:rPr>
          <w:fldChar w:fldCharType="separate"/>
        </w:r>
        <w:r w:rsidRPr="00EF671A">
          <w:rPr>
            <w:rStyle w:val="Hyperlink"/>
          </w:rPr>
          <w:t>5.</w:t>
        </w:r>
        <w:r>
          <w:rPr>
            <w:rFonts w:asciiTheme="minorHAnsi" w:eastAsiaTheme="minorEastAsia" w:hAnsiTheme="minorHAnsi" w:cstheme="minorBidi"/>
            <w:b w:val="0"/>
            <w:bCs w:val="0"/>
            <w:spacing w:val="0"/>
            <w:szCs w:val="22"/>
            <w:lang w:eastAsia="en-US"/>
          </w:rPr>
          <w:tab/>
        </w:r>
        <w:r w:rsidRPr="00EF671A">
          <w:rPr>
            <w:rStyle w:val="Hyperlink"/>
          </w:rPr>
          <w:t>Literature</w:t>
        </w:r>
        <w:r>
          <w:rPr>
            <w:webHidden/>
          </w:rPr>
          <w:tab/>
        </w:r>
        <w:r>
          <w:rPr>
            <w:webHidden/>
          </w:rPr>
          <w:fldChar w:fldCharType="begin"/>
        </w:r>
        <w:r>
          <w:rPr>
            <w:webHidden/>
          </w:rPr>
          <w:instrText xml:space="preserve"> PAGEREF _Toc20839958 \h </w:instrText>
        </w:r>
      </w:ins>
      <w:r>
        <w:rPr>
          <w:webHidden/>
        </w:rPr>
      </w:r>
      <w:r>
        <w:rPr>
          <w:webHidden/>
        </w:rPr>
        <w:fldChar w:fldCharType="separate"/>
      </w:r>
      <w:ins w:id="342" w:author="Bertsch Christian (CR/AEE3)" w:date="2019-10-03T18:12:00Z">
        <w:r w:rsidR="000440B4">
          <w:rPr>
            <w:webHidden/>
          </w:rPr>
          <w:t>115</w:t>
        </w:r>
      </w:ins>
      <w:ins w:id="343" w:author="Bertsch Christian (CR/AEE3)" w:date="2019-10-01T16:31:00Z">
        <w:r>
          <w:rPr>
            <w:webHidden/>
          </w:rPr>
          <w:fldChar w:fldCharType="end"/>
        </w:r>
        <w:r w:rsidRPr="00EF671A">
          <w:rPr>
            <w:rStyle w:val="Hyperlink"/>
          </w:rPr>
          <w:fldChar w:fldCharType="end"/>
        </w:r>
      </w:ins>
    </w:p>
    <w:p w14:paraId="4BCC18E6" w14:textId="1D68273B" w:rsidR="009D64E4" w:rsidRDefault="009D64E4">
      <w:pPr>
        <w:pStyle w:val="TOC1"/>
        <w:tabs>
          <w:tab w:val="left" w:pos="1680"/>
        </w:tabs>
        <w:rPr>
          <w:ins w:id="344" w:author="Bertsch Christian (CR/AEE3)" w:date="2019-10-01T16:31:00Z"/>
          <w:rFonts w:asciiTheme="minorHAnsi" w:eastAsiaTheme="minorEastAsia" w:hAnsiTheme="minorHAnsi" w:cstheme="minorBidi"/>
          <w:b w:val="0"/>
          <w:bCs w:val="0"/>
          <w:spacing w:val="0"/>
          <w:szCs w:val="22"/>
          <w:lang w:eastAsia="en-US"/>
        </w:rPr>
      </w:pPr>
      <w:ins w:id="345" w:author="Bertsch Christian (CR/AEE3)" w:date="2019-10-01T16:31:00Z">
        <w:r w:rsidRPr="00EF671A">
          <w:rPr>
            <w:rStyle w:val="Hyperlink"/>
          </w:rPr>
          <w:fldChar w:fldCharType="begin"/>
        </w:r>
        <w:r w:rsidRPr="00EF671A">
          <w:rPr>
            <w:rStyle w:val="Hyperlink"/>
          </w:rPr>
          <w:instrText xml:space="preserve"> </w:instrText>
        </w:r>
        <w:r>
          <w:instrText>HYPERLINK \l "_Toc20839959"</w:instrText>
        </w:r>
        <w:r w:rsidRPr="00EF671A">
          <w:rPr>
            <w:rStyle w:val="Hyperlink"/>
          </w:rPr>
          <w:instrText xml:space="preserve"> </w:instrText>
        </w:r>
        <w:r w:rsidRPr="00EF671A">
          <w:rPr>
            <w:rStyle w:val="Hyperlink"/>
          </w:rPr>
          <w:fldChar w:fldCharType="separate"/>
        </w:r>
        <w:r w:rsidRPr="00EF671A">
          <w:rPr>
            <w:rStyle w:val="Hyperlink"/>
          </w:rPr>
          <w:t>Appendix A</w:t>
        </w:r>
        <w:r>
          <w:rPr>
            <w:rFonts w:asciiTheme="minorHAnsi" w:eastAsiaTheme="minorEastAsia" w:hAnsiTheme="minorHAnsi" w:cstheme="minorBidi"/>
            <w:b w:val="0"/>
            <w:bCs w:val="0"/>
            <w:spacing w:val="0"/>
            <w:szCs w:val="22"/>
            <w:lang w:eastAsia="en-US"/>
          </w:rPr>
          <w:tab/>
        </w:r>
        <w:r w:rsidRPr="00EF671A">
          <w:rPr>
            <w:rStyle w:val="Hyperlink"/>
          </w:rPr>
          <w:t>FMI Revision History</w:t>
        </w:r>
        <w:r>
          <w:rPr>
            <w:webHidden/>
          </w:rPr>
          <w:tab/>
        </w:r>
        <w:r>
          <w:rPr>
            <w:webHidden/>
          </w:rPr>
          <w:fldChar w:fldCharType="begin"/>
        </w:r>
        <w:r>
          <w:rPr>
            <w:webHidden/>
          </w:rPr>
          <w:instrText xml:space="preserve"> PAGEREF _Toc20839959 \h </w:instrText>
        </w:r>
      </w:ins>
      <w:r>
        <w:rPr>
          <w:webHidden/>
        </w:rPr>
      </w:r>
      <w:r>
        <w:rPr>
          <w:webHidden/>
        </w:rPr>
        <w:fldChar w:fldCharType="separate"/>
      </w:r>
      <w:ins w:id="346" w:author="Bertsch Christian (CR/AEE3)" w:date="2019-10-03T18:12:00Z">
        <w:r w:rsidR="000440B4">
          <w:rPr>
            <w:webHidden/>
          </w:rPr>
          <w:t>116</w:t>
        </w:r>
      </w:ins>
      <w:ins w:id="347" w:author="Bertsch Christian (CR/AEE3)" w:date="2019-10-01T16:31:00Z">
        <w:r>
          <w:rPr>
            <w:webHidden/>
          </w:rPr>
          <w:fldChar w:fldCharType="end"/>
        </w:r>
        <w:r w:rsidRPr="00EF671A">
          <w:rPr>
            <w:rStyle w:val="Hyperlink"/>
          </w:rPr>
          <w:fldChar w:fldCharType="end"/>
        </w:r>
      </w:ins>
    </w:p>
    <w:p w14:paraId="6FE40B7D" w14:textId="3CB0F38B" w:rsidR="009D64E4" w:rsidRDefault="009D64E4" w:rsidP="009D64E4">
      <w:pPr>
        <w:pStyle w:val="TOC2"/>
        <w:rPr>
          <w:ins w:id="348" w:author="Bertsch Christian (CR/AEE3)" w:date="2019-10-01T16:31:00Z"/>
          <w:rFonts w:asciiTheme="minorHAnsi" w:eastAsiaTheme="minorEastAsia" w:hAnsiTheme="minorHAnsi" w:cstheme="minorBidi"/>
          <w:spacing w:val="0"/>
          <w:sz w:val="22"/>
          <w:lang w:eastAsia="en-US"/>
        </w:rPr>
      </w:pPr>
      <w:ins w:id="349" w:author="Bertsch Christian (CR/AEE3)" w:date="2019-10-01T16:31:00Z">
        <w:r w:rsidRPr="00EF671A">
          <w:rPr>
            <w:rStyle w:val="Hyperlink"/>
          </w:rPr>
          <w:fldChar w:fldCharType="begin"/>
        </w:r>
        <w:r w:rsidRPr="00EF671A">
          <w:rPr>
            <w:rStyle w:val="Hyperlink"/>
          </w:rPr>
          <w:instrText xml:space="preserve"> </w:instrText>
        </w:r>
        <w:r>
          <w:instrText>HYPERLINK \l "_Toc20839960"</w:instrText>
        </w:r>
        <w:r w:rsidRPr="00EF671A">
          <w:rPr>
            <w:rStyle w:val="Hyperlink"/>
          </w:rPr>
          <w:instrText xml:space="preserve"> </w:instrText>
        </w:r>
        <w:r w:rsidRPr="00EF671A">
          <w:rPr>
            <w:rStyle w:val="Hyperlink"/>
          </w:rPr>
          <w:fldChar w:fldCharType="separate"/>
        </w:r>
        <w:r w:rsidRPr="00EF671A">
          <w:rPr>
            <w:rStyle w:val="Hyperlink"/>
          </w:rPr>
          <w:t>A.1</w:t>
        </w:r>
        <w:r>
          <w:rPr>
            <w:rFonts w:asciiTheme="minorHAnsi" w:eastAsiaTheme="minorEastAsia" w:hAnsiTheme="minorHAnsi" w:cstheme="minorBidi"/>
            <w:spacing w:val="0"/>
            <w:sz w:val="22"/>
            <w:lang w:eastAsia="en-US"/>
          </w:rPr>
          <w:tab/>
        </w:r>
        <w:r w:rsidRPr="00EF671A">
          <w:rPr>
            <w:rStyle w:val="Hyperlink"/>
          </w:rPr>
          <w:t>Version 1.0 – FMI for Model Exchange</w:t>
        </w:r>
        <w:r>
          <w:rPr>
            <w:webHidden/>
          </w:rPr>
          <w:tab/>
        </w:r>
        <w:r>
          <w:rPr>
            <w:webHidden/>
          </w:rPr>
          <w:fldChar w:fldCharType="begin"/>
        </w:r>
        <w:r>
          <w:rPr>
            <w:webHidden/>
          </w:rPr>
          <w:instrText xml:space="preserve"> PAGEREF _Toc20839960 \h </w:instrText>
        </w:r>
      </w:ins>
      <w:r>
        <w:rPr>
          <w:webHidden/>
        </w:rPr>
      </w:r>
      <w:r>
        <w:rPr>
          <w:webHidden/>
        </w:rPr>
        <w:fldChar w:fldCharType="separate"/>
      </w:r>
      <w:ins w:id="350" w:author="Bertsch Christian (CR/AEE3)" w:date="2019-10-03T18:12:00Z">
        <w:r w:rsidR="000440B4">
          <w:rPr>
            <w:webHidden/>
          </w:rPr>
          <w:t>116</w:t>
        </w:r>
      </w:ins>
      <w:ins w:id="351" w:author="Bertsch Christian (CR/AEE3)" w:date="2019-10-01T16:31:00Z">
        <w:r>
          <w:rPr>
            <w:webHidden/>
          </w:rPr>
          <w:fldChar w:fldCharType="end"/>
        </w:r>
        <w:r w:rsidRPr="00EF671A">
          <w:rPr>
            <w:rStyle w:val="Hyperlink"/>
          </w:rPr>
          <w:fldChar w:fldCharType="end"/>
        </w:r>
      </w:ins>
    </w:p>
    <w:p w14:paraId="1A99B5BF" w14:textId="0F2C02A6" w:rsidR="009D64E4" w:rsidRDefault="009D64E4" w:rsidP="009D64E4">
      <w:pPr>
        <w:pStyle w:val="TOC2"/>
        <w:rPr>
          <w:ins w:id="352" w:author="Bertsch Christian (CR/AEE3)" w:date="2019-10-01T16:31:00Z"/>
          <w:rFonts w:asciiTheme="minorHAnsi" w:eastAsiaTheme="minorEastAsia" w:hAnsiTheme="minorHAnsi" w:cstheme="minorBidi"/>
          <w:spacing w:val="0"/>
          <w:sz w:val="22"/>
          <w:lang w:eastAsia="en-US"/>
        </w:rPr>
      </w:pPr>
      <w:ins w:id="353" w:author="Bertsch Christian (CR/AEE3)" w:date="2019-10-01T16:31:00Z">
        <w:r w:rsidRPr="00EF671A">
          <w:rPr>
            <w:rStyle w:val="Hyperlink"/>
          </w:rPr>
          <w:fldChar w:fldCharType="begin"/>
        </w:r>
        <w:r w:rsidRPr="00EF671A">
          <w:rPr>
            <w:rStyle w:val="Hyperlink"/>
          </w:rPr>
          <w:instrText xml:space="preserve"> </w:instrText>
        </w:r>
        <w:r>
          <w:instrText>HYPERLINK \l "_Toc20839961"</w:instrText>
        </w:r>
        <w:r w:rsidRPr="00EF671A">
          <w:rPr>
            <w:rStyle w:val="Hyperlink"/>
          </w:rPr>
          <w:instrText xml:space="preserve"> </w:instrText>
        </w:r>
        <w:r w:rsidRPr="00EF671A">
          <w:rPr>
            <w:rStyle w:val="Hyperlink"/>
          </w:rPr>
          <w:fldChar w:fldCharType="separate"/>
        </w:r>
        <w:r w:rsidRPr="00EF671A">
          <w:rPr>
            <w:rStyle w:val="Hyperlink"/>
          </w:rPr>
          <w:t>A.2</w:t>
        </w:r>
        <w:r>
          <w:rPr>
            <w:rFonts w:asciiTheme="minorHAnsi" w:eastAsiaTheme="minorEastAsia" w:hAnsiTheme="minorHAnsi" w:cstheme="minorBidi"/>
            <w:spacing w:val="0"/>
            <w:sz w:val="22"/>
            <w:lang w:eastAsia="en-US"/>
          </w:rPr>
          <w:tab/>
        </w:r>
        <w:r w:rsidRPr="00EF671A">
          <w:rPr>
            <w:rStyle w:val="Hyperlink"/>
          </w:rPr>
          <w:t>Version 1.0 – FMI for Co-Simulation</w:t>
        </w:r>
        <w:r>
          <w:rPr>
            <w:webHidden/>
          </w:rPr>
          <w:tab/>
        </w:r>
        <w:r>
          <w:rPr>
            <w:webHidden/>
          </w:rPr>
          <w:fldChar w:fldCharType="begin"/>
        </w:r>
        <w:r>
          <w:rPr>
            <w:webHidden/>
          </w:rPr>
          <w:instrText xml:space="preserve"> PAGEREF _Toc20839961 \h </w:instrText>
        </w:r>
      </w:ins>
      <w:r>
        <w:rPr>
          <w:webHidden/>
        </w:rPr>
      </w:r>
      <w:r>
        <w:rPr>
          <w:webHidden/>
        </w:rPr>
        <w:fldChar w:fldCharType="separate"/>
      </w:r>
      <w:ins w:id="354" w:author="Bertsch Christian (CR/AEE3)" w:date="2019-10-03T18:12:00Z">
        <w:r w:rsidR="000440B4">
          <w:rPr>
            <w:webHidden/>
          </w:rPr>
          <w:t>117</w:t>
        </w:r>
      </w:ins>
      <w:ins w:id="355" w:author="Bertsch Christian (CR/AEE3)" w:date="2019-10-01T16:31:00Z">
        <w:r>
          <w:rPr>
            <w:webHidden/>
          </w:rPr>
          <w:fldChar w:fldCharType="end"/>
        </w:r>
        <w:r w:rsidRPr="00EF671A">
          <w:rPr>
            <w:rStyle w:val="Hyperlink"/>
          </w:rPr>
          <w:fldChar w:fldCharType="end"/>
        </w:r>
      </w:ins>
    </w:p>
    <w:p w14:paraId="15DE1344" w14:textId="7093C45C" w:rsidR="009D64E4" w:rsidRDefault="009D64E4" w:rsidP="009D64E4">
      <w:pPr>
        <w:pStyle w:val="TOC2"/>
        <w:rPr>
          <w:ins w:id="356" w:author="Bertsch Christian (CR/AEE3)" w:date="2019-10-01T16:31:00Z"/>
          <w:rFonts w:asciiTheme="minorHAnsi" w:eastAsiaTheme="minorEastAsia" w:hAnsiTheme="minorHAnsi" w:cstheme="minorBidi"/>
          <w:spacing w:val="0"/>
          <w:sz w:val="22"/>
          <w:lang w:eastAsia="en-US"/>
        </w:rPr>
      </w:pPr>
      <w:ins w:id="357" w:author="Bertsch Christian (CR/AEE3)" w:date="2019-10-01T16:31:00Z">
        <w:r w:rsidRPr="00EF671A">
          <w:rPr>
            <w:rStyle w:val="Hyperlink"/>
          </w:rPr>
          <w:fldChar w:fldCharType="begin"/>
        </w:r>
        <w:r w:rsidRPr="00EF671A">
          <w:rPr>
            <w:rStyle w:val="Hyperlink"/>
          </w:rPr>
          <w:instrText xml:space="preserve"> </w:instrText>
        </w:r>
        <w:r>
          <w:instrText>HYPERLINK \l "_Toc20839983"</w:instrText>
        </w:r>
        <w:r w:rsidRPr="00EF671A">
          <w:rPr>
            <w:rStyle w:val="Hyperlink"/>
          </w:rPr>
          <w:instrText xml:space="preserve"> </w:instrText>
        </w:r>
        <w:r w:rsidRPr="00EF671A">
          <w:rPr>
            <w:rStyle w:val="Hyperlink"/>
          </w:rPr>
          <w:fldChar w:fldCharType="separate"/>
        </w:r>
        <w:r w:rsidRPr="00EF671A">
          <w:rPr>
            <w:rStyle w:val="Hyperlink"/>
          </w:rPr>
          <w:t>A.3</w:t>
        </w:r>
        <w:r>
          <w:rPr>
            <w:rFonts w:asciiTheme="minorHAnsi" w:eastAsiaTheme="minorEastAsia" w:hAnsiTheme="minorHAnsi" w:cstheme="minorBidi"/>
            <w:spacing w:val="0"/>
            <w:sz w:val="22"/>
            <w:lang w:eastAsia="en-US"/>
          </w:rPr>
          <w:tab/>
        </w:r>
        <w:r w:rsidRPr="00EF671A">
          <w:rPr>
            <w:rStyle w:val="Hyperlink"/>
          </w:rPr>
          <w:t>Version 2.0 – FMI for Model Exchange and Co-Simulation</w:t>
        </w:r>
        <w:r>
          <w:rPr>
            <w:webHidden/>
          </w:rPr>
          <w:tab/>
        </w:r>
        <w:r>
          <w:rPr>
            <w:webHidden/>
          </w:rPr>
          <w:fldChar w:fldCharType="begin"/>
        </w:r>
        <w:r>
          <w:rPr>
            <w:webHidden/>
          </w:rPr>
          <w:instrText xml:space="preserve"> PAGEREF _Toc20839983 \h </w:instrText>
        </w:r>
      </w:ins>
      <w:r>
        <w:rPr>
          <w:webHidden/>
        </w:rPr>
      </w:r>
      <w:r>
        <w:rPr>
          <w:webHidden/>
        </w:rPr>
        <w:fldChar w:fldCharType="separate"/>
      </w:r>
      <w:ins w:id="358" w:author="Bertsch Christian (CR/AEE3)" w:date="2019-10-03T18:12:00Z">
        <w:r w:rsidR="000440B4">
          <w:rPr>
            <w:webHidden/>
          </w:rPr>
          <w:t>117</w:t>
        </w:r>
      </w:ins>
      <w:ins w:id="359" w:author="Bertsch Christian (CR/AEE3)" w:date="2019-10-01T16:31:00Z">
        <w:r>
          <w:rPr>
            <w:webHidden/>
          </w:rPr>
          <w:fldChar w:fldCharType="end"/>
        </w:r>
        <w:r w:rsidRPr="00EF671A">
          <w:rPr>
            <w:rStyle w:val="Hyperlink"/>
          </w:rPr>
          <w:fldChar w:fldCharType="end"/>
        </w:r>
      </w:ins>
    </w:p>
    <w:p w14:paraId="0395D7FF" w14:textId="248E7EF6" w:rsidR="009D64E4" w:rsidRDefault="009D64E4" w:rsidP="009D64E4">
      <w:pPr>
        <w:pStyle w:val="TOC3"/>
        <w:rPr>
          <w:ins w:id="360" w:author="Bertsch Christian (CR/AEE3)" w:date="2019-10-01T16:31:00Z"/>
          <w:rFonts w:asciiTheme="minorHAnsi" w:eastAsiaTheme="minorEastAsia" w:hAnsiTheme="minorHAnsi" w:cstheme="minorBidi"/>
          <w:spacing w:val="0"/>
          <w:sz w:val="22"/>
          <w:lang w:eastAsia="en-US"/>
        </w:rPr>
      </w:pPr>
      <w:ins w:id="361" w:author="Bertsch Christian (CR/AEE3)" w:date="2019-10-01T16:31:00Z">
        <w:r w:rsidRPr="00EF671A">
          <w:rPr>
            <w:rStyle w:val="Hyperlink"/>
          </w:rPr>
          <w:fldChar w:fldCharType="begin"/>
        </w:r>
        <w:r w:rsidRPr="00EF671A">
          <w:rPr>
            <w:rStyle w:val="Hyperlink"/>
          </w:rPr>
          <w:instrText xml:space="preserve"> </w:instrText>
        </w:r>
        <w:r>
          <w:instrText>HYPERLINK \l "_Toc20839984"</w:instrText>
        </w:r>
        <w:r w:rsidRPr="00EF671A">
          <w:rPr>
            <w:rStyle w:val="Hyperlink"/>
          </w:rPr>
          <w:instrText xml:space="preserve"> </w:instrText>
        </w:r>
        <w:r w:rsidRPr="00EF671A">
          <w:rPr>
            <w:rStyle w:val="Hyperlink"/>
          </w:rPr>
          <w:fldChar w:fldCharType="separate"/>
        </w:r>
        <w:r w:rsidRPr="00EF671A">
          <w:rPr>
            <w:rStyle w:val="Hyperlink"/>
          </w:rPr>
          <w:t>A.3.1</w:t>
        </w:r>
        <w:r>
          <w:rPr>
            <w:rFonts w:asciiTheme="minorHAnsi" w:eastAsiaTheme="minorEastAsia" w:hAnsiTheme="minorHAnsi" w:cstheme="minorBidi"/>
            <w:spacing w:val="0"/>
            <w:sz w:val="22"/>
            <w:lang w:eastAsia="en-US"/>
          </w:rPr>
          <w:tab/>
        </w:r>
        <w:r w:rsidRPr="00EF671A">
          <w:rPr>
            <w:rStyle w:val="Hyperlink"/>
          </w:rPr>
          <w:t>Overview</w:t>
        </w:r>
        <w:r>
          <w:rPr>
            <w:webHidden/>
          </w:rPr>
          <w:tab/>
        </w:r>
        <w:r>
          <w:rPr>
            <w:webHidden/>
          </w:rPr>
          <w:fldChar w:fldCharType="begin"/>
        </w:r>
        <w:r>
          <w:rPr>
            <w:webHidden/>
          </w:rPr>
          <w:instrText xml:space="preserve"> PAGEREF _Toc20839984 \h </w:instrText>
        </w:r>
      </w:ins>
      <w:r>
        <w:rPr>
          <w:webHidden/>
        </w:rPr>
      </w:r>
      <w:r>
        <w:rPr>
          <w:webHidden/>
        </w:rPr>
        <w:fldChar w:fldCharType="separate"/>
      </w:r>
      <w:ins w:id="362" w:author="Bertsch Christian (CR/AEE3)" w:date="2019-10-03T18:12:00Z">
        <w:r w:rsidR="000440B4">
          <w:rPr>
            <w:webHidden/>
          </w:rPr>
          <w:t>117</w:t>
        </w:r>
      </w:ins>
      <w:ins w:id="363" w:author="Bertsch Christian (CR/AEE3)" w:date="2019-10-01T16:31:00Z">
        <w:r>
          <w:rPr>
            <w:webHidden/>
          </w:rPr>
          <w:fldChar w:fldCharType="end"/>
        </w:r>
        <w:r w:rsidRPr="00EF671A">
          <w:rPr>
            <w:rStyle w:val="Hyperlink"/>
          </w:rPr>
          <w:fldChar w:fldCharType="end"/>
        </w:r>
      </w:ins>
    </w:p>
    <w:p w14:paraId="268BFF45" w14:textId="43A009AC" w:rsidR="009D64E4" w:rsidRDefault="009D64E4" w:rsidP="009D64E4">
      <w:pPr>
        <w:pStyle w:val="TOC3"/>
        <w:rPr>
          <w:ins w:id="364" w:author="Bertsch Christian (CR/AEE3)" w:date="2019-10-01T16:31:00Z"/>
          <w:rFonts w:asciiTheme="minorHAnsi" w:eastAsiaTheme="minorEastAsia" w:hAnsiTheme="minorHAnsi" w:cstheme="minorBidi"/>
          <w:spacing w:val="0"/>
          <w:sz w:val="22"/>
          <w:lang w:eastAsia="en-US"/>
        </w:rPr>
      </w:pPr>
      <w:ins w:id="365" w:author="Bertsch Christian (CR/AEE3)" w:date="2019-10-01T16:31:00Z">
        <w:r w:rsidRPr="00EF671A">
          <w:rPr>
            <w:rStyle w:val="Hyperlink"/>
          </w:rPr>
          <w:fldChar w:fldCharType="begin"/>
        </w:r>
        <w:r w:rsidRPr="00EF671A">
          <w:rPr>
            <w:rStyle w:val="Hyperlink"/>
          </w:rPr>
          <w:instrText xml:space="preserve"> </w:instrText>
        </w:r>
        <w:r>
          <w:instrText>HYPERLINK \l "_Toc20839985"</w:instrText>
        </w:r>
        <w:r w:rsidRPr="00EF671A">
          <w:rPr>
            <w:rStyle w:val="Hyperlink"/>
          </w:rPr>
          <w:instrText xml:space="preserve"> </w:instrText>
        </w:r>
        <w:r w:rsidRPr="00EF671A">
          <w:rPr>
            <w:rStyle w:val="Hyperlink"/>
          </w:rPr>
          <w:fldChar w:fldCharType="separate"/>
        </w:r>
        <w:r w:rsidRPr="00EF671A">
          <w:rPr>
            <w:rStyle w:val="Hyperlink"/>
          </w:rPr>
          <w:t>A.3.2</w:t>
        </w:r>
        <w:r>
          <w:rPr>
            <w:rFonts w:asciiTheme="minorHAnsi" w:eastAsiaTheme="minorEastAsia" w:hAnsiTheme="minorHAnsi" w:cstheme="minorBidi"/>
            <w:spacing w:val="0"/>
            <w:sz w:val="22"/>
            <w:lang w:eastAsia="en-US"/>
          </w:rPr>
          <w:tab/>
        </w:r>
        <w:r w:rsidRPr="00EF671A">
          <w:rPr>
            <w:rStyle w:val="Hyperlink"/>
          </w:rPr>
          <w:t>Main changes</w:t>
        </w:r>
        <w:r>
          <w:rPr>
            <w:webHidden/>
          </w:rPr>
          <w:tab/>
        </w:r>
        <w:r>
          <w:rPr>
            <w:webHidden/>
          </w:rPr>
          <w:fldChar w:fldCharType="begin"/>
        </w:r>
        <w:r>
          <w:rPr>
            <w:webHidden/>
          </w:rPr>
          <w:instrText xml:space="preserve"> PAGEREF _Toc20839985 \h </w:instrText>
        </w:r>
      </w:ins>
      <w:r>
        <w:rPr>
          <w:webHidden/>
        </w:rPr>
      </w:r>
      <w:r>
        <w:rPr>
          <w:webHidden/>
        </w:rPr>
        <w:fldChar w:fldCharType="separate"/>
      </w:r>
      <w:ins w:id="366" w:author="Bertsch Christian (CR/AEE3)" w:date="2019-10-03T18:12:00Z">
        <w:r w:rsidR="000440B4">
          <w:rPr>
            <w:webHidden/>
          </w:rPr>
          <w:t>119</w:t>
        </w:r>
      </w:ins>
      <w:ins w:id="367" w:author="Bertsch Christian (CR/AEE3)" w:date="2019-10-01T16:31:00Z">
        <w:r>
          <w:rPr>
            <w:webHidden/>
          </w:rPr>
          <w:fldChar w:fldCharType="end"/>
        </w:r>
        <w:r w:rsidRPr="00EF671A">
          <w:rPr>
            <w:rStyle w:val="Hyperlink"/>
          </w:rPr>
          <w:fldChar w:fldCharType="end"/>
        </w:r>
      </w:ins>
    </w:p>
    <w:p w14:paraId="63CCC54B" w14:textId="286D0700" w:rsidR="009D64E4" w:rsidRDefault="009D64E4" w:rsidP="009D64E4">
      <w:pPr>
        <w:pStyle w:val="TOC3"/>
        <w:rPr>
          <w:ins w:id="368" w:author="Bertsch Christian (CR/AEE3)" w:date="2019-10-01T16:31:00Z"/>
          <w:rFonts w:asciiTheme="minorHAnsi" w:eastAsiaTheme="minorEastAsia" w:hAnsiTheme="minorHAnsi" w:cstheme="minorBidi"/>
          <w:spacing w:val="0"/>
          <w:sz w:val="22"/>
          <w:lang w:eastAsia="en-US"/>
        </w:rPr>
      </w:pPr>
      <w:ins w:id="369" w:author="Bertsch Christian (CR/AEE3)" w:date="2019-10-01T16:31:00Z">
        <w:r w:rsidRPr="00EF671A">
          <w:rPr>
            <w:rStyle w:val="Hyperlink"/>
          </w:rPr>
          <w:fldChar w:fldCharType="begin"/>
        </w:r>
        <w:r w:rsidRPr="00EF671A">
          <w:rPr>
            <w:rStyle w:val="Hyperlink"/>
          </w:rPr>
          <w:instrText xml:space="preserve"> </w:instrText>
        </w:r>
        <w:r>
          <w:instrText>HYPERLINK \l "_Toc20839986"</w:instrText>
        </w:r>
        <w:r w:rsidRPr="00EF671A">
          <w:rPr>
            <w:rStyle w:val="Hyperlink"/>
          </w:rPr>
          <w:instrText xml:space="preserve"> </w:instrText>
        </w:r>
        <w:r w:rsidRPr="00EF671A">
          <w:rPr>
            <w:rStyle w:val="Hyperlink"/>
          </w:rPr>
          <w:fldChar w:fldCharType="separate"/>
        </w:r>
        <w:r w:rsidRPr="00EF671A">
          <w:rPr>
            <w:rStyle w:val="Hyperlink"/>
          </w:rPr>
          <w:t>A.3.3</w:t>
        </w:r>
        <w:r>
          <w:rPr>
            <w:rFonts w:asciiTheme="minorHAnsi" w:eastAsiaTheme="minorEastAsia" w:hAnsiTheme="minorHAnsi" w:cstheme="minorBidi"/>
            <w:spacing w:val="0"/>
            <w:sz w:val="22"/>
            <w:lang w:eastAsia="en-US"/>
          </w:rPr>
          <w:tab/>
        </w:r>
        <w:r w:rsidRPr="00EF671A">
          <w:rPr>
            <w:rStyle w:val="Hyperlink"/>
          </w:rPr>
          <w:t>Contributors</w:t>
        </w:r>
        <w:r>
          <w:rPr>
            <w:webHidden/>
          </w:rPr>
          <w:tab/>
        </w:r>
        <w:r>
          <w:rPr>
            <w:webHidden/>
          </w:rPr>
          <w:fldChar w:fldCharType="begin"/>
        </w:r>
        <w:r>
          <w:rPr>
            <w:webHidden/>
          </w:rPr>
          <w:instrText xml:space="preserve"> PAGEREF _Toc20839986 \h </w:instrText>
        </w:r>
      </w:ins>
      <w:r>
        <w:rPr>
          <w:webHidden/>
        </w:rPr>
      </w:r>
      <w:r>
        <w:rPr>
          <w:webHidden/>
        </w:rPr>
        <w:fldChar w:fldCharType="separate"/>
      </w:r>
      <w:ins w:id="370" w:author="Bertsch Christian (CR/AEE3)" w:date="2019-10-03T18:12:00Z">
        <w:r w:rsidR="000440B4">
          <w:rPr>
            <w:webHidden/>
          </w:rPr>
          <w:t>123</w:t>
        </w:r>
      </w:ins>
      <w:ins w:id="371" w:author="Bertsch Christian (CR/AEE3)" w:date="2019-10-01T16:31:00Z">
        <w:r>
          <w:rPr>
            <w:webHidden/>
          </w:rPr>
          <w:fldChar w:fldCharType="end"/>
        </w:r>
        <w:r w:rsidRPr="00EF671A">
          <w:rPr>
            <w:rStyle w:val="Hyperlink"/>
          </w:rPr>
          <w:fldChar w:fldCharType="end"/>
        </w:r>
      </w:ins>
    </w:p>
    <w:p w14:paraId="41B9B62C" w14:textId="4A636E55" w:rsidR="009D64E4" w:rsidRDefault="009D64E4" w:rsidP="009D64E4">
      <w:pPr>
        <w:pStyle w:val="TOC3"/>
        <w:rPr>
          <w:ins w:id="372" w:author="Bertsch Christian (CR/AEE3)" w:date="2019-10-01T16:31:00Z"/>
          <w:rFonts w:asciiTheme="minorHAnsi" w:eastAsiaTheme="minorEastAsia" w:hAnsiTheme="minorHAnsi" w:cstheme="minorBidi"/>
          <w:spacing w:val="0"/>
          <w:sz w:val="22"/>
          <w:lang w:eastAsia="en-US"/>
        </w:rPr>
      </w:pPr>
      <w:ins w:id="373" w:author="Bertsch Christian (CR/AEE3)" w:date="2019-10-01T16:31:00Z">
        <w:r w:rsidRPr="00EF671A">
          <w:rPr>
            <w:rStyle w:val="Hyperlink"/>
          </w:rPr>
          <w:fldChar w:fldCharType="begin"/>
        </w:r>
        <w:r w:rsidRPr="00EF671A">
          <w:rPr>
            <w:rStyle w:val="Hyperlink"/>
          </w:rPr>
          <w:instrText xml:space="preserve"> </w:instrText>
        </w:r>
        <w:r>
          <w:instrText>HYPERLINK \l "_Toc20839987"</w:instrText>
        </w:r>
        <w:r w:rsidRPr="00EF671A">
          <w:rPr>
            <w:rStyle w:val="Hyperlink"/>
          </w:rPr>
          <w:instrText xml:space="preserve"> </w:instrText>
        </w:r>
        <w:r w:rsidRPr="00EF671A">
          <w:rPr>
            <w:rStyle w:val="Hyperlink"/>
          </w:rPr>
          <w:fldChar w:fldCharType="separate"/>
        </w:r>
        <w:r w:rsidRPr="00EF671A">
          <w:rPr>
            <w:rStyle w:val="Hyperlink"/>
          </w:rPr>
          <w:t>A.3.4</w:t>
        </w:r>
        <w:r>
          <w:rPr>
            <w:rFonts w:asciiTheme="minorHAnsi" w:eastAsiaTheme="minorEastAsia" w:hAnsiTheme="minorHAnsi" w:cstheme="minorBidi"/>
            <w:spacing w:val="0"/>
            <w:sz w:val="22"/>
            <w:lang w:eastAsia="en-US"/>
          </w:rPr>
          <w:tab/>
        </w:r>
        <w:r w:rsidRPr="00EF671A">
          <w:rPr>
            <w:rStyle w:val="Hyperlink"/>
          </w:rPr>
          <w:t>FMI 2.0.1 maintenane release: changes and contributors</w:t>
        </w:r>
        <w:r>
          <w:rPr>
            <w:webHidden/>
          </w:rPr>
          <w:tab/>
        </w:r>
        <w:r>
          <w:rPr>
            <w:webHidden/>
          </w:rPr>
          <w:fldChar w:fldCharType="begin"/>
        </w:r>
        <w:r>
          <w:rPr>
            <w:webHidden/>
          </w:rPr>
          <w:instrText xml:space="preserve"> PAGEREF _Toc20839987 \h </w:instrText>
        </w:r>
      </w:ins>
      <w:r>
        <w:rPr>
          <w:webHidden/>
        </w:rPr>
      </w:r>
      <w:r>
        <w:rPr>
          <w:webHidden/>
        </w:rPr>
        <w:fldChar w:fldCharType="separate"/>
      </w:r>
      <w:ins w:id="374" w:author="Bertsch Christian (CR/AEE3)" w:date="2019-10-03T18:12:00Z">
        <w:r w:rsidR="000440B4">
          <w:rPr>
            <w:webHidden/>
          </w:rPr>
          <w:t>125</w:t>
        </w:r>
      </w:ins>
      <w:ins w:id="375" w:author="Bertsch Christian (CR/AEE3)" w:date="2019-10-01T16:31:00Z">
        <w:r>
          <w:rPr>
            <w:webHidden/>
          </w:rPr>
          <w:fldChar w:fldCharType="end"/>
        </w:r>
        <w:r w:rsidRPr="00EF671A">
          <w:rPr>
            <w:rStyle w:val="Hyperlink"/>
          </w:rPr>
          <w:fldChar w:fldCharType="end"/>
        </w:r>
      </w:ins>
    </w:p>
    <w:p w14:paraId="0C8E8D5B" w14:textId="2083D197" w:rsidR="009D64E4" w:rsidRDefault="009D64E4">
      <w:pPr>
        <w:pStyle w:val="TOC1"/>
        <w:tabs>
          <w:tab w:val="left" w:pos="1680"/>
        </w:tabs>
        <w:rPr>
          <w:ins w:id="376" w:author="Bertsch Christian (CR/AEE3)" w:date="2019-10-01T16:31:00Z"/>
          <w:rFonts w:asciiTheme="minorHAnsi" w:eastAsiaTheme="minorEastAsia" w:hAnsiTheme="minorHAnsi" w:cstheme="minorBidi"/>
          <w:b w:val="0"/>
          <w:bCs w:val="0"/>
          <w:spacing w:val="0"/>
          <w:szCs w:val="22"/>
          <w:lang w:eastAsia="en-US"/>
        </w:rPr>
      </w:pPr>
      <w:ins w:id="377" w:author="Bertsch Christian (CR/AEE3)" w:date="2019-10-01T16:31:00Z">
        <w:r w:rsidRPr="00EF671A">
          <w:rPr>
            <w:rStyle w:val="Hyperlink"/>
          </w:rPr>
          <w:fldChar w:fldCharType="begin"/>
        </w:r>
        <w:r w:rsidRPr="00EF671A">
          <w:rPr>
            <w:rStyle w:val="Hyperlink"/>
          </w:rPr>
          <w:instrText xml:space="preserve"> </w:instrText>
        </w:r>
        <w:r>
          <w:instrText>HYPERLINK \l "_Toc20839988"</w:instrText>
        </w:r>
        <w:r w:rsidRPr="00EF671A">
          <w:rPr>
            <w:rStyle w:val="Hyperlink"/>
          </w:rPr>
          <w:instrText xml:space="preserve"> </w:instrText>
        </w:r>
        <w:r w:rsidRPr="00EF671A">
          <w:rPr>
            <w:rStyle w:val="Hyperlink"/>
          </w:rPr>
          <w:fldChar w:fldCharType="separate"/>
        </w:r>
        <w:r w:rsidRPr="00EF671A">
          <w:rPr>
            <w:rStyle w:val="Hyperlink"/>
          </w:rPr>
          <w:t>Appendix B</w:t>
        </w:r>
        <w:r>
          <w:rPr>
            <w:rFonts w:asciiTheme="minorHAnsi" w:eastAsiaTheme="minorEastAsia" w:hAnsiTheme="minorHAnsi" w:cstheme="minorBidi"/>
            <w:b w:val="0"/>
            <w:bCs w:val="0"/>
            <w:spacing w:val="0"/>
            <w:szCs w:val="22"/>
            <w:lang w:eastAsia="en-US"/>
          </w:rPr>
          <w:tab/>
        </w:r>
        <w:r w:rsidRPr="00EF671A">
          <w:rPr>
            <w:rStyle w:val="Hyperlink"/>
          </w:rPr>
          <w:t>Glossary</w:t>
        </w:r>
        <w:r>
          <w:rPr>
            <w:webHidden/>
          </w:rPr>
          <w:tab/>
        </w:r>
        <w:r>
          <w:rPr>
            <w:webHidden/>
          </w:rPr>
          <w:fldChar w:fldCharType="begin"/>
        </w:r>
        <w:r>
          <w:rPr>
            <w:webHidden/>
          </w:rPr>
          <w:instrText xml:space="preserve"> PAGEREF _Toc20839988 \h </w:instrText>
        </w:r>
      </w:ins>
      <w:r>
        <w:rPr>
          <w:webHidden/>
        </w:rPr>
      </w:r>
      <w:r>
        <w:rPr>
          <w:webHidden/>
        </w:rPr>
        <w:fldChar w:fldCharType="separate"/>
      </w:r>
      <w:ins w:id="378" w:author="Bertsch Christian (CR/AEE3)" w:date="2019-10-03T18:12:00Z">
        <w:r w:rsidR="000440B4">
          <w:rPr>
            <w:webHidden/>
          </w:rPr>
          <w:t>126</w:t>
        </w:r>
      </w:ins>
      <w:ins w:id="379" w:author="Bertsch Christian (CR/AEE3)" w:date="2019-10-01T16:31:00Z">
        <w:r>
          <w:rPr>
            <w:webHidden/>
          </w:rPr>
          <w:fldChar w:fldCharType="end"/>
        </w:r>
        <w:r w:rsidRPr="00EF671A">
          <w:rPr>
            <w:rStyle w:val="Hyperlink"/>
          </w:rPr>
          <w:fldChar w:fldCharType="end"/>
        </w:r>
      </w:ins>
    </w:p>
    <w:p w14:paraId="756B4241" w14:textId="075CB95C" w:rsidR="007C1036" w:rsidDel="009D64E4" w:rsidRDefault="007C1036">
      <w:pPr>
        <w:pStyle w:val="TOC1"/>
        <w:rPr>
          <w:ins w:id="380" w:author="Otter, Martin" w:date="2019-09-06T11:29:00Z"/>
          <w:del w:id="381" w:author="Bertsch Christian (CR/AEE3)" w:date="2019-10-01T16:31:00Z"/>
          <w:rFonts w:asciiTheme="minorHAnsi" w:eastAsiaTheme="minorEastAsia" w:hAnsiTheme="minorHAnsi" w:cstheme="minorBidi"/>
          <w:b w:val="0"/>
          <w:bCs w:val="0"/>
          <w:spacing w:val="0"/>
          <w:szCs w:val="22"/>
          <w:lang w:eastAsia="en-US"/>
        </w:rPr>
      </w:pPr>
      <w:ins w:id="382" w:author="Otter, Martin" w:date="2019-09-06T11:29:00Z">
        <w:del w:id="383" w:author="Bertsch Christian (CR/AEE3)" w:date="2019-10-01T16:31:00Z">
          <w:r w:rsidRPr="00EA73BA" w:rsidDel="009D64E4">
            <w:rPr>
              <w:rStyle w:val="Hyperlink"/>
            </w:rPr>
            <w:delText>1.</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Overview</w:delText>
          </w:r>
          <w:r w:rsidDel="009D64E4">
            <w:rPr>
              <w:webHidden/>
            </w:rPr>
            <w:tab/>
          </w:r>
        </w:del>
      </w:ins>
      <w:ins w:id="384" w:author="Otter, Martin" w:date="2019-09-06T11:33:00Z">
        <w:del w:id="385" w:author="Bertsch Christian (CR/AEE3)" w:date="2019-09-23T06:20:00Z">
          <w:r w:rsidDel="005C4EE5">
            <w:rPr>
              <w:webHidden/>
            </w:rPr>
            <w:delText>9</w:delText>
          </w:r>
        </w:del>
      </w:ins>
    </w:p>
    <w:p w14:paraId="2ED9B904" w14:textId="0B3FA7DC" w:rsidR="007C1036" w:rsidDel="009D64E4" w:rsidRDefault="007C1036">
      <w:pPr>
        <w:pStyle w:val="TOC2"/>
        <w:rPr>
          <w:ins w:id="386" w:author="Otter, Martin" w:date="2019-09-06T11:29:00Z"/>
          <w:del w:id="387" w:author="Bertsch Christian (CR/AEE3)" w:date="2019-10-01T16:31:00Z"/>
          <w:rFonts w:asciiTheme="minorHAnsi" w:eastAsiaTheme="minorEastAsia" w:hAnsiTheme="minorHAnsi" w:cstheme="minorBidi"/>
          <w:iCs w:val="0"/>
          <w:spacing w:val="0"/>
          <w:sz w:val="22"/>
          <w:lang w:eastAsia="en-US"/>
        </w:rPr>
      </w:pPr>
      <w:ins w:id="388" w:author="Otter, Martin" w:date="2019-09-06T11:29:00Z">
        <w:del w:id="389" w:author="Bertsch Christian (CR/AEE3)" w:date="2019-10-01T16:31:00Z">
          <w:r w:rsidRPr="00EA73BA" w:rsidDel="009D64E4">
            <w:rPr>
              <w:rStyle w:val="Hyperlink"/>
              <w:rFonts w:eastAsia="MS Mincho"/>
            </w:rPr>
            <w:delText>1.1</w:delText>
          </w:r>
          <w:r w:rsidDel="009D64E4">
            <w:rPr>
              <w:rFonts w:asciiTheme="minorHAnsi" w:eastAsiaTheme="minorEastAsia" w:hAnsiTheme="minorHAnsi" w:cstheme="minorBidi"/>
              <w:iCs w:val="0"/>
              <w:spacing w:val="0"/>
              <w:sz w:val="22"/>
              <w:lang w:eastAsia="en-US"/>
            </w:rPr>
            <w:tab/>
          </w:r>
          <w:r w:rsidRPr="00EA73BA" w:rsidDel="009D64E4">
            <w:rPr>
              <w:rStyle w:val="Hyperlink"/>
              <w:rFonts w:eastAsia="MS Mincho"/>
            </w:rPr>
            <w:delText>Properties and Guiding Ideas</w:delText>
          </w:r>
          <w:r w:rsidDel="009D64E4">
            <w:rPr>
              <w:webHidden/>
            </w:rPr>
            <w:tab/>
          </w:r>
        </w:del>
      </w:ins>
      <w:ins w:id="390" w:author="Otter, Martin" w:date="2019-09-06T11:33:00Z">
        <w:del w:id="391" w:author="Bertsch Christian (CR/AEE3)" w:date="2019-09-23T06:20:00Z">
          <w:r w:rsidDel="005C4EE5">
            <w:rPr>
              <w:webHidden/>
            </w:rPr>
            <w:delText>10</w:delText>
          </w:r>
        </w:del>
      </w:ins>
    </w:p>
    <w:p w14:paraId="719B9C9A" w14:textId="2417678F" w:rsidR="007C1036" w:rsidDel="009D64E4" w:rsidRDefault="007C1036">
      <w:pPr>
        <w:pStyle w:val="TOC2"/>
        <w:rPr>
          <w:ins w:id="392" w:author="Otter, Martin" w:date="2019-09-06T11:29:00Z"/>
          <w:del w:id="393" w:author="Bertsch Christian (CR/AEE3)" w:date="2019-10-01T16:31:00Z"/>
          <w:rFonts w:asciiTheme="minorHAnsi" w:eastAsiaTheme="minorEastAsia" w:hAnsiTheme="minorHAnsi" w:cstheme="minorBidi"/>
          <w:iCs w:val="0"/>
          <w:spacing w:val="0"/>
          <w:sz w:val="22"/>
          <w:lang w:eastAsia="en-US"/>
        </w:rPr>
      </w:pPr>
      <w:ins w:id="394" w:author="Otter, Martin" w:date="2019-09-06T11:29:00Z">
        <w:del w:id="395" w:author="Bertsch Christian (CR/AEE3)" w:date="2019-10-01T16:31:00Z">
          <w:r w:rsidRPr="00EA73BA" w:rsidDel="009D64E4">
            <w:rPr>
              <w:rStyle w:val="Hyperlink"/>
            </w:rPr>
            <w:delText>1.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Acknowledgements</w:delText>
          </w:r>
          <w:r w:rsidDel="009D64E4">
            <w:rPr>
              <w:webHidden/>
            </w:rPr>
            <w:tab/>
          </w:r>
        </w:del>
      </w:ins>
      <w:ins w:id="396" w:author="Otter, Martin" w:date="2019-09-06T11:33:00Z">
        <w:del w:id="397" w:author="Bertsch Christian (CR/AEE3)" w:date="2019-09-23T06:20:00Z">
          <w:r w:rsidDel="005C4EE5">
            <w:rPr>
              <w:webHidden/>
            </w:rPr>
            <w:delText>13</w:delText>
          </w:r>
        </w:del>
      </w:ins>
    </w:p>
    <w:p w14:paraId="79D3AB17" w14:textId="30EC9B1D" w:rsidR="007C1036" w:rsidDel="009D64E4" w:rsidRDefault="007C1036">
      <w:pPr>
        <w:pStyle w:val="TOC1"/>
        <w:rPr>
          <w:ins w:id="398" w:author="Otter, Martin" w:date="2019-09-06T11:29:00Z"/>
          <w:del w:id="399" w:author="Bertsch Christian (CR/AEE3)" w:date="2019-10-01T16:31:00Z"/>
          <w:rFonts w:asciiTheme="minorHAnsi" w:eastAsiaTheme="minorEastAsia" w:hAnsiTheme="minorHAnsi" w:cstheme="minorBidi"/>
          <w:b w:val="0"/>
          <w:bCs w:val="0"/>
          <w:spacing w:val="0"/>
          <w:szCs w:val="22"/>
          <w:lang w:eastAsia="en-US"/>
        </w:rPr>
      </w:pPr>
      <w:ins w:id="400" w:author="Otter, Martin" w:date="2019-09-06T11:29:00Z">
        <w:del w:id="401" w:author="Bertsch Christian (CR/AEE3)" w:date="2019-10-01T16:31:00Z">
          <w:r w:rsidRPr="00EA73BA" w:rsidDel="009D64E4">
            <w:rPr>
              <w:rStyle w:val="Hyperlink"/>
            </w:rPr>
            <w:delText>2.</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Common Concepts for Model Exchange and Co-Simulation</w:delText>
          </w:r>
          <w:r w:rsidDel="009D64E4">
            <w:rPr>
              <w:webHidden/>
            </w:rPr>
            <w:tab/>
          </w:r>
        </w:del>
      </w:ins>
      <w:ins w:id="402" w:author="Otter, Martin" w:date="2019-09-06T11:33:00Z">
        <w:del w:id="403" w:author="Bertsch Christian (CR/AEE3)" w:date="2019-09-23T06:20:00Z">
          <w:r w:rsidDel="005C4EE5">
            <w:rPr>
              <w:webHidden/>
            </w:rPr>
            <w:delText>14</w:delText>
          </w:r>
        </w:del>
      </w:ins>
    </w:p>
    <w:p w14:paraId="485787D1" w14:textId="000769ED" w:rsidR="007C1036" w:rsidDel="009D64E4" w:rsidRDefault="007C1036">
      <w:pPr>
        <w:pStyle w:val="TOC2"/>
        <w:rPr>
          <w:ins w:id="404" w:author="Otter, Martin" w:date="2019-09-06T11:29:00Z"/>
          <w:del w:id="405" w:author="Bertsch Christian (CR/AEE3)" w:date="2019-10-01T16:31:00Z"/>
          <w:rFonts w:asciiTheme="minorHAnsi" w:eastAsiaTheme="minorEastAsia" w:hAnsiTheme="minorHAnsi" w:cstheme="minorBidi"/>
          <w:iCs w:val="0"/>
          <w:spacing w:val="0"/>
          <w:sz w:val="22"/>
          <w:lang w:eastAsia="en-US"/>
        </w:rPr>
      </w:pPr>
      <w:ins w:id="406" w:author="Otter, Martin" w:date="2019-09-06T11:29:00Z">
        <w:del w:id="407" w:author="Bertsch Christian (CR/AEE3)" w:date="2019-10-01T16:31:00Z">
          <w:r w:rsidRPr="00EA73BA" w:rsidDel="009D64E4">
            <w:rPr>
              <w:rStyle w:val="Hyperlink"/>
            </w:rPr>
            <w:delText>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Application Programming Interface</w:delText>
          </w:r>
          <w:r w:rsidDel="009D64E4">
            <w:rPr>
              <w:webHidden/>
            </w:rPr>
            <w:tab/>
          </w:r>
        </w:del>
      </w:ins>
      <w:ins w:id="408" w:author="Otter, Martin" w:date="2019-09-06T11:33:00Z">
        <w:del w:id="409" w:author="Bertsch Christian (CR/AEE3)" w:date="2019-09-23T06:20:00Z">
          <w:r w:rsidDel="005C4EE5">
            <w:rPr>
              <w:webHidden/>
            </w:rPr>
            <w:delText>14</w:delText>
          </w:r>
        </w:del>
      </w:ins>
    </w:p>
    <w:p w14:paraId="61023D82" w14:textId="37775A07" w:rsidR="007C1036" w:rsidDel="009D64E4" w:rsidRDefault="007C1036">
      <w:pPr>
        <w:pStyle w:val="TOC3"/>
        <w:rPr>
          <w:ins w:id="410" w:author="Otter, Martin" w:date="2019-09-06T11:29:00Z"/>
          <w:del w:id="411" w:author="Bertsch Christian (CR/AEE3)" w:date="2019-10-01T16:31:00Z"/>
          <w:rFonts w:asciiTheme="minorHAnsi" w:eastAsiaTheme="minorEastAsia" w:hAnsiTheme="minorHAnsi" w:cstheme="minorBidi"/>
          <w:iCs w:val="0"/>
          <w:spacing w:val="0"/>
          <w:sz w:val="22"/>
          <w:lang w:eastAsia="en-US"/>
        </w:rPr>
      </w:pPr>
      <w:ins w:id="412" w:author="Otter, Martin" w:date="2019-09-06T11:29:00Z">
        <w:del w:id="413" w:author="Bertsch Christian (CR/AEE3)" w:date="2019-10-01T16:31:00Z">
          <w:r w:rsidRPr="00EA73BA" w:rsidDel="009D64E4">
            <w:rPr>
              <w:rStyle w:val="Hyperlink"/>
            </w:rPr>
            <w:delText>2.1.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Header Files and Naming of Functions</w:delText>
          </w:r>
          <w:r w:rsidDel="009D64E4">
            <w:rPr>
              <w:webHidden/>
            </w:rPr>
            <w:tab/>
          </w:r>
        </w:del>
      </w:ins>
      <w:ins w:id="414" w:author="Otter, Martin" w:date="2019-09-06T11:33:00Z">
        <w:del w:id="415" w:author="Bertsch Christian (CR/AEE3)" w:date="2019-09-23T06:20:00Z">
          <w:r w:rsidDel="005C4EE5">
            <w:rPr>
              <w:webHidden/>
            </w:rPr>
            <w:delText>14</w:delText>
          </w:r>
        </w:del>
      </w:ins>
    </w:p>
    <w:p w14:paraId="2DFE833D" w14:textId="78C58978" w:rsidR="007C1036" w:rsidDel="009D64E4" w:rsidRDefault="007C1036">
      <w:pPr>
        <w:pStyle w:val="TOC3"/>
        <w:rPr>
          <w:ins w:id="416" w:author="Otter, Martin" w:date="2019-09-06T11:29:00Z"/>
          <w:del w:id="417" w:author="Bertsch Christian (CR/AEE3)" w:date="2019-10-01T16:31:00Z"/>
          <w:rFonts w:asciiTheme="minorHAnsi" w:eastAsiaTheme="minorEastAsia" w:hAnsiTheme="minorHAnsi" w:cstheme="minorBidi"/>
          <w:iCs w:val="0"/>
          <w:spacing w:val="0"/>
          <w:sz w:val="22"/>
          <w:lang w:eastAsia="en-US"/>
        </w:rPr>
      </w:pPr>
      <w:ins w:id="418" w:author="Otter, Martin" w:date="2019-09-06T11:29:00Z">
        <w:del w:id="419" w:author="Bertsch Christian (CR/AEE3)" w:date="2019-10-01T16:31:00Z">
          <w:r w:rsidRPr="00EA73BA" w:rsidDel="009D64E4">
            <w:rPr>
              <w:rStyle w:val="Hyperlink"/>
              <w:lang w:val="sv-SE"/>
            </w:rPr>
            <w:delText>2.1.2</w:delText>
          </w:r>
          <w:r w:rsidDel="009D64E4">
            <w:rPr>
              <w:rFonts w:asciiTheme="minorHAnsi" w:eastAsiaTheme="minorEastAsia" w:hAnsiTheme="minorHAnsi" w:cstheme="minorBidi"/>
              <w:iCs w:val="0"/>
              <w:spacing w:val="0"/>
              <w:sz w:val="22"/>
              <w:lang w:eastAsia="en-US"/>
            </w:rPr>
            <w:tab/>
          </w:r>
          <w:r w:rsidRPr="00EA73BA" w:rsidDel="009D64E4">
            <w:rPr>
              <w:rStyle w:val="Hyperlink"/>
              <w:lang w:val="sv-SE"/>
            </w:rPr>
            <w:delText>Platform Dependent Definitions (fmi2TypesPlatform.h)</w:delText>
          </w:r>
          <w:r w:rsidDel="009D64E4">
            <w:rPr>
              <w:webHidden/>
            </w:rPr>
            <w:tab/>
          </w:r>
        </w:del>
      </w:ins>
      <w:ins w:id="420" w:author="Otter, Martin" w:date="2019-09-06T11:33:00Z">
        <w:del w:id="421" w:author="Bertsch Christian (CR/AEE3)" w:date="2019-09-23T06:20:00Z">
          <w:r w:rsidDel="005C4EE5">
            <w:rPr>
              <w:webHidden/>
            </w:rPr>
            <w:delText>16</w:delText>
          </w:r>
        </w:del>
      </w:ins>
    </w:p>
    <w:p w14:paraId="17FD7AED" w14:textId="4D37C0A5" w:rsidR="007C1036" w:rsidDel="009D64E4" w:rsidRDefault="007C1036">
      <w:pPr>
        <w:pStyle w:val="TOC3"/>
        <w:rPr>
          <w:ins w:id="422" w:author="Otter, Martin" w:date="2019-09-06T11:29:00Z"/>
          <w:del w:id="423" w:author="Bertsch Christian (CR/AEE3)" w:date="2019-10-01T16:31:00Z"/>
          <w:rFonts w:asciiTheme="minorHAnsi" w:eastAsiaTheme="minorEastAsia" w:hAnsiTheme="minorHAnsi" w:cstheme="minorBidi"/>
          <w:iCs w:val="0"/>
          <w:spacing w:val="0"/>
          <w:sz w:val="22"/>
          <w:lang w:eastAsia="en-US"/>
        </w:rPr>
      </w:pPr>
      <w:ins w:id="424" w:author="Otter, Martin" w:date="2019-09-06T11:29:00Z">
        <w:del w:id="425" w:author="Bertsch Christian (CR/AEE3)" w:date="2019-10-01T16:31:00Z">
          <w:r w:rsidRPr="00EA73BA" w:rsidDel="009D64E4">
            <w:rPr>
              <w:rStyle w:val="Hyperlink"/>
            </w:rPr>
            <w:delText>2.1.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Status Returned by Functions</w:delText>
          </w:r>
          <w:r w:rsidDel="009D64E4">
            <w:rPr>
              <w:webHidden/>
            </w:rPr>
            <w:tab/>
          </w:r>
        </w:del>
      </w:ins>
      <w:ins w:id="426" w:author="Otter, Martin" w:date="2019-09-06T11:33:00Z">
        <w:del w:id="427" w:author="Bertsch Christian (CR/AEE3)" w:date="2019-09-23T06:20:00Z">
          <w:r w:rsidDel="005C4EE5">
            <w:rPr>
              <w:webHidden/>
            </w:rPr>
            <w:delText>18</w:delText>
          </w:r>
        </w:del>
      </w:ins>
    </w:p>
    <w:p w14:paraId="72619FAD" w14:textId="6EE6641D" w:rsidR="007C1036" w:rsidDel="009D64E4" w:rsidRDefault="007C1036">
      <w:pPr>
        <w:pStyle w:val="TOC3"/>
        <w:rPr>
          <w:ins w:id="428" w:author="Otter, Martin" w:date="2019-09-06T11:29:00Z"/>
          <w:del w:id="429" w:author="Bertsch Christian (CR/AEE3)" w:date="2019-10-01T16:31:00Z"/>
          <w:rFonts w:asciiTheme="minorHAnsi" w:eastAsiaTheme="minorEastAsia" w:hAnsiTheme="minorHAnsi" w:cstheme="minorBidi"/>
          <w:iCs w:val="0"/>
          <w:spacing w:val="0"/>
          <w:sz w:val="22"/>
          <w:lang w:eastAsia="en-US"/>
        </w:rPr>
      </w:pPr>
      <w:ins w:id="430" w:author="Otter, Martin" w:date="2019-09-06T11:29:00Z">
        <w:del w:id="431" w:author="Bertsch Christian (CR/AEE3)" w:date="2019-10-01T16:31:00Z">
          <w:r w:rsidRPr="00EA73BA" w:rsidDel="009D64E4">
            <w:rPr>
              <w:rStyle w:val="Hyperlink"/>
            </w:rPr>
            <w:delText>2.1.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Inquire Platform and Version Number of Header Files</w:delText>
          </w:r>
          <w:r w:rsidDel="009D64E4">
            <w:rPr>
              <w:webHidden/>
            </w:rPr>
            <w:tab/>
          </w:r>
        </w:del>
      </w:ins>
      <w:ins w:id="432" w:author="Otter, Martin" w:date="2019-09-06T11:33:00Z">
        <w:del w:id="433" w:author="Bertsch Christian (CR/AEE3)" w:date="2019-09-23T06:20:00Z">
          <w:r w:rsidDel="005C4EE5">
            <w:rPr>
              <w:webHidden/>
            </w:rPr>
            <w:delText>19</w:delText>
          </w:r>
        </w:del>
      </w:ins>
    </w:p>
    <w:p w14:paraId="263797ED" w14:textId="179B9523" w:rsidR="007C1036" w:rsidDel="009D64E4" w:rsidRDefault="007C1036">
      <w:pPr>
        <w:pStyle w:val="TOC3"/>
        <w:rPr>
          <w:ins w:id="434" w:author="Otter, Martin" w:date="2019-09-06T11:29:00Z"/>
          <w:del w:id="435" w:author="Bertsch Christian (CR/AEE3)" w:date="2019-10-01T16:31:00Z"/>
          <w:rFonts w:asciiTheme="minorHAnsi" w:eastAsiaTheme="minorEastAsia" w:hAnsiTheme="minorHAnsi" w:cstheme="minorBidi"/>
          <w:iCs w:val="0"/>
          <w:spacing w:val="0"/>
          <w:sz w:val="22"/>
          <w:lang w:eastAsia="en-US"/>
        </w:rPr>
      </w:pPr>
      <w:ins w:id="436" w:author="Otter, Martin" w:date="2019-09-06T11:29:00Z">
        <w:del w:id="437" w:author="Bertsch Christian (CR/AEE3)" w:date="2019-10-01T16:31:00Z">
          <w:r w:rsidRPr="00EA73BA" w:rsidDel="009D64E4">
            <w:rPr>
              <w:rStyle w:val="Hyperlink"/>
            </w:rPr>
            <w:delText>2.1.5</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reation, Destruction and Logging of FMU Instances</w:delText>
          </w:r>
          <w:r w:rsidDel="009D64E4">
            <w:rPr>
              <w:webHidden/>
            </w:rPr>
            <w:tab/>
          </w:r>
        </w:del>
      </w:ins>
      <w:ins w:id="438" w:author="Otter, Martin" w:date="2019-09-06T11:33:00Z">
        <w:del w:id="439" w:author="Bertsch Christian (CR/AEE3)" w:date="2019-09-23T06:20:00Z">
          <w:r w:rsidDel="005C4EE5">
            <w:rPr>
              <w:webHidden/>
            </w:rPr>
            <w:delText>19</w:delText>
          </w:r>
        </w:del>
      </w:ins>
    </w:p>
    <w:p w14:paraId="3DCC1E1D" w14:textId="46B52912" w:rsidR="007C1036" w:rsidDel="009D64E4" w:rsidRDefault="007C1036">
      <w:pPr>
        <w:pStyle w:val="TOC3"/>
        <w:rPr>
          <w:ins w:id="440" w:author="Otter, Martin" w:date="2019-09-06T11:29:00Z"/>
          <w:del w:id="441" w:author="Bertsch Christian (CR/AEE3)" w:date="2019-10-01T16:31:00Z"/>
          <w:rFonts w:asciiTheme="minorHAnsi" w:eastAsiaTheme="minorEastAsia" w:hAnsiTheme="minorHAnsi" w:cstheme="minorBidi"/>
          <w:iCs w:val="0"/>
          <w:spacing w:val="0"/>
          <w:sz w:val="22"/>
          <w:lang w:eastAsia="en-US"/>
        </w:rPr>
      </w:pPr>
      <w:ins w:id="442" w:author="Otter, Martin" w:date="2019-09-06T11:29:00Z">
        <w:del w:id="443" w:author="Bertsch Christian (CR/AEE3)" w:date="2019-10-01T16:31:00Z">
          <w:r w:rsidRPr="00EA73BA" w:rsidDel="009D64E4">
            <w:rPr>
              <w:rStyle w:val="Hyperlink"/>
            </w:rPr>
            <w:delText>2.1.6</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Initialization, Termination, and Resetting an FMU</w:delText>
          </w:r>
          <w:r w:rsidDel="009D64E4">
            <w:rPr>
              <w:webHidden/>
            </w:rPr>
            <w:tab/>
          </w:r>
        </w:del>
      </w:ins>
      <w:ins w:id="444" w:author="Otter, Martin" w:date="2019-09-06T11:33:00Z">
        <w:del w:id="445" w:author="Bertsch Christian (CR/AEE3)" w:date="2019-09-23T06:20:00Z">
          <w:r w:rsidDel="005C4EE5">
            <w:rPr>
              <w:webHidden/>
            </w:rPr>
            <w:delText>23</w:delText>
          </w:r>
        </w:del>
      </w:ins>
    </w:p>
    <w:p w14:paraId="5AAC0F28" w14:textId="2EF56AB6" w:rsidR="007C1036" w:rsidDel="009D64E4" w:rsidRDefault="007C1036">
      <w:pPr>
        <w:pStyle w:val="TOC3"/>
        <w:rPr>
          <w:ins w:id="446" w:author="Otter, Martin" w:date="2019-09-06T11:29:00Z"/>
          <w:del w:id="447" w:author="Bertsch Christian (CR/AEE3)" w:date="2019-10-01T16:31:00Z"/>
          <w:rFonts w:asciiTheme="minorHAnsi" w:eastAsiaTheme="minorEastAsia" w:hAnsiTheme="minorHAnsi" w:cstheme="minorBidi"/>
          <w:iCs w:val="0"/>
          <w:spacing w:val="0"/>
          <w:sz w:val="22"/>
          <w:lang w:eastAsia="en-US"/>
        </w:rPr>
      </w:pPr>
      <w:ins w:id="448" w:author="Otter, Martin" w:date="2019-09-06T11:29:00Z">
        <w:del w:id="449" w:author="Bertsch Christian (CR/AEE3)" w:date="2019-10-01T16:31:00Z">
          <w:r w:rsidRPr="00EA73BA" w:rsidDel="009D64E4">
            <w:rPr>
              <w:rStyle w:val="Hyperlink"/>
            </w:rPr>
            <w:delText>2.1.7</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Getting and Setting Variable Values</w:delText>
          </w:r>
          <w:r w:rsidDel="009D64E4">
            <w:rPr>
              <w:webHidden/>
            </w:rPr>
            <w:tab/>
          </w:r>
        </w:del>
      </w:ins>
      <w:ins w:id="450" w:author="Otter, Martin" w:date="2019-09-06T11:33:00Z">
        <w:del w:id="451" w:author="Bertsch Christian (CR/AEE3)" w:date="2019-09-23T06:20:00Z">
          <w:r w:rsidDel="005C4EE5">
            <w:rPr>
              <w:webHidden/>
            </w:rPr>
            <w:delText>24</w:delText>
          </w:r>
        </w:del>
      </w:ins>
    </w:p>
    <w:p w14:paraId="15CE5C75" w14:textId="180B936C" w:rsidR="007C1036" w:rsidDel="009D64E4" w:rsidRDefault="007C1036">
      <w:pPr>
        <w:pStyle w:val="TOC3"/>
        <w:rPr>
          <w:ins w:id="452" w:author="Otter, Martin" w:date="2019-09-06T11:29:00Z"/>
          <w:del w:id="453" w:author="Bertsch Christian (CR/AEE3)" w:date="2019-10-01T16:31:00Z"/>
          <w:rFonts w:asciiTheme="minorHAnsi" w:eastAsiaTheme="minorEastAsia" w:hAnsiTheme="minorHAnsi" w:cstheme="minorBidi"/>
          <w:iCs w:val="0"/>
          <w:spacing w:val="0"/>
          <w:sz w:val="22"/>
          <w:lang w:eastAsia="en-US"/>
        </w:rPr>
      </w:pPr>
      <w:ins w:id="454" w:author="Otter, Martin" w:date="2019-09-06T11:29:00Z">
        <w:del w:id="455" w:author="Bertsch Christian (CR/AEE3)" w:date="2019-10-01T16:31:00Z">
          <w:r w:rsidRPr="00EA73BA" w:rsidDel="009D64E4">
            <w:rPr>
              <w:rStyle w:val="Hyperlink"/>
            </w:rPr>
            <w:delText>2.1.8</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Getting and Setting the Complete FMU State</w:delText>
          </w:r>
          <w:r w:rsidDel="009D64E4">
            <w:rPr>
              <w:webHidden/>
            </w:rPr>
            <w:tab/>
          </w:r>
        </w:del>
      </w:ins>
      <w:ins w:id="456" w:author="Otter, Martin" w:date="2019-09-06T11:33:00Z">
        <w:del w:id="457" w:author="Bertsch Christian (CR/AEE3)" w:date="2019-09-23T06:20:00Z">
          <w:r w:rsidDel="005C4EE5">
            <w:rPr>
              <w:webHidden/>
            </w:rPr>
            <w:delText>25</w:delText>
          </w:r>
        </w:del>
      </w:ins>
    </w:p>
    <w:p w14:paraId="28BDAFB3" w14:textId="0F235EC5" w:rsidR="007C1036" w:rsidDel="009D64E4" w:rsidRDefault="007C1036">
      <w:pPr>
        <w:pStyle w:val="TOC3"/>
        <w:rPr>
          <w:ins w:id="458" w:author="Otter, Martin" w:date="2019-09-06T11:29:00Z"/>
          <w:del w:id="459" w:author="Bertsch Christian (CR/AEE3)" w:date="2019-10-01T16:31:00Z"/>
          <w:rFonts w:asciiTheme="minorHAnsi" w:eastAsiaTheme="minorEastAsia" w:hAnsiTheme="minorHAnsi" w:cstheme="minorBidi"/>
          <w:iCs w:val="0"/>
          <w:spacing w:val="0"/>
          <w:sz w:val="22"/>
          <w:lang w:eastAsia="en-US"/>
        </w:rPr>
      </w:pPr>
      <w:ins w:id="460" w:author="Otter, Martin" w:date="2019-09-06T11:29:00Z">
        <w:del w:id="461" w:author="Bertsch Christian (CR/AEE3)" w:date="2019-10-01T16:31:00Z">
          <w:r w:rsidRPr="00EA73BA" w:rsidDel="009D64E4">
            <w:rPr>
              <w:rStyle w:val="Hyperlink"/>
            </w:rPr>
            <w:delText>2.1.9</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Getting Partial Derivatives</w:delText>
          </w:r>
          <w:r w:rsidDel="009D64E4">
            <w:rPr>
              <w:webHidden/>
            </w:rPr>
            <w:tab/>
          </w:r>
        </w:del>
      </w:ins>
      <w:ins w:id="462" w:author="Otter, Martin" w:date="2019-09-06T11:33:00Z">
        <w:del w:id="463" w:author="Bertsch Christian (CR/AEE3)" w:date="2019-09-23T06:20:00Z">
          <w:r w:rsidDel="005C4EE5">
            <w:rPr>
              <w:webHidden/>
            </w:rPr>
            <w:delText>26</w:delText>
          </w:r>
        </w:del>
      </w:ins>
    </w:p>
    <w:p w14:paraId="100A2C8A" w14:textId="5AF75872" w:rsidR="007C1036" w:rsidDel="009D64E4" w:rsidRDefault="007C1036">
      <w:pPr>
        <w:pStyle w:val="TOC2"/>
        <w:rPr>
          <w:ins w:id="464" w:author="Otter, Martin" w:date="2019-09-06T11:29:00Z"/>
          <w:del w:id="465" w:author="Bertsch Christian (CR/AEE3)" w:date="2019-10-01T16:31:00Z"/>
          <w:rFonts w:asciiTheme="minorHAnsi" w:eastAsiaTheme="minorEastAsia" w:hAnsiTheme="minorHAnsi" w:cstheme="minorBidi"/>
          <w:iCs w:val="0"/>
          <w:spacing w:val="0"/>
          <w:sz w:val="22"/>
          <w:lang w:eastAsia="en-US"/>
        </w:rPr>
      </w:pPr>
      <w:ins w:id="466" w:author="Otter, Martin" w:date="2019-09-06T11:29:00Z">
        <w:del w:id="467" w:author="Bertsch Christian (CR/AEE3)" w:date="2019-10-01T16:31:00Z">
          <w:r w:rsidRPr="00EA73BA" w:rsidDel="009D64E4">
            <w:rPr>
              <w:rStyle w:val="Hyperlink"/>
            </w:rPr>
            <w:delText>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Description Schema</w:delText>
          </w:r>
          <w:r w:rsidDel="009D64E4">
            <w:rPr>
              <w:webHidden/>
            </w:rPr>
            <w:tab/>
          </w:r>
        </w:del>
      </w:ins>
      <w:ins w:id="468" w:author="Otter, Martin" w:date="2019-09-06T11:33:00Z">
        <w:del w:id="469" w:author="Bertsch Christian (CR/AEE3)" w:date="2019-09-23T06:20:00Z">
          <w:r w:rsidDel="005C4EE5">
            <w:rPr>
              <w:webHidden/>
            </w:rPr>
            <w:delText>29</w:delText>
          </w:r>
        </w:del>
      </w:ins>
    </w:p>
    <w:p w14:paraId="715B5AAF" w14:textId="5E09060C" w:rsidR="007C1036" w:rsidDel="009D64E4" w:rsidRDefault="007C1036">
      <w:pPr>
        <w:pStyle w:val="TOC3"/>
        <w:rPr>
          <w:ins w:id="470" w:author="Otter, Martin" w:date="2019-09-06T11:29:00Z"/>
          <w:del w:id="471" w:author="Bertsch Christian (CR/AEE3)" w:date="2019-10-01T16:31:00Z"/>
          <w:rFonts w:asciiTheme="minorHAnsi" w:eastAsiaTheme="minorEastAsia" w:hAnsiTheme="minorHAnsi" w:cstheme="minorBidi"/>
          <w:iCs w:val="0"/>
          <w:spacing w:val="0"/>
          <w:sz w:val="22"/>
          <w:lang w:eastAsia="en-US"/>
        </w:rPr>
      </w:pPr>
      <w:ins w:id="472" w:author="Otter, Martin" w:date="2019-09-06T11:29:00Z">
        <w:del w:id="473" w:author="Bertsch Christian (CR/AEE3)" w:date="2019-10-01T16:31:00Z">
          <w:r w:rsidRPr="00EA73BA" w:rsidDel="009D64E4">
            <w:rPr>
              <w:rStyle w:val="Hyperlink"/>
            </w:rPr>
            <w:delText>2.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an FMU (fmiModelDescription)</w:delText>
          </w:r>
          <w:r w:rsidDel="009D64E4">
            <w:rPr>
              <w:webHidden/>
            </w:rPr>
            <w:tab/>
          </w:r>
        </w:del>
      </w:ins>
      <w:ins w:id="474" w:author="Otter, Martin" w:date="2019-09-06T11:33:00Z">
        <w:del w:id="475" w:author="Bertsch Christian (CR/AEE3)" w:date="2019-09-23T06:20:00Z">
          <w:r w:rsidDel="005C4EE5">
            <w:rPr>
              <w:webHidden/>
            </w:rPr>
            <w:delText>30</w:delText>
          </w:r>
        </w:del>
      </w:ins>
    </w:p>
    <w:p w14:paraId="58B2E063" w14:textId="1B39E522" w:rsidR="007C1036" w:rsidDel="009D64E4" w:rsidRDefault="007C1036">
      <w:pPr>
        <w:pStyle w:val="TOC3"/>
        <w:rPr>
          <w:ins w:id="476" w:author="Otter, Martin" w:date="2019-09-06T11:29:00Z"/>
          <w:del w:id="477" w:author="Bertsch Christian (CR/AEE3)" w:date="2019-10-01T16:31:00Z"/>
          <w:rFonts w:asciiTheme="minorHAnsi" w:eastAsiaTheme="minorEastAsia" w:hAnsiTheme="minorHAnsi" w:cstheme="minorBidi"/>
          <w:iCs w:val="0"/>
          <w:spacing w:val="0"/>
          <w:sz w:val="22"/>
          <w:lang w:eastAsia="en-US"/>
        </w:rPr>
      </w:pPr>
      <w:ins w:id="478" w:author="Otter, Martin" w:date="2019-09-06T11:29:00Z">
        <w:del w:id="479" w:author="Bertsch Christian (CR/AEE3)" w:date="2019-10-01T16:31:00Z">
          <w:r w:rsidRPr="00EA73BA" w:rsidDel="009D64E4">
            <w:rPr>
              <w:rStyle w:val="Hyperlink"/>
            </w:rPr>
            <w:delText>2.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Units (UnitDefinitions)</w:delText>
          </w:r>
          <w:r w:rsidDel="009D64E4">
            <w:rPr>
              <w:webHidden/>
            </w:rPr>
            <w:tab/>
          </w:r>
        </w:del>
      </w:ins>
      <w:ins w:id="480" w:author="Otter, Martin" w:date="2019-09-06T11:33:00Z">
        <w:del w:id="481" w:author="Bertsch Christian (CR/AEE3)" w:date="2019-09-23T06:20:00Z">
          <w:r w:rsidDel="005C4EE5">
            <w:rPr>
              <w:webHidden/>
            </w:rPr>
            <w:delText>35</w:delText>
          </w:r>
        </w:del>
      </w:ins>
    </w:p>
    <w:p w14:paraId="615716B2" w14:textId="17181CF9" w:rsidR="007C1036" w:rsidDel="009D64E4" w:rsidRDefault="007C1036">
      <w:pPr>
        <w:pStyle w:val="TOC3"/>
        <w:rPr>
          <w:ins w:id="482" w:author="Otter, Martin" w:date="2019-09-06T11:29:00Z"/>
          <w:del w:id="483" w:author="Bertsch Christian (CR/AEE3)" w:date="2019-10-01T16:31:00Z"/>
          <w:rFonts w:asciiTheme="minorHAnsi" w:eastAsiaTheme="minorEastAsia" w:hAnsiTheme="minorHAnsi" w:cstheme="minorBidi"/>
          <w:iCs w:val="0"/>
          <w:spacing w:val="0"/>
          <w:sz w:val="22"/>
          <w:lang w:eastAsia="en-US"/>
        </w:rPr>
      </w:pPr>
      <w:ins w:id="484" w:author="Otter, Martin" w:date="2019-09-06T11:29:00Z">
        <w:del w:id="485" w:author="Bertsch Christian (CR/AEE3)" w:date="2019-10-01T16:31:00Z">
          <w:r w:rsidRPr="00EA73BA" w:rsidDel="009D64E4">
            <w:rPr>
              <w:rStyle w:val="Hyperlink"/>
            </w:rPr>
            <w:delText>2.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Types (TypeDefinitions)</w:delText>
          </w:r>
          <w:r w:rsidDel="009D64E4">
            <w:rPr>
              <w:webHidden/>
            </w:rPr>
            <w:tab/>
          </w:r>
        </w:del>
      </w:ins>
      <w:ins w:id="486" w:author="Otter, Martin" w:date="2019-09-06T11:33:00Z">
        <w:del w:id="487" w:author="Bertsch Christian (CR/AEE3)" w:date="2019-09-23T06:20:00Z">
          <w:r w:rsidDel="005C4EE5">
            <w:rPr>
              <w:webHidden/>
            </w:rPr>
            <w:delText>40</w:delText>
          </w:r>
        </w:del>
      </w:ins>
    </w:p>
    <w:p w14:paraId="650E979C" w14:textId="131C4B36" w:rsidR="007C1036" w:rsidDel="009D64E4" w:rsidRDefault="007C1036">
      <w:pPr>
        <w:pStyle w:val="TOC3"/>
        <w:rPr>
          <w:ins w:id="488" w:author="Otter, Martin" w:date="2019-09-06T11:29:00Z"/>
          <w:del w:id="489" w:author="Bertsch Christian (CR/AEE3)" w:date="2019-10-01T16:31:00Z"/>
          <w:rFonts w:asciiTheme="minorHAnsi" w:eastAsiaTheme="minorEastAsia" w:hAnsiTheme="minorHAnsi" w:cstheme="minorBidi"/>
          <w:iCs w:val="0"/>
          <w:spacing w:val="0"/>
          <w:sz w:val="22"/>
          <w:lang w:eastAsia="en-US"/>
        </w:rPr>
      </w:pPr>
      <w:ins w:id="490" w:author="Otter, Martin" w:date="2019-09-06T11:29:00Z">
        <w:del w:id="491" w:author="Bertsch Christian (CR/AEE3)" w:date="2019-10-01T16:31:00Z">
          <w:r w:rsidRPr="00EA73BA" w:rsidDel="009D64E4">
            <w:rPr>
              <w:rStyle w:val="Hyperlink"/>
            </w:rPr>
            <w:delText>2.2.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Log Categories (LogCategories)</w:delText>
          </w:r>
          <w:r w:rsidDel="009D64E4">
            <w:rPr>
              <w:webHidden/>
            </w:rPr>
            <w:tab/>
          </w:r>
        </w:del>
      </w:ins>
      <w:ins w:id="492" w:author="Otter, Martin" w:date="2019-09-06T11:33:00Z">
        <w:del w:id="493" w:author="Bertsch Christian (CR/AEE3)" w:date="2019-09-23T06:20:00Z">
          <w:r w:rsidDel="005C4EE5">
            <w:rPr>
              <w:webHidden/>
            </w:rPr>
            <w:delText>44</w:delText>
          </w:r>
        </w:del>
      </w:ins>
    </w:p>
    <w:p w14:paraId="7BDB198E" w14:textId="3F7E066C" w:rsidR="007C1036" w:rsidDel="009D64E4" w:rsidRDefault="007C1036">
      <w:pPr>
        <w:pStyle w:val="TOC3"/>
        <w:rPr>
          <w:ins w:id="494" w:author="Otter, Martin" w:date="2019-09-06T11:29:00Z"/>
          <w:del w:id="495" w:author="Bertsch Christian (CR/AEE3)" w:date="2019-10-01T16:31:00Z"/>
          <w:rFonts w:asciiTheme="minorHAnsi" w:eastAsiaTheme="minorEastAsia" w:hAnsiTheme="minorHAnsi" w:cstheme="minorBidi"/>
          <w:iCs w:val="0"/>
          <w:spacing w:val="0"/>
          <w:sz w:val="22"/>
          <w:lang w:eastAsia="en-US"/>
        </w:rPr>
      </w:pPr>
      <w:ins w:id="496" w:author="Otter, Martin" w:date="2019-09-06T11:29:00Z">
        <w:del w:id="497" w:author="Bertsch Christian (CR/AEE3)" w:date="2019-10-01T16:31:00Z">
          <w:r w:rsidRPr="00EA73BA" w:rsidDel="009D64E4">
            <w:rPr>
              <w:rStyle w:val="Hyperlink"/>
            </w:rPr>
            <w:delText>2.2.5</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a Default Experiment (DefaultExperiment)</w:delText>
          </w:r>
          <w:r w:rsidDel="009D64E4">
            <w:rPr>
              <w:webHidden/>
            </w:rPr>
            <w:tab/>
          </w:r>
        </w:del>
      </w:ins>
      <w:ins w:id="498" w:author="Otter, Martin" w:date="2019-09-06T11:33:00Z">
        <w:del w:id="499" w:author="Bertsch Christian (CR/AEE3)" w:date="2019-09-23T06:20:00Z">
          <w:r w:rsidDel="005C4EE5">
            <w:rPr>
              <w:webHidden/>
            </w:rPr>
            <w:delText>45</w:delText>
          </w:r>
        </w:del>
      </w:ins>
    </w:p>
    <w:p w14:paraId="1F704D48" w14:textId="60C932BA" w:rsidR="007C1036" w:rsidDel="009D64E4" w:rsidRDefault="007C1036">
      <w:pPr>
        <w:pStyle w:val="TOC3"/>
        <w:rPr>
          <w:ins w:id="500" w:author="Otter, Martin" w:date="2019-09-06T11:29:00Z"/>
          <w:del w:id="501" w:author="Bertsch Christian (CR/AEE3)" w:date="2019-10-01T16:31:00Z"/>
          <w:rFonts w:asciiTheme="minorHAnsi" w:eastAsiaTheme="minorEastAsia" w:hAnsiTheme="minorHAnsi" w:cstheme="minorBidi"/>
          <w:iCs w:val="0"/>
          <w:spacing w:val="0"/>
          <w:sz w:val="22"/>
          <w:lang w:eastAsia="en-US"/>
        </w:rPr>
      </w:pPr>
      <w:ins w:id="502" w:author="Otter, Martin" w:date="2019-09-06T11:29:00Z">
        <w:del w:id="503" w:author="Bertsch Christian (CR/AEE3)" w:date="2019-10-01T16:31:00Z">
          <w:r w:rsidRPr="00EA73BA" w:rsidDel="009D64E4">
            <w:rPr>
              <w:rStyle w:val="Hyperlink"/>
            </w:rPr>
            <w:delText>2.2.6</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Vendor Annotations (VendorAnnotations)</w:delText>
          </w:r>
          <w:r w:rsidDel="009D64E4">
            <w:rPr>
              <w:webHidden/>
            </w:rPr>
            <w:tab/>
          </w:r>
        </w:del>
      </w:ins>
      <w:ins w:id="504" w:author="Otter, Martin" w:date="2019-09-06T11:33:00Z">
        <w:del w:id="505" w:author="Bertsch Christian (CR/AEE3)" w:date="2019-09-23T06:20:00Z">
          <w:r w:rsidDel="005C4EE5">
            <w:rPr>
              <w:webHidden/>
            </w:rPr>
            <w:delText>45</w:delText>
          </w:r>
        </w:del>
      </w:ins>
    </w:p>
    <w:p w14:paraId="32517DD4" w14:textId="21ABED14" w:rsidR="007C1036" w:rsidDel="009D64E4" w:rsidRDefault="007C1036">
      <w:pPr>
        <w:pStyle w:val="TOC3"/>
        <w:rPr>
          <w:ins w:id="506" w:author="Otter, Martin" w:date="2019-09-06T11:29:00Z"/>
          <w:del w:id="507" w:author="Bertsch Christian (CR/AEE3)" w:date="2019-10-01T16:31:00Z"/>
          <w:rFonts w:asciiTheme="minorHAnsi" w:eastAsiaTheme="minorEastAsia" w:hAnsiTheme="minorHAnsi" w:cstheme="minorBidi"/>
          <w:iCs w:val="0"/>
          <w:spacing w:val="0"/>
          <w:sz w:val="22"/>
          <w:lang w:eastAsia="en-US"/>
        </w:rPr>
      </w:pPr>
      <w:ins w:id="508" w:author="Otter, Martin" w:date="2019-09-06T11:29:00Z">
        <w:del w:id="509" w:author="Bertsch Christian (CR/AEE3)" w:date="2019-10-01T16:31:00Z">
          <w:r w:rsidRPr="00EA73BA" w:rsidDel="009D64E4">
            <w:rPr>
              <w:rStyle w:val="Hyperlink"/>
            </w:rPr>
            <w:delText>2.2.7</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Model Variables (ModelVariables)</w:delText>
          </w:r>
          <w:r w:rsidDel="009D64E4">
            <w:rPr>
              <w:webHidden/>
            </w:rPr>
            <w:tab/>
          </w:r>
        </w:del>
      </w:ins>
      <w:ins w:id="510" w:author="Otter, Martin" w:date="2019-09-06T11:33:00Z">
        <w:del w:id="511" w:author="Bertsch Christian (CR/AEE3)" w:date="2019-09-23T06:20:00Z">
          <w:r w:rsidDel="005C4EE5">
            <w:rPr>
              <w:webHidden/>
            </w:rPr>
            <w:delText>46</w:delText>
          </w:r>
        </w:del>
      </w:ins>
    </w:p>
    <w:p w14:paraId="7B54EA1B" w14:textId="5BB2D422" w:rsidR="007C1036" w:rsidDel="009D64E4" w:rsidRDefault="007C1036">
      <w:pPr>
        <w:pStyle w:val="TOC3"/>
        <w:rPr>
          <w:ins w:id="512" w:author="Otter, Martin" w:date="2019-09-06T11:29:00Z"/>
          <w:del w:id="513" w:author="Bertsch Christian (CR/AEE3)" w:date="2019-10-01T16:31:00Z"/>
          <w:rFonts w:asciiTheme="minorHAnsi" w:eastAsiaTheme="minorEastAsia" w:hAnsiTheme="minorHAnsi" w:cstheme="minorBidi"/>
          <w:iCs w:val="0"/>
          <w:spacing w:val="0"/>
          <w:sz w:val="22"/>
          <w:lang w:eastAsia="en-US"/>
        </w:rPr>
      </w:pPr>
      <w:ins w:id="514" w:author="Otter, Martin" w:date="2019-09-06T11:29:00Z">
        <w:del w:id="515" w:author="Bertsch Christian (CR/AEE3)" w:date="2019-10-01T16:31:00Z">
          <w:r w:rsidRPr="00EA73BA" w:rsidDel="009D64E4">
            <w:rPr>
              <w:rStyle w:val="Hyperlink"/>
            </w:rPr>
            <w:delText>2.2.8</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the Model Structure (ModelStructure)</w:delText>
          </w:r>
          <w:r w:rsidDel="009D64E4">
            <w:rPr>
              <w:webHidden/>
            </w:rPr>
            <w:tab/>
          </w:r>
        </w:del>
      </w:ins>
      <w:ins w:id="516" w:author="Otter, Martin" w:date="2019-09-06T11:33:00Z">
        <w:del w:id="517" w:author="Bertsch Christian (CR/AEE3)" w:date="2019-09-23T06:20:00Z">
          <w:r w:rsidDel="005C4EE5">
            <w:rPr>
              <w:webHidden/>
            </w:rPr>
            <w:delText>60</w:delText>
          </w:r>
        </w:del>
      </w:ins>
    </w:p>
    <w:p w14:paraId="03A60194" w14:textId="7680FB35" w:rsidR="007C1036" w:rsidDel="009D64E4" w:rsidRDefault="007C1036">
      <w:pPr>
        <w:pStyle w:val="TOC3"/>
        <w:rPr>
          <w:ins w:id="518" w:author="Otter, Martin" w:date="2019-09-06T11:29:00Z"/>
          <w:del w:id="519" w:author="Bertsch Christian (CR/AEE3)" w:date="2019-10-01T16:31:00Z"/>
          <w:rFonts w:asciiTheme="minorHAnsi" w:eastAsiaTheme="minorEastAsia" w:hAnsiTheme="minorHAnsi" w:cstheme="minorBidi"/>
          <w:iCs w:val="0"/>
          <w:spacing w:val="0"/>
          <w:sz w:val="22"/>
          <w:lang w:eastAsia="en-US"/>
        </w:rPr>
      </w:pPr>
      <w:ins w:id="520" w:author="Otter, Martin" w:date="2019-09-06T11:29:00Z">
        <w:del w:id="521" w:author="Bertsch Christian (CR/AEE3)" w:date="2019-10-01T16:31:00Z">
          <w:r w:rsidRPr="00EA73BA" w:rsidDel="009D64E4">
            <w:rPr>
              <w:rStyle w:val="Hyperlink"/>
            </w:rPr>
            <w:delText>2.2.9</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ariable Naming Conventions (variableNamingConvention)</w:delText>
          </w:r>
          <w:r w:rsidDel="009D64E4">
            <w:rPr>
              <w:webHidden/>
            </w:rPr>
            <w:tab/>
          </w:r>
        </w:del>
      </w:ins>
      <w:ins w:id="522" w:author="Otter, Martin" w:date="2019-09-06T11:33:00Z">
        <w:del w:id="523" w:author="Bertsch Christian (CR/AEE3)" w:date="2019-09-23T06:20:00Z">
          <w:r w:rsidDel="005C4EE5">
            <w:rPr>
              <w:webHidden/>
            </w:rPr>
            <w:delText>70</w:delText>
          </w:r>
        </w:del>
      </w:ins>
    </w:p>
    <w:p w14:paraId="1297304F" w14:textId="4D321ECF" w:rsidR="007C1036" w:rsidDel="009D64E4" w:rsidRDefault="007C1036">
      <w:pPr>
        <w:pStyle w:val="TOC2"/>
        <w:rPr>
          <w:ins w:id="524" w:author="Otter, Martin" w:date="2019-09-06T11:29:00Z"/>
          <w:del w:id="525" w:author="Bertsch Christian (CR/AEE3)" w:date="2019-10-01T16:31:00Z"/>
          <w:rFonts w:asciiTheme="minorHAnsi" w:eastAsiaTheme="minorEastAsia" w:hAnsiTheme="minorHAnsi" w:cstheme="minorBidi"/>
          <w:iCs w:val="0"/>
          <w:spacing w:val="0"/>
          <w:sz w:val="22"/>
          <w:lang w:eastAsia="en-US"/>
        </w:rPr>
      </w:pPr>
      <w:ins w:id="526" w:author="Otter, Martin" w:date="2019-09-06T11:29:00Z">
        <w:del w:id="527" w:author="Bertsch Christian (CR/AEE3)" w:date="2019-10-01T16:31:00Z">
          <w:r w:rsidRPr="00EA73BA" w:rsidDel="009D64E4">
            <w:rPr>
              <w:rStyle w:val="Hyperlink"/>
            </w:rPr>
            <w:delText>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U Distribution</w:delText>
          </w:r>
          <w:r w:rsidDel="009D64E4">
            <w:rPr>
              <w:webHidden/>
            </w:rPr>
            <w:tab/>
          </w:r>
        </w:del>
      </w:ins>
      <w:ins w:id="528" w:author="Otter, Martin" w:date="2019-09-06T11:33:00Z">
        <w:del w:id="529" w:author="Bertsch Christian (CR/AEE3)" w:date="2019-09-23T06:20:00Z">
          <w:r w:rsidDel="005C4EE5">
            <w:rPr>
              <w:webHidden/>
            </w:rPr>
            <w:delText>72</w:delText>
          </w:r>
        </w:del>
      </w:ins>
    </w:p>
    <w:p w14:paraId="4D24FA40" w14:textId="16D4BD19" w:rsidR="007C1036" w:rsidDel="009D64E4" w:rsidRDefault="007C1036">
      <w:pPr>
        <w:pStyle w:val="TOC1"/>
        <w:rPr>
          <w:ins w:id="530" w:author="Otter, Martin" w:date="2019-09-06T11:29:00Z"/>
          <w:del w:id="531" w:author="Bertsch Christian (CR/AEE3)" w:date="2019-10-01T16:31:00Z"/>
          <w:rFonts w:asciiTheme="minorHAnsi" w:eastAsiaTheme="minorEastAsia" w:hAnsiTheme="minorHAnsi" w:cstheme="minorBidi"/>
          <w:b w:val="0"/>
          <w:bCs w:val="0"/>
          <w:spacing w:val="0"/>
          <w:szCs w:val="22"/>
          <w:lang w:eastAsia="en-US"/>
        </w:rPr>
      </w:pPr>
      <w:ins w:id="532" w:author="Otter, Martin" w:date="2019-09-06T11:29:00Z">
        <w:del w:id="533" w:author="Bertsch Christian (CR/AEE3)" w:date="2019-10-01T16:31:00Z">
          <w:r w:rsidRPr="00EA73BA" w:rsidDel="009D64E4">
            <w:rPr>
              <w:rStyle w:val="Hyperlink"/>
            </w:rPr>
            <w:delText>3.</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for Model Exchange</w:delText>
          </w:r>
          <w:r w:rsidDel="009D64E4">
            <w:rPr>
              <w:webHidden/>
            </w:rPr>
            <w:tab/>
          </w:r>
        </w:del>
      </w:ins>
      <w:ins w:id="534" w:author="Otter, Martin" w:date="2019-09-06T11:33:00Z">
        <w:del w:id="535" w:author="Bertsch Christian (CR/AEE3)" w:date="2019-09-23T06:20:00Z">
          <w:r w:rsidDel="005C4EE5">
            <w:rPr>
              <w:webHidden/>
            </w:rPr>
            <w:delText>76</w:delText>
          </w:r>
        </w:del>
      </w:ins>
    </w:p>
    <w:p w14:paraId="1EA141E4" w14:textId="7A673003" w:rsidR="007C1036" w:rsidDel="009D64E4" w:rsidRDefault="007C1036">
      <w:pPr>
        <w:pStyle w:val="TOC2"/>
        <w:rPr>
          <w:ins w:id="536" w:author="Otter, Martin" w:date="2019-09-06T11:29:00Z"/>
          <w:del w:id="537" w:author="Bertsch Christian (CR/AEE3)" w:date="2019-10-01T16:31:00Z"/>
          <w:rFonts w:asciiTheme="minorHAnsi" w:eastAsiaTheme="minorEastAsia" w:hAnsiTheme="minorHAnsi" w:cstheme="minorBidi"/>
          <w:iCs w:val="0"/>
          <w:spacing w:val="0"/>
          <w:sz w:val="22"/>
          <w:lang w:eastAsia="en-US"/>
        </w:rPr>
      </w:pPr>
      <w:ins w:id="538" w:author="Otter, Martin" w:date="2019-09-06T11:29:00Z">
        <w:del w:id="539" w:author="Bertsch Christian (CR/AEE3)" w:date="2019-10-01T16:31:00Z">
          <w:r w:rsidRPr="00EA73BA" w:rsidDel="009D64E4">
            <w:rPr>
              <w:rStyle w:val="Hyperlink"/>
            </w:rPr>
            <w:delText>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thematical Description</w:delText>
          </w:r>
          <w:r w:rsidDel="009D64E4">
            <w:rPr>
              <w:webHidden/>
            </w:rPr>
            <w:tab/>
          </w:r>
        </w:del>
      </w:ins>
      <w:ins w:id="540" w:author="Otter, Martin" w:date="2019-09-06T11:33:00Z">
        <w:del w:id="541" w:author="Bertsch Christian (CR/AEE3)" w:date="2019-09-23T06:20:00Z">
          <w:r w:rsidDel="005C4EE5">
            <w:rPr>
              <w:webHidden/>
            </w:rPr>
            <w:delText>77</w:delText>
          </w:r>
        </w:del>
      </w:ins>
    </w:p>
    <w:p w14:paraId="2B699D19" w14:textId="63A9CB50" w:rsidR="007C1036" w:rsidDel="009D64E4" w:rsidRDefault="007C1036">
      <w:pPr>
        <w:pStyle w:val="TOC2"/>
        <w:rPr>
          <w:ins w:id="542" w:author="Otter, Martin" w:date="2019-09-06T11:29:00Z"/>
          <w:del w:id="543" w:author="Bertsch Christian (CR/AEE3)" w:date="2019-10-01T16:31:00Z"/>
          <w:rFonts w:asciiTheme="minorHAnsi" w:eastAsiaTheme="minorEastAsia" w:hAnsiTheme="minorHAnsi" w:cstheme="minorBidi"/>
          <w:iCs w:val="0"/>
          <w:spacing w:val="0"/>
          <w:sz w:val="22"/>
          <w:lang w:eastAsia="en-US"/>
        </w:rPr>
      </w:pPr>
      <w:ins w:id="544" w:author="Otter, Martin" w:date="2019-09-06T11:29:00Z">
        <w:del w:id="545" w:author="Bertsch Christian (CR/AEE3)" w:date="2019-10-01T16:31:00Z">
          <w:r w:rsidRPr="00EA73BA" w:rsidDel="009D64E4">
            <w:rPr>
              <w:rStyle w:val="Hyperlink"/>
            </w:rPr>
            <w:delText>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Application Programming Interface</w:delText>
          </w:r>
          <w:r w:rsidDel="009D64E4">
            <w:rPr>
              <w:webHidden/>
            </w:rPr>
            <w:tab/>
          </w:r>
        </w:del>
      </w:ins>
      <w:ins w:id="546" w:author="Otter, Martin" w:date="2019-09-06T11:33:00Z">
        <w:del w:id="547" w:author="Bertsch Christian (CR/AEE3)" w:date="2019-09-23T06:20:00Z">
          <w:r w:rsidDel="005C4EE5">
            <w:rPr>
              <w:webHidden/>
            </w:rPr>
            <w:delText>87</w:delText>
          </w:r>
        </w:del>
      </w:ins>
    </w:p>
    <w:p w14:paraId="0DBC96AF" w14:textId="03E9AF62" w:rsidR="007C1036" w:rsidDel="009D64E4" w:rsidRDefault="007C1036">
      <w:pPr>
        <w:pStyle w:val="TOC3"/>
        <w:rPr>
          <w:ins w:id="548" w:author="Otter, Martin" w:date="2019-09-06T11:29:00Z"/>
          <w:del w:id="549" w:author="Bertsch Christian (CR/AEE3)" w:date="2019-10-01T16:31:00Z"/>
          <w:rFonts w:asciiTheme="minorHAnsi" w:eastAsiaTheme="minorEastAsia" w:hAnsiTheme="minorHAnsi" w:cstheme="minorBidi"/>
          <w:iCs w:val="0"/>
          <w:spacing w:val="0"/>
          <w:sz w:val="22"/>
          <w:lang w:eastAsia="en-US"/>
        </w:rPr>
      </w:pPr>
      <w:ins w:id="550" w:author="Otter, Martin" w:date="2019-09-06T11:29:00Z">
        <w:del w:id="551" w:author="Bertsch Christian (CR/AEE3)" w:date="2019-10-01T16:31:00Z">
          <w:r w:rsidRPr="00EA73BA" w:rsidDel="009D64E4">
            <w:rPr>
              <w:rStyle w:val="Hyperlink"/>
            </w:rPr>
            <w:delText>3.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Providing Independent Variables and Re-initialization of Caching</w:delText>
          </w:r>
          <w:r w:rsidDel="009D64E4">
            <w:rPr>
              <w:webHidden/>
            </w:rPr>
            <w:tab/>
          </w:r>
        </w:del>
      </w:ins>
      <w:ins w:id="552" w:author="Otter, Martin" w:date="2019-09-06T11:33:00Z">
        <w:del w:id="553" w:author="Bertsch Christian (CR/AEE3)" w:date="2019-09-23T06:20:00Z">
          <w:r w:rsidDel="005C4EE5">
            <w:rPr>
              <w:webHidden/>
            </w:rPr>
            <w:delText>87</w:delText>
          </w:r>
        </w:del>
      </w:ins>
    </w:p>
    <w:p w14:paraId="16ED7FCF" w14:textId="36F9E49F" w:rsidR="007C1036" w:rsidDel="009D64E4" w:rsidRDefault="007C1036">
      <w:pPr>
        <w:pStyle w:val="TOC3"/>
        <w:rPr>
          <w:ins w:id="554" w:author="Otter, Martin" w:date="2019-09-06T11:29:00Z"/>
          <w:del w:id="555" w:author="Bertsch Christian (CR/AEE3)" w:date="2019-10-01T16:31:00Z"/>
          <w:rFonts w:asciiTheme="minorHAnsi" w:eastAsiaTheme="minorEastAsia" w:hAnsiTheme="minorHAnsi" w:cstheme="minorBidi"/>
          <w:iCs w:val="0"/>
          <w:spacing w:val="0"/>
          <w:sz w:val="22"/>
          <w:lang w:eastAsia="en-US"/>
        </w:rPr>
      </w:pPr>
      <w:ins w:id="556" w:author="Otter, Martin" w:date="2019-09-06T11:29:00Z">
        <w:del w:id="557" w:author="Bertsch Christian (CR/AEE3)" w:date="2019-10-01T16:31:00Z">
          <w:r w:rsidRPr="00EA73BA" w:rsidDel="009D64E4">
            <w:rPr>
              <w:rStyle w:val="Hyperlink"/>
            </w:rPr>
            <w:delText>3.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Evaluation of Model Equations</w:delText>
          </w:r>
          <w:r w:rsidDel="009D64E4">
            <w:rPr>
              <w:webHidden/>
            </w:rPr>
            <w:tab/>
          </w:r>
        </w:del>
      </w:ins>
      <w:ins w:id="558" w:author="Otter, Martin" w:date="2019-09-06T11:33:00Z">
        <w:del w:id="559" w:author="Bertsch Christian (CR/AEE3)" w:date="2019-09-23T06:20:00Z">
          <w:r w:rsidDel="005C4EE5">
            <w:rPr>
              <w:webHidden/>
            </w:rPr>
            <w:delText>88</w:delText>
          </w:r>
        </w:del>
      </w:ins>
    </w:p>
    <w:p w14:paraId="304CDF93" w14:textId="2BC46D12" w:rsidR="007C1036" w:rsidDel="009D64E4" w:rsidRDefault="007C1036">
      <w:pPr>
        <w:pStyle w:val="TOC3"/>
        <w:rPr>
          <w:ins w:id="560" w:author="Otter, Martin" w:date="2019-09-06T11:29:00Z"/>
          <w:del w:id="561" w:author="Bertsch Christian (CR/AEE3)" w:date="2019-10-01T16:31:00Z"/>
          <w:rFonts w:asciiTheme="minorHAnsi" w:eastAsiaTheme="minorEastAsia" w:hAnsiTheme="minorHAnsi" w:cstheme="minorBidi"/>
          <w:iCs w:val="0"/>
          <w:spacing w:val="0"/>
          <w:sz w:val="22"/>
          <w:lang w:eastAsia="en-US"/>
        </w:rPr>
      </w:pPr>
      <w:ins w:id="562" w:author="Otter, Martin" w:date="2019-09-06T11:29:00Z">
        <w:del w:id="563" w:author="Bertsch Christian (CR/AEE3)" w:date="2019-10-01T16:31:00Z">
          <w:r w:rsidRPr="00EA73BA" w:rsidDel="009D64E4">
            <w:rPr>
              <w:rStyle w:val="Hyperlink"/>
            </w:rPr>
            <w:delText>3.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State Machine of Calling Sequence</w:delText>
          </w:r>
          <w:r w:rsidDel="009D64E4">
            <w:rPr>
              <w:webHidden/>
            </w:rPr>
            <w:tab/>
          </w:r>
        </w:del>
      </w:ins>
      <w:ins w:id="564" w:author="Otter, Martin" w:date="2019-09-06T11:33:00Z">
        <w:del w:id="565" w:author="Bertsch Christian (CR/AEE3)" w:date="2019-09-23T06:20:00Z">
          <w:r w:rsidDel="005C4EE5">
            <w:rPr>
              <w:webHidden/>
            </w:rPr>
            <w:delText>91</w:delText>
          </w:r>
        </w:del>
      </w:ins>
    </w:p>
    <w:p w14:paraId="1029C6CC" w14:textId="2999260E" w:rsidR="007C1036" w:rsidDel="009D64E4" w:rsidRDefault="007C1036">
      <w:pPr>
        <w:pStyle w:val="TOC3"/>
        <w:rPr>
          <w:ins w:id="566" w:author="Otter, Martin" w:date="2019-09-06T11:29:00Z"/>
          <w:del w:id="567" w:author="Bertsch Christian (CR/AEE3)" w:date="2019-10-01T16:31:00Z"/>
          <w:rFonts w:asciiTheme="minorHAnsi" w:eastAsiaTheme="minorEastAsia" w:hAnsiTheme="minorHAnsi" w:cstheme="minorBidi"/>
          <w:iCs w:val="0"/>
          <w:spacing w:val="0"/>
          <w:sz w:val="22"/>
          <w:lang w:eastAsia="en-US"/>
        </w:rPr>
      </w:pPr>
      <w:ins w:id="568" w:author="Otter, Martin" w:date="2019-09-06T11:29:00Z">
        <w:del w:id="569" w:author="Bertsch Christian (CR/AEE3)" w:date="2019-10-01T16:31:00Z">
          <w:r w:rsidRPr="00EA73BA" w:rsidDel="009D64E4">
            <w:rPr>
              <w:rStyle w:val="Hyperlink"/>
            </w:rPr>
            <w:delText>3.2.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Pseudocode Example</w:delText>
          </w:r>
          <w:r w:rsidDel="009D64E4">
            <w:rPr>
              <w:webHidden/>
            </w:rPr>
            <w:tab/>
          </w:r>
        </w:del>
      </w:ins>
      <w:ins w:id="570" w:author="Otter, Martin" w:date="2019-09-06T11:33:00Z">
        <w:del w:id="571" w:author="Bertsch Christian (CR/AEE3)" w:date="2019-09-23T06:20:00Z">
          <w:r w:rsidDel="005C4EE5">
            <w:rPr>
              <w:webHidden/>
            </w:rPr>
            <w:delText>95</w:delText>
          </w:r>
        </w:del>
      </w:ins>
    </w:p>
    <w:p w14:paraId="2DBC4306" w14:textId="7355AABE" w:rsidR="007C1036" w:rsidDel="009D64E4" w:rsidRDefault="007C1036">
      <w:pPr>
        <w:pStyle w:val="TOC2"/>
        <w:rPr>
          <w:ins w:id="572" w:author="Otter, Martin" w:date="2019-09-06T11:29:00Z"/>
          <w:del w:id="573" w:author="Bertsch Christian (CR/AEE3)" w:date="2019-10-01T16:31:00Z"/>
          <w:rFonts w:asciiTheme="minorHAnsi" w:eastAsiaTheme="minorEastAsia" w:hAnsiTheme="minorHAnsi" w:cstheme="minorBidi"/>
          <w:iCs w:val="0"/>
          <w:spacing w:val="0"/>
          <w:sz w:val="22"/>
          <w:lang w:eastAsia="en-US"/>
        </w:rPr>
      </w:pPr>
      <w:ins w:id="574" w:author="Otter, Martin" w:date="2019-09-06T11:29:00Z">
        <w:del w:id="575" w:author="Bertsch Christian (CR/AEE3)" w:date="2019-10-01T16:31:00Z">
          <w:r w:rsidRPr="00EA73BA" w:rsidDel="009D64E4">
            <w:rPr>
              <w:rStyle w:val="Hyperlink"/>
            </w:rPr>
            <w:delText>3.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Description Schema</w:delText>
          </w:r>
          <w:r w:rsidDel="009D64E4">
            <w:rPr>
              <w:webHidden/>
            </w:rPr>
            <w:tab/>
          </w:r>
        </w:del>
      </w:ins>
      <w:ins w:id="576" w:author="Otter, Martin" w:date="2019-09-06T11:33:00Z">
        <w:del w:id="577" w:author="Bertsch Christian (CR/AEE3)" w:date="2019-09-23T06:20:00Z">
          <w:r w:rsidDel="005C4EE5">
            <w:rPr>
              <w:webHidden/>
            </w:rPr>
            <w:delText>98</w:delText>
          </w:r>
        </w:del>
      </w:ins>
    </w:p>
    <w:p w14:paraId="2A63F886" w14:textId="38843C0D" w:rsidR="007C1036" w:rsidDel="009D64E4" w:rsidRDefault="007C1036">
      <w:pPr>
        <w:pStyle w:val="TOC3"/>
        <w:rPr>
          <w:ins w:id="578" w:author="Otter, Martin" w:date="2019-09-06T11:29:00Z"/>
          <w:del w:id="579" w:author="Bertsch Christian (CR/AEE3)" w:date="2019-10-01T16:31:00Z"/>
          <w:rFonts w:asciiTheme="minorHAnsi" w:eastAsiaTheme="minorEastAsia" w:hAnsiTheme="minorHAnsi" w:cstheme="minorBidi"/>
          <w:iCs w:val="0"/>
          <w:spacing w:val="0"/>
          <w:sz w:val="22"/>
          <w:lang w:eastAsia="en-US"/>
        </w:rPr>
      </w:pPr>
      <w:ins w:id="580" w:author="Otter, Martin" w:date="2019-09-06T11:29:00Z">
        <w:del w:id="581" w:author="Bertsch Christian (CR/AEE3)" w:date="2019-10-01T16:31:00Z">
          <w:r w:rsidRPr="00EA73BA" w:rsidDel="009D64E4">
            <w:rPr>
              <w:rStyle w:val="Hyperlink"/>
            </w:rPr>
            <w:delText>3.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odel Exchange FMU (ModelExchange)</w:delText>
          </w:r>
          <w:r w:rsidDel="009D64E4">
            <w:rPr>
              <w:webHidden/>
            </w:rPr>
            <w:tab/>
          </w:r>
        </w:del>
      </w:ins>
      <w:ins w:id="582" w:author="Otter, Martin" w:date="2019-09-06T11:33:00Z">
        <w:del w:id="583" w:author="Bertsch Christian (CR/AEE3)" w:date="2019-09-23T06:20:00Z">
          <w:r w:rsidDel="005C4EE5">
            <w:rPr>
              <w:webHidden/>
            </w:rPr>
            <w:delText>99</w:delText>
          </w:r>
        </w:del>
      </w:ins>
    </w:p>
    <w:p w14:paraId="5842011F" w14:textId="44009078" w:rsidR="007C1036" w:rsidDel="009D64E4" w:rsidRDefault="007C1036">
      <w:pPr>
        <w:pStyle w:val="TOC3"/>
        <w:rPr>
          <w:ins w:id="584" w:author="Otter, Martin" w:date="2019-09-06T11:29:00Z"/>
          <w:del w:id="585" w:author="Bertsch Christian (CR/AEE3)" w:date="2019-10-01T16:31:00Z"/>
          <w:rFonts w:asciiTheme="minorHAnsi" w:eastAsiaTheme="minorEastAsia" w:hAnsiTheme="minorHAnsi" w:cstheme="minorBidi"/>
          <w:iCs w:val="0"/>
          <w:spacing w:val="0"/>
          <w:sz w:val="22"/>
          <w:lang w:eastAsia="en-US"/>
        </w:rPr>
      </w:pPr>
      <w:ins w:id="586" w:author="Otter, Martin" w:date="2019-09-06T11:29:00Z">
        <w:del w:id="587" w:author="Bertsch Christian (CR/AEE3)" w:date="2019-10-01T16:31:00Z">
          <w:r w:rsidRPr="00EA73BA" w:rsidDel="009D64E4">
            <w:rPr>
              <w:rStyle w:val="Hyperlink"/>
            </w:rPr>
            <w:delText>3.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Example XML Description File</w:delText>
          </w:r>
          <w:r w:rsidDel="009D64E4">
            <w:rPr>
              <w:webHidden/>
            </w:rPr>
            <w:tab/>
          </w:r>
        </w:del>
      </w:ins>
      <w:ins w:id="588" w:author="Otter, Martin" w:date="2019-09-06T11:33:00Z">
        <w:del w:id="589" w:author="Bertsch Christian (CR/AEE3)" w:date="2019-09-23T06:20:00Z">
          <w:r w:rsidDel="005C4EE5">
            <w:rPr>
              <w:webHidden/>
            </w:rPr>
            <w:delText>101</w:delText>
          </w:r>
        </w:del>
      </w:ins>
    </w:p>
    <w:p w14:paraId="7731F74C" w14:textId="64B32BF3" w:rsidR="007C1036" w:rsidDel="009D64E4" w:rsidRDefault="007C1036">
      <w:pPr>
        <w:pStyle w:val="TOC1"/>
        <w:rPr>
          <w:ins w:id="590" w:author="Otter, Martin" w:date="2019-09-06T11:29:00Z"/>
          <w:del w:id="591" w:author="Bertsch Christian (CR/AEE3)" w:date="2019-10-01T16:31:00Z"/>
          <w:rFonts w:asciiTheme="minorHAnsi" w:eastAsiaTheme="minorEastAsia" w:hAnsiTheme="minorHAnsi" w:cstheme="minorBidi"/>
          <w:b w:val="0"/>
          <w:bCs w:val="0"/>
          <w:spacing w:val="0"/>
          <w:szCs w:val="22"/>
          <w:lang w:eastAsia="en-US"/>
        </w:rPr>
      </w:pPr>
      <w:ins w:id="592" w:author="Otter, Martin" w:date="2019-09-06T11:29:00Z">
        <w:del w:id="593" w:author="Bertsch Christian (CR/AEE3)" w:date="2019-10-01T16:31:00Z">
          <w:r w:rsidRPr="00EA73BA" w:rsidDel="009D64E4">
            <w:rPr>
              <w:rStyle w:val="Hyperlink"/>
            </w:rPr>
            <w:delText>4.</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for Co</w:delText>
          </w:r>
          <w:r w:rsidRPr="00EA73BA" w:rsidDel="009D64E4">
            <w:rPr>
              <w:rStyle w:val="Hyperlink"/>
            </w:rPr>
            <w:noBreakHyphen/>
            <w:delText>Simulation</w:delText>
          </w:r>
          <w:r w:rsidDel="009D64E4">
            <w:rPr>
              <w:webHidden/>
            </w:rPr>
            <w:tab/>
          </w:r>
        </w:del>
      </w:ins>
      <w:ins w:id="594" w:author="Otter, Martin" w:date="2019-09-06T11:33:00Z">
        <w:del w:id="595" w:author="Bertsch Christian (CR/AEE3)" w:date="2019-09-23T06:20:00Z">
          <w:r w:rsidDel="005C4EE5">
            <w:rPr>
              <w:webHidden/>
            </w:rPr>
            <w:delText>103</w:delText>
          </w:r>
        </w:del>
      </w:ins>
    </w:p>
    <w:p w14:paraId="52E9142C" w14:textId="48A9F9BF" w:rsidR="007C1036" w:rsidDel="009D64E4" w:rsidRDefault="007C1036">
      <w:pPr>
        <w:pStyle w:val="TOC2"/>
        <w:rPr>
          <w:ins w:id="596" w:author="Otter, Martin" w:date="2019-09-06T11:29:00Z"/>
          <w:del w:id="597" w:author="Bertsch Christian (CR/AEE3)" w:date="2019-10-01T16:31:00Z"/>
          <w:rFonts w:asciiTheme="minorHAnsi" w:eastAsiaTheme="minorEastAsia" w:hAnsiTheme="minorHAnsi" w:cstheme="minorBidi"/>
          <w:iCs w:val="0"/>
          <w:spacing w:val="0"/>
          <w:sz w:val="22"/>
          <w:lang w:eastAsia="en-US"/>
        </w:rPr>
      </w:pPr>
      <w:ins w:id="598" w:author="Otter, Martin" w:date="2019-09-06T11:29:00Z">
        <w:del w:id="599" w:author="Bertsch Christian (CR/AEE3)" w:date="2019-10-01T16:31:00Z">
          <w:r w:rsidRPr="00EA73BA" w:rsidDel="009D64E4">
            <w:rPr>
              <w:rStyle w:val="Hyperlink"/>
            </w:rPr>
            <w:delText>4.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thematical Description</w:delText>
          </w:r>
          <w:r w:rsidDel="009D64E4">
            <w:rPr>
              <w:webHidden/>
            </w:rPr>
            <w:tab/>
          </w:r>
        </w:del>
      </w:ins>
      <w:ins w:id="600" w:author="Otter, Martin" w:date="2019-09-06T11:33:00Z">
        <w:del w:id="601" w:author="Bertsch Christian (CR/AEE3)" w:date="2019-09-23T06:20:00Z">
          <w:r w:rsidDel="005C4EE5">
            <w:rPr>
              <w:webHidden/>
            </w:rPr>
            <w:delText>104</w:delText>
          </w:r>
        </w:del>
      </w:ins>
    </w:p>
    <w:p w14:paraId="52B7B5AC" w14:textId="3BDEE084" w:rsidR="007C1036" w:rsidDel="009D64E4" w:rsidRDefault="007C1036">
      <w:pPr>
        <w:pStyle w:val="TOC3"/>
        <w:rPr>
          <w:ins w:id="602" w:author="Otter, Martin" w:date="2019-09-06T11:29:00Z"/>
          <w:del w:id="603" w:author="Bertsch Christian (CR/AEE3)" w:date="2019-10-01T16:31:00Z"/>
          <w:rFonts w:asciiTheme="minorHAnsi" w:eastAsiaTheme="minorEastAsia" w:hAnsiTheme="minorHAnsi" w:cstheme="minorBidi"/>
          <w:iCs w:val="0"/>
          <w:spacing w:val="0"/>
          <w:sz w:val="22"/>
          <w:lang w:eastAsia="en-US"/>
        </w:rPr>
      </w:pPr>
      <w:ins w:id="604" w:author="Otter, Martin" w:date="2019-09-06T11:29:00Z">
        <w:del w:id="605" w:author="Bertsch Christian (CR/AEE3)" w:date="2019-10-01T16:31:00Z">
          <w:r w:rsidRPr="00EA73BA" w:rsidDel="009D64E4">
            <w:rPr>
              <w:rStyle w:val="Hyperlink"/>
            </w:rPr>
            <w:delText>4.1.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Basics</w:delText>
          </w:r>
          <w:r w:rsidDel="009D64E4">
            <w:rPr>
              <w:webHidden/>
            </w:rPr>
            <w:tab/>
          </w:r>
        </w:del>
      </w:ins>
      <w:ins w:id="606" w:author="Otter, Martin" w:date="2019-09-06T11:33:00Z">
        <w:del w:id="607" w:author="Bertsch Christian (CR/AEE3)" w:date="2019-09-23T06:20:00Z">
          <w:r w:rsidDel="005C4EE5">
            <w:rPr>
              <w:webHidden/>
            </w:rPr>
            <w:delText>104</w:delText>
          </w:r>
        </w:del>
      </w:ins>
    </w:p>
    <w:p w14:paraId="6CC17195" w14:textId="7057F068" w:rsidR="007C1036" w:rsidDel="009D64E4" w:rsidRDefault="007C1036">
      <w:pPr>
        <w:pStyle w:val="TOC3"/>
        <w:rPr>
          <w:ins w:id="608" w:author="Otter, Martin" w:date="2019-09-06T11:29:00Z"/>
          <w:del w:id="609" w:author="Bertsch Christian (CR/AEE3)" w:date="2019-10-01T16:31:00Z"/>
          <w:rFonts w:asciiTheme="minorHAnsi" w:eastAsiaTheme="minorEastAsia" w:hAnsiTheme="minorHAnsi" w:cstheme="minorBidi"/>
          <w:iCs w:val="0"/>
          <w:spacing w:val="0"/>
          <w:sz w:val="22"/>
          <w:lang w:eastAsia="en-US"/>
        </w:rPr>
      </w:pPr>
      <w:ins w:id="610" w:author="Otter, Martin" w:date="2019-09-06T11:29:00Z">
        <w:del w:id="611" w:author="Bertsch Christian (CR/AEE3)" w:date="2019-10-01T16:31:00Z">
          <w:r w:rsidRPr="00EA73BA" w:rsidDel="009D64E4">
            <w:rPr>
              <w:rStyle w:val="Hyperlink"/>
            </w:rPr>
            <w:delText>4.1.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thematical Model</w:delText>
          </w:r>
          <w:r w:rsidDel="009D64E4">
            <w:rPr>
              <w:webHidden/>
            </w:rPr>
            <w:tab/>
          </w:r>
        </w:del>
      </w:ins>
      <w:ins w:id="612" w:author="Otter, Martin" w:date="2019-09-06T11:33:00Z">
        <w:del w:id="613" w:author="Bertsch Christian (CR/AEE3)" w:date="2019-09-23T06:20:00Z">
          <w:r w:rsidDel="005C4EE5">
            <w:rPr>
              <w:webHidden/>
            </w:rPr>
            <w:delText>106</w:delText>
          </w:r>
        </w:del>
      </w:ins>
    </w:p>
    <w:p w14:paraId="542F42C2" w14:textId="78AEB86B" w:rsidR="007C1036" w:rsidDel="009D64E4" w:rsidRDefault="007C1036">
      <w:pPr>
        <w:pStyle w:val="TOC2"/>
        <w:rPr>
          <w:ins w:id="614" w:author="Otter, Martin" w:date="2019-09-06T11:29:00Z"/>
          <w:del w:id="615" w:author="Bertsch Christian (CR/AEE3)" w:date="2019-10-01T16:31:00Z"/>
          <w:rFonts w:asciiTheme="minorHAnsi" w:eastAsiaTheme="minorEastAsia" w:hAnsiTheme="minorHAnsi" w:cstheme="minorBidi"/>
          <w:iCs w:val="0"/>
          <w:spacing w:val="0"/>
          <w:sz w:val="22"/>
          <w:lang w:eastAsia="en-US"/>
        </w:rPr>
      </w:pPr>
      <w:ins w:id="616" w:author="Otter, Martin" w:date="2019-09-06T11:29:00Z">
        <w:del w:id="617" w:author="Bertsch Christian (CR/AEE3)" w:date="2019-10-01T16:31:00Z">
          <w:r w:rsidRPr="00EA73BA" w:rsidDel="009D64E4">
            <w:rPr>
              <w:rStyle w:val="Hyperlink"/>
            </w:rPr>
            <w:delText>4.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Application Programming Interface</w:delText>
          </w:r>
          <w:r w:rsidDel="009D64E4">
            <w:rPr>
              <w:webHidden/>
            </w:rPr>
            <w:tab/>
          </w:r>
        </w:del>
      </w:ins>
      <w:ins w:id="618" w:author="Otter, Martin" w:date="2019-09-06T11:33:00Z">
        <w:del w:id="619" w:author="Bertsch Christian (CR/AEE3)" w:date="2019-09-23T06:20:00Z">
          <w:r w:rsidDel="005C4EE5">
            <w:rPr>
              <w:webHidden/>
            </w:rPr>
            <w:delText>109</w:delText>
          </w:r>
        </w:del>
      </w:ins>
    </w:p>
    <w:p w14:paraId="34210064" w14:textId="61E5DDC6" w:rsidR="007C1036" w:rsidDel="009D64E4" w:rsidRDefault="007C1036">
      <w:pPr>
        <w:pStyle w:val="TOC3"/>
        <w:rPr>
          <w:ins w:id="620" w:author="Otter, Martin" w:date="2019-09-06T11:29:00Z"/>
          <w:del w:id="621" w:author="Bertsch Christian (CR/AEE3)" w:date="2019-10-01T16:31:00Z"/>
          <w:rFonts w:asciiTheme="minorHAnsi" w:eastAsiaTheme="minorEastAsia" w:hAnsiTheme="minorHAnsi" w:cstheme="minorBidi"/>
          <w:iCs w:val="0"/>
          <w:spacing w:val="0"/>
          <w:sz w:val="22"/>
          <w:lang w:eastAsia="en-US"/>
        </w:rPr>
      </w:pPr>
      <w:ins w:id="622" w:author="Otter, Martin" w:date="2019-09-06T11:29:00Z">
        <w:del w:id="623" w:author="Bertsch Christian (CR/AEE3)" w:date="2019-10-01T16:31:00Z">
          <w:r w:rsidRPr="00EA73BA" w:rsidDel="009D64E4">
            <w:rPr>
              <w:rStyle w:val="Hyperlink"/>
            </w:rPr>
            <w:delText>4.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Transfer of Input / Output Values and Parameters</w:delText>
          </w:r>
          <w:r w:rsidDel="009D64E4">
            <w:rPr>
              <w:webHidden/>
            </w:rPr>
            <w:tab/>
          </w:r>
        </w:del>
      </w:ins>
      <w:ins w:id="624" w:author="Otter, Martin" w:date="2019-09-06T11:33:00Z">
        <w:del w:id="625" w:author="Bertsch Christian (CR/AEE3)" w:date="2019-09-23T06:20:00Z">
          <w:r w:rsidDel="005C4EE5">
            <w:rPr>
              <w:webHidden/>
            </w:rPr>
            <w:delText>109</w:delText>
          </w:r>
        </w:del>
      </w:ins>
    </w:p>
    <w:p w14:paraId="7118D617" w14:textId="4A79ED57" w:rsidR="007C1036" w:rsidDel="009D64E4" w:rsidRDefault="007C1036">
      <w:pPr>
        <w:pStyle w:val="TOC3"/>
        <w:rPr>
          <w:ins w:id="626" w:author="Otter, Martin" w:date="2019-09-06T11:29:00Z"/>
          <w:del w:id="627" w:author="Bertsch Christian (CR/AEE3)" w:date="2019-10-01T16:31:00Z"/>
          <w:rFonts w:asciiTheme="minorHAnsi" w:eastAsiaTheme="minorEastAsia" w:hAnsiTheme="minorHAnsi" w:cstheme="minorBidi"/>
          <w:iCs w:val="0"/>
          <w:spacing w:val="0"/>
          <w:sz w:val="22"/>
          <w:lang w:eastAsia="en-US"/>
        </w:rPr>
      </w:pPr>
      <w:ins w:id="628" w:author="Otter, Martin" w:date="2019-09-06T11:29:00Z">
        <w:del w:id="629" w:author="Bertsch Christian (CR/AEE3)" w:date="2019-10-01T16:31:00Z">
          <w:r w:rsidRPr="00EA73BA" w:rsidDel="009D64E4">
            <w:rPr>
              <w:rStyle w:val="Hyperlink"/>
            </w:rPr>
            <w:delText>4.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omputation</w:delText>
          </w:r>
          <w:r w:rsidDel="009D64E4">
            <w:rPr>
              <w:webHidden/>
            </w:rPr>
            <w:tab/>
          </w:r>
        </w:del>
      </w:ins>
      <w:ins w:id="630" w:author="Otter, Martin" w:date="2019-09-06T11:33:00Z">
        <w:del w:id="631" w:author="Bertsch Christian (CR/AEE3)" w:date="2019-09-23T06:20:00Z">
          <w:r w:rsidDel="005C4EE5">
            <w:rPr>
              <w:webHidden/>
            </w:rPr>
            <w:delText>110</w:delText>
          </w:r>
        </w:del>
      </w:ins>
    </w:p>
    <w:p w14:paraId="60DA216C" w14:textId="4292F879" w:rsidR="007C1036" w:rsidDel="009D64E4" w:rsidRDefault="007C1036">
      <w:pPr>
        <w:pStyle w:val="TOC3"/>
        <w:rPr>
          <w:ins w:id="632" w:author="Otter, Martin" w:date="2019-09-06T11:29:00Z"/>
          <w:del w:id="633" w:author="Bertsch Christian (CR/AEE3)" w:date="2019-10-01T16:31:00Z"/>
          <w:rFonts w:asciiTheme="minorHAnsi" w:eastAsiaTheme="minorEastAsia" w:hAnsiTheme="minorHAnsi" w:cstheme="minorBidi"/>
          <w:iCs w:val="0"/>
          <w:spacing w:val="0"/>
          <w:sz w:val="22"/>
          <w:lang w:eastAsia="en-US"/>
        </w:rPr>
      </w:pPr>
      <w:ins w:id="634" w:author="Otter, Martin" w:date="2019-09-06T11:29:00Z">
        <w:del w:id="635" w:author="Bertsch Christian (CR/AEE3)" w:date="2019-10-01T16:31:00Z">
          <w:r w:rsidRPr="00EA73BA" w:rsidDel="009D64E4">
            <w:rPr>
              <w:rStyle w:val="Hyperlink"/>
            </w:rPr>
            <w:delText>4.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Retrieving Status Information from the Slave</w:delText>
          </w:r>
          <w:r w:rsidDel="009D64E4">
            <w:rPr>
              <w:webHidden/>
            </w:rPr>
            <w:tab/>
          </w:r>
        </w:del>
      </w:ins>
      <w:ins w:id="636" w:author="Otter, Martin" w:date="2019-09-06T11:33:00Z">
        <w:del w:id="637" w:author="Bertsch Christian (CR/AEE3)" w:date="2019-09-23T06:20:00Z">
          <w:r w:rsidDel="005C4EE5">
            <w:rPr>
              <w:webHidden/>
            </w:rPr>
            <w:delText>113</w:delText>
          </w:r>
        </w:del>
      </w:ins>
    </w:p>
    <w:p w14:paraId="2B4109D2" w14:textId="1B5319F1" w:rsidR="007C1036" w:rsidDel="009D64E4" w:rsidRDefault="007C1036">
      <w:pPr>
        <w:pStyle w:val="TOC3"/>
        <w:rPr>
          <w:ins w:id="638" w:author="Otter, Martin" w:date="2019-09-06T11:29:00Z"/>
          <w:del w:id="639" w:author="Bertsch Christian (CR/AEE3)" w:date="2019-10-01T16:31:00Z"/>
          <w:rFonts w:asciiTheme="minorHAnsi" w:eastAsiaTheme="minorEastAsia" w:hAnsiTheme="minorHAnsi" w:cstheme="minorBidi"/>
          <w:iCs w:val="0"/>
          <w:spacing w:val="0"/>
          <w:sz w:val="22"/>
          <w:lang w:eastAsia="en-US"/>
        </w:rPr>
      </w:pPr>
      <w:ins w:id="640" w:author="Otter, Martin" w:date="2019-09-06T11:29:00Z">
        <w:del w:id="641" w:author="Bertsch Christian (CR/AEE3)" w:date="2019-10-01T16:31:00Z">
          <w:r w:rsidRPr="00EA73BA" w:rsidDel="009D64E4">
            <w:rPr>
              <w:rStyle w:val="Hyperlink"/>
            </w:rPr>
            <w:delText>4.2.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State Machine of Calling Sequence from Master to Slave</w:delText>
          </w:r>
          <w:r w:rsidDel="009D64E4">
            <w:rPr>
              <w:webHidden/>
            </w:rPr>
            <w:tab/>
          </w:r>
        </w:del>
      </w:ins>
      <w:ins w:id="642" w:author="Otter, Martin" w:date="2019-09-06T11:33:00Z">
        <w:del w:id="643" w:author="Bertsch Christian (CR/AEE3)" w:date="2019-09-23T06:20:00Z">
          <w:r w:rsidDel="005C4EE5">
            <w:rPr>
              <w:webHidden/>
            </w:rPr>
            <w:delText>114</w:delText>
          </w:r>
        </w:del>
      </w:ins>
    </w:p>
    <w:p w14:paraId="7922921B" w14:textId="5E17002D" w:rsidR="007C1036" w:rsidDel="009D64E4" w:rsidRDefault="007C1036">
      <w:pPr>
        <w:pStyle w:val="TOC3"/>
        <w:rPr>
          <w:ins w:id="644" w:author="Otter, Martin" w:date="2019-09-06T11:29:00Z"/>
          <w:del w:id="645" w:author="Bertsch Christian (CR/AEE3)" w:date="2019-10-01T16:31:00Z"/>
          <w:rFonts w:asciiTheme="minorHAnsi" w:eastAsiaTheme="minorEastAsia" w:hAnsiTheme="minorHAnsi" w:cstheme="minorBidi"/>
          <w:iCs w:val="0"/>
          <w:spacing w:val="0"/>
          <w:sz w:val="22"/>
          <w:lang w:eastAsia="en-US"/>
        </w:rPr>
      </w:pPr>
      <w:ins w:id="646" w:author="Otter, Martin" w:date="2019-09-06T11:29:00Z">
        <w:del w:id="647" w:author="Bertsch Christian (CR/AEE3)" w:date="2019-10-01T16:31:00Z">
          <w:r w:rsidRPr="00EA73BA" w:rsidDel="009D64E4">
            <w:rPr>
              <w:rStyle w:val="Hyperlink"/>
            </w:rPr>
            <w:delText>4.2.5</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Pseudocode Example</w:delText>
          </w:r>
          <w:r w:rsidDel="009D64E4">
            <w:rPr>
              <w:webHidden/>
            </w:rPr>
            <w:tab/>
          </w:r>
        </w:del>
      </w:ins>
      <w:ins w:id="648" w:author="Otter, Martin" w:date="2019-09-06T11:33:00Z">
        <w:del w:id="649" w:author="Bertsch Christian (CR/AEE3)" w:date="2019-09-23T06:20:00Z">
          <w:r w:rsidDel="005C4EE5">
            <w:rPr>
              <w:webHidden/>
            </w:rPr>
            <w:delText>117</w:delText>
          </w:r>
        </w:del>
      </w:ins>
    </w:p>
    <w:p w14:paraId="3E4C0753" w14:textId="336E9F15" w:rsidR="007C1036" w:rsidDel="009D64E4" w:rsidRDefault="007C1036">
      <w:pPr>
        <w:pStyle w:val="TOC2"/>
        <w:rPr>
          <w:ins w:id="650" w:author="Otter, Martin" w:date="2019-09-06T11:29:00Z"/>
          <w:del w:id="651" w:author="Bertsch Christian (CR/AEE3)" w:date="2019-10-01T16:31:00Z"/>
          <w:rFonts w:asciiTheme="minorHAnsi" w:eastAsiaTheme="minorEastAsia" w:hAnsiTheme="minorHAnsi" w:cstheme="minorBidi"/>
          <w:iCs w:val="0"/>
          <w:spacing w:val="0"/>
          <w:sz w:val="22"/>
          <w:lang w:eastAsia="en-US"/>
        </w:rPr>
      </w:pPr>
      <w:ins w:id="652" w:author="Otter, Martin" w:date="2019-09-06T11:29:00Z">
        <w:del w:id="653" w:author="Bertsch Christian (CR/AEE3)" w:date="2019-10-01T16:31:00Z">
          <w:r w:rsidRPr="00EA73BA" w:rsidDel="009D64E4">
            <w:rPr>
              <w:rStyle w:val="Hyperlink"/>
            </w:rPr>
            <w:delText>4.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Description Schema</w:delText>
          </w:r>
          <w:r w:rsidDel="009D64E4">
            <w:rPr>
              <w:webHidden/>
            </w:rPr>
            <w:tab/>
          </w:r>
        </w:del>
      </w:ins>
      <w:ins w:id="654" w:author="Otter, Martin" w:date="2019-09-06T11:33:00Z">
        <w:del w:id="655" w:author="Bertsch Christian (CR/AEE3)" w:date="2019-09-23T06:20:00Z">
          <w:r w:rsidDel="005C4EE5">
            <w:rPr>
              <w:webHidden/>
            </w:rPr>
            <w:delText>119</w:delText>
          </w:r>
        </w:del>
      </w:ins>
    </w:p>
    <w:p w14:paraId="05C1DC30" w14:textId="35D9AF36" w:rsidR="007C1036" w:rsidDel="009D64E4" w:rsidRDefault="007C1036">
      <w:pPr>
        <w:pStyle w:val="TOC3"/>
        <w:rPr>
          <w:ins w:id="656" w:author="Otter, Martin" w:date="2019-09-06T11:29:00Z"/>
          <w:del w:id="657" w:author="Bertsch Christian (CR/AEE3)" w:date="2019-10-01T16:31:00Z"/>
          <w:rFonts w:asciiTheme="minorHAnsi" w:eastAsiaTheme="minorEastAsia" w:hAnsiTheme="minorHAnsi" w:cstheme="minorBidi"/>
          <w:iCs w:val="0"/>
          <w:spacing w:val="0"/>
          <w:sz w:val="22"/>
          <w:lang w:eastAsia="en-US"/>
        </w:rPr>
      </w:pPr>
      <w:ins w:id="658" w:author="Otter, Martin" w:date="2019-09-06T11:29:00Z">
        <w:del w:id="659" w:author="Bertsch Christian (CR/AEE3)" w:date="2019-10-01T16:31:00Z">
          <w:r w:rsidRPr="00EA73BA" w:rsidDel="009D64E4">
            <w:rPr>
              <w:rStyle w:val="Hyperlink"/>
            </w:rPr>
            <w:delText>4.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o</w:delText>
          </w:r>
          <w:r w:rsidRPr="00EA73BA" w:rsidDel="009D64E4">
            <w:rPr>
              <w:rStyle w:val="Hyperlink"/>
            </w:rPr>
            <w:noBreakHyphen/>
            <w:delText>Simulation FMU (CoSimulation)</w:delText>
          </w:r>
          <w:r w:rsidDel="009D64E4">
            <w:rPr>
              <w:webHidden/>
            </w:rPr>
            <w:tab/>
          </w:r>
        </w:del>
      </w:ins>
      <w:ins w:id="660" w:author="Otter, Martin" w:date="2019-09-06T11:33:00Z">
        <w:del w:id="661" w:author="Bertsch Christian (CR/AEE3)" w:date="2019-09-23T06:20:00Z">
          <w:r w:rsidDel="005C4EE5">
            <w:rPr>
              <w:webHidden/>
            </w:rPr>
            <w:delText>119</w:delText>
          </w:r>
        </w:del>
      </w:ins>
    </w:p>
    <w:p w14:paraId="7928D987" w14:textId="7B238880" w:rsidR="007C1036" w:rsidDel="009D64E4" w:rsidRDefault="007C1036">
      <w:pPr>
        <w:pStyle w:val="TOC3"/>
        <w:rPr>
          <w:ins w:id="662" w:author="Otter, Martin" w:date="2019-09-06T11:29:00Z"/>
          <w:del w:id="663" w:author="Bertsch Christian (CR/AEE3)" w:date="2019-10-01T16:31:00Z"/>
          <w:rFonts w:asciiTheme="minorHAnsi" w:eastAsiaTheme="minorEastAsia" w:hAnsiTheme="minorHAnsi" w:cstheme="minorBidi"/>
          <w:iCs w:val="0"/>
          <w:spacing w:val="0"/>
          <w:sz w:val="22"/>
          <w:lang w:eastAsia="en-US"/>
        </w:rPr>
      </w:pPr>
      <w:ins w:id="664" w:author="Otter, Martin" w:date="2019-09-06T11:29:00Z">
        <w:del w:id="665" w:author="Bertsch Christian (CR/AEE3)" w:date="2019-10-01T16:31:00Z">
          <w:r w:rsidRPr="00EA73BA" w:rsidDel="009D64E4">
            <w:rPr>
              <w:rStyle w:val="Hyperlink"/>
            </w:rPr>
            <w:delText>4.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Example XML Description File</w:delText>
          </w:r>
          <w:r w:rsidDel="009D64E4">
            <w:rPr>
              <w:webHidden/>
            </w:rPr>
            <w:tab/>
          </w:r>
        </w:del>
      </w:ins>
      <w:ins w:id="666" w:author="Otter, Martin" w:date="2019-09-06T11:33:00Z">
        <w:del w:id="667" w:author="Bertsch Christian (CR/AEE3)" w:date="2019-09-23T06:20:00Z">
          <w:r w:rsidDel="005C4EE5">
            <w:rPr>
              <w:webHidden/>
            </w:rPr>
            <w:delText>123</w:delText>
          </w:r>
        </w:del>
      </w:ins>
    </w:p>
    <w:p w14:paraId="2F2E03CF" w14:textId="1D388732" w:rsidR="007C1036" w:rsidDel="009D64E4" w:rsidRDefault="007C1036">
      <w:pPr>
        <w:pStyle w:val="TOC1"/>
        <w:rPr>
          <w:ins w:id="668" w:author="Otter, Martin" w:date="2019-09-06T11:29:00Z"/>
          <w:del w:id="669" w:author="Bertsch Christian (CR/AEE3)" w:date="2019-10-01T16:31:00Z"/>
          <w:rFonts w:asciiTheme="minorHAnsi" w:eastAsiaTheme="minorEastAsia" w:hAnsiTheme="minorHAnsi" w:cstheme="minorBidi"/>
          <w:b w:val="0"/>
          <w:bCs w:val="0"/>
          <w:spacing w:val="0"/>
          <w:szCs w:val="22"/>
          <w:lang w:eastAsia="en-US"/>
        </w:rPr>
      </w:pPr>
      <w:ins w:id="670" w:author="Otter, Martin" w:date="2019-09-06T11:29:00Z">
        <w:del w:id="671" w:author="Bertsch Christian (CR/AEE3)" w:date="2019-10-01T16:31:00Z">
          <w:r w:rsidRPr="00EA73BA" w:rsidDel="009D64E4">
            <w:rPr>
              <w:rStyle w:val="Hyperlink"/>
            </w:rPr>
            <w:delText>5.</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Literature</w:delText>
          </w:r>
          <w:r w:rsidDel="009D64E4">
            <w:rPr>
              <w:webHidden/>
            </w:rPr>
            <w:tab/>
          </w:r>
        </w:del>
      </w:ins>
      <w:ins w:id="672" w:author="Otter, Martin" w:date="2019-09-06T11:33:00Z">
        <w:del w:id="673" w:author="Bertsch Christian (CR/AEE3)" w:date="2019-09-23T06:20:00Z">
          <w:r w:rsidDel="005C4EE5">
            <w:rPr>
              <w:webHidden/>
            </w:rPr>
            <w:delText>126</w:delText>
          </w:r>
        </w:del>
      </w:ins>
    </w:p>
    <w:p w14:paraId="1354E81B" w14:textId="1CA743D6" w:rsidR="007C1036" w:rsidDel="009D64E4" w:rsidRDefault="007C1036">
      <w:pPr>
        <w:pStyle w:val="TOC1"/>
        <w:tabs>
          <w:tab w:val="left" w:pos="1680"/>
        </w:tabs>
        <w:rPr>
          <w:ins w:id="674" w:author="Otter, Martin" w:date="2019-09-06T11:29:00Z"/>
          <w:del w:id="675" w:author="Bertsch Christian (CR/AEE3)" w:date="2019-10-01T16:31:00Z"/>
          <w:rFonts w:asciiTheme="minorHAnsi" w:eastAsiaTheme="minorEastAsia" w:hAnsiTheme="minorHAnsi" w:cstheme="minorBidi"/>
          <w:b w:val="0"/>
          <w:bCs w:val="0"/>
          <w:spacing w:val="0"/>
          <w:szCs w:val="22"/>
          <w:lang w:eastAsia="en-US"/>
        </w:rPr>
      </w:pPr>
      <w:ins w:id="676" w:author="Otter, Martin" w:date="2019-09-06T11:29:00Z">
        <w:del w:id="677" w:author="Bertsch Christian (CR/AEE3)" w:date="2019-10-01T16:31:00Z">
          <w:r w:rsidRPr="00EA73BA" w:rsidDel="009D64E4">
            <w:rPr>
              <w:rStyle w:val="Hyperlink"/>
            </w:rPr>
            <w:delText>Appendix A</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Revision History</w:delText>
          </w:r>
          <w:r w:rsidDel="009D64E4">
            <w:rPr>
              <w:webHidden/>
            </w:rPr>
            <w:tab/>
          </w:r>
        </w:del>
      </w:ins>
      <w:ins w:id="678" w:author="Otter, Martin" w:date="2019-09-06T11:33:00Z">
        <w:del w:id="679" w:author="Bertsch Christian (CR/AEE3)" w:date="2019-09-23T06:20:00Z">
          <w:r w:rsidDel="005C4EE5">
            <w:rPr>
              <w:webHidden/>
            </w:rPr>
            <w:delText>127</w:delText>
          </w:r>
        </w:del>
      </w:ins>
    </w:p>
    <w:p w14:paraId="3B59075C" w14:textId="57E224D5" w:rsidR="007C1036" w:rsidDel="009D64E4" w:rsidRDefault="007C1036">
      <w:pPr>
        <w:pStyle w:val="TOC2"/>
        <w:rPr>
          <w:ins w:id="680" w:author="Otter, Martin" w:date="2019-09-06T11:29:00Z"/>
          <w:del w:id="681" w:author="Bertsch Christian (CR/AEE3)" w:date="2019-10-01T16:31:00Z"/>
          <w:rFonts w:asciiTheme="minorHAnsi" w:eastAsiaTheme="minorEastAsia" w:hAnsiTheme="minorHAnsi" w:cstheme="minorBidi"/>
          <w:iCs w:val="0"/>
          <w:spacing w:val="0"/>
          <w:sz w:val="22"/>
          <w:lang w:eastAsia="en-US"/>
        </w:rPr>
      </w:pPr>
      <w:ins w:id="682" w:author="Otter, Martin" w:date="2019-09-06T11:29:00Z">
        <w:del w:id="683" w:author="Bertsch Christian (CR/AEE3)" w:date="2019-10-01T16:31:00Z">
          <w:r w:rsidRPr="00EA73BA" w:rsidDel="009D64E4">
            <w:rPr>
              <w:rStyle w:val="Hyperlink"/>
            </w:rPr>
            <w:delText>A.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ersion 1.0 – FMI for Model Exchange</w:delText>
          </w:r>
          <w:r w:rsidDel="009D64E4">
            <w:rPr>
              <w:webHidden/>
            </w:rPr>
            <w:tab/>
          </w:r>
        </w:del>
      </w:ins>
      <w:ins w:id="684" w:author="Otter, Martin" w:date="2019-09-06T11:33:00Z">
        <w:del w:id="685" w:author="Bertsch Christian (CR/AEE3)" w:date="2019-09-23T06:20:00Z">
          <w:r w:rsidDel="005C4EE5">
            <w:rPr>
              <w:webHidden/>
            </w:rPr>
            <w:delText>127</w:delText>
          </w:r>
        </w:del>
      </w:ins>
    </w:p>
    <w:p w14:paraId="617C2D0F" w14:textId="19ABF325" w:rsidR="007C1036" w:rsidDel="009D64E4" w:rsidRDefault="007C1036">
      <w:pPr>
        <w:pStyle w:val="TOC2"/>
        <w:rPr>
          <w:ins w:id="686" w:author="Otter, Martin" w:date="2019-09-06T11:29:00Z"/>
          <w:del w:id="687" w:author="Bertsch Christian (CR/AEE3)" w:date="2019-10-01T16:31:00Z"/>
          <w:rFonts w:asciiTheme="minorHAnsi" w:eastAsiaTheme="minorEastAsia" w:hAnsiTheme="minorHAnsi" w:cstheme="minorBidi"/>
          <w:iCs w:val="0"/>
          <w:spacing w:val="0"/>
          <w:sz w:val="22"/>
          <w:lang w:eastAsia="en-US"/>
        </w:rPr>
      </w:pPr>
      <w:ins w:id="688" w:author="Otter, Martin" w:date="2019-09-06T11:29:00Z">
        <w:del w:id="689" w:author="Bertsch Christian (CR/AEE3)" w:date="2019-10-01T16:31:00Z">
          <w:r w:rsidRPr="00EA73BA" w:rsidDel="009D64E4">
            <w:rPr>
              <w:rStyle w:val="Hyperlink"/>
            </w:rPr>
            <w:delText>A.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ersion 1.0 – FMI for Co-Simulation</w:delText>
          </w:r>
          <w:r w:rsidDel="009D64E4">
            <w:rPr>
              <w:webHidden/>
            </w:rPr>
            <w:tab/>
          </w:r>
        </w:del>
      </w:ins>
      <w:ins w:id="690" w:author="Otter, Martin" w:date="2019-09-06T11:33:00Z">
        <w:del w:id="691" w:author="Bertsch Christian (CR/AEE3)" w:date="2019-09-23T06:20:00Z">
          <w:r w:rsidDel="005C4EE5">
            <w:rPr>
              <w:webHidden/>
            </w:rPr>
            <w:delText>128</w:delText>
          </w:r>
        </w:del>
      </w:ins>
    </w:p>
    <w:p w14:paraId="73D99414" w14:textId="749B9E44" w:rsidR="007C1036" w:rsidDel="009D64E4" w:rsidRDefault="007C1036">
      <w:pPr>
        <w:pStyle w:val="TOC2"/>
        <w:rPr>
          <w:ins w:id="692" w:author="Otter, Martin" w:date="2019-09-06T11:29:00Z"/>
          <w:del w:id="693" w:author="Bertsch Christian (CR/AEE3)" w:date="2019-10-01T16:31:00Z"/>
          <w:rFonts w:asciiTheme="minorHAnsi" w:eastAsiaTheme="minorEastAsia" w:hAnsiTheme="minorHAnsi" w:cstheme="minorBidi"/>
          <w:iCs w:val="0"/>
          <w:spacing w:val="0"/>
          <w:sz w:val="22"/>
          <w:lang w:eastAsia="en-US"/>
        </w:rPr>
      </w:pPr>
      <w:ins w:id="694" w:author="Otter, Martin" w:date="2019-09-06T11:29:00Z">
        <w:del w:id="695" w:author="Bertsch Christian (CR/AEE3)" w:date="2019-10-01T16:31:00Z">
          <w:r w:rsidRPr="00EA73BA" w:rsidDel="009D64E4">
            <w:rPr>
              <w:rStyle w:val="Hyperlink"/>
            </w:rPr>
            <w:delText>A.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ersion 2.0 – FMI for Model Exchange and Co-Simulation</w:delText>
          </w:r>
          <w:r w:rsidDel="009D64E4">
            <w:rPr>
              <w:webHidden/>
            </w:rPr>
            <w:tab/>
          </w:r>
        </w:del>
      </w:ins>
      <w:ins w:id="696" w:author="Otter, Martin" w:date="2019-09-06T11:33:00Z">
        <w:del w:id="697" w:author="Bertsch Christian (CR/AEE3)" w:date="2019-09-23T06:20:00Z">
          <w:r w:rsidDel="005C4EE5">
            <w:rPr>
              <w:webHidden/>
            </w:rPr>
            <w:delText>129</w:delText>
          </w:r>
        </w:del>
      </w:ins>
    </w:p>
    <w:p w14:paraId="7D12B83A" w14:textId="11139004" w:rsidR="007C1036" w:rsidDel="009D64E4" w:rsidRDefault="007C1036">
      <w:pPr>
        <w:pStyle w:val="TOC3"/>
        <w:rPr>
          <w:ins w:id="698" w:author="Otter, Martin" w:date="2019-09-06T11:29:00Z"/>
          <w:del w:id="699" w:author="Bertsch Christian (CR/AEE3)" w:date="2019-10-01T16:31:00Z"/>
          <w:rFonts w:asciiTheme="minorHAnsi" w:eastAsiaTheme="minorEastAsia" w:hAnsiTheme="minorHAnsi" w:cstheme="minorBidi"/>
          <w:iCs w:val="0"/>
          <w:spacing w:val="0"/>
          <w:sz w:val="22"/>
          <w:lang w:eastAsia="en-US"/>
        </w:rPr>
      </w:pPr>
      <w:ins w:id="700" w:author="Otter, Martin" w:date="2019-09-06T11:29:00Z">
        <w:del w:id="701" w:author="Bertsch Christian (CR/AEE3)" w:date="2019-10-01T16:31:00Z">
          <w:r w:rsidRPr="00EA73BA" w:rsidDel="009D64E4">
            <w:rPr>
              <w:rStyle w:val="Hyperlink"/>
            </w:rPr>
            <w:delText>A.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Overview</w:delText>
          </w:r>
          <w:r w:rsidDel="009D64E4">
            <w:rPr>
              <w:webHidden/>
            </w:rPr>
            <w:tab/>
          </w:r>
        </w:del>
      </w:ins>
      <w:ins w:id="702" w:author="Otter, Martin" w:date="2019-09-06T11:33:00Z">
        <w:del w:id="703" w:author="Bertsch Christian (CR/AEE3)" w:date="2019-09-23T06:20:00Z">
          <w:r w:rsidDel="005C4EE5">
            <w:rPr>
              <w:webHidden/>
            </w:rPr>
            <w:delText>129</w:delText>
          </w:r>
        </w:del>
      </w:ins>
    </w:p>
    <w:p w14:paraId="523277BD" w14:textId="36889FED" w:rsidR="007C1036" w:rsidDel="009D64E4" w:rsidRDefault="007C1036">
      <w:pPr>
        <w:pStyle w:val="TOC3"/>
        <w:rPr>
          <w:ins w:id="704" w:author="Otter, Martin" w:date="2019-09-06T11:29:00Z"/>
          <w:del w:id="705" w:author="Bertsch Christian (CR/AEE3)" w:date="2019-10-01T16:31:00Z"/>
          <w:rFonts w:asciiTheme="minorHAnsi" w:eastAsiaTheme="minorEastAsia" w:hAnsiTheme="minorHAnsi" w:cstheme="minorBidi"/>
          <w:iCs w:val="0"/>
          <w:spacing w:val="0"/>
          <w:sz w:val="22"/>
          <w:lang w:eastAsia="en-US"/>
        </w:rPr>
      </w:pPr>
      <w:ins w:id="706" w:author="Otter, Martin" w:date="2019-09-06T11:29:00Z">
        <w:del w:id="707" w:author="Bertsch Christian (CR/AEE3)" w:date="2019-10-01T16:31:00Z">
          <w:r w:rsidRPr="00EA73BA" w:rsidDel="009D64E4">
            <w:rPr>
              <w:rStyle w:val="Hyperlink"/>
            </w:rPr>
            <w:delText>A.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in changes</w:delText>
          </w:r>
          <w:r w:rsidDel="009D64E4">
            <w:rPr>
              <w:webHidden/>
            </w:rPr>
            <w:tab/>
          </w:r>
        </w:del>
      </w:ins>
      <w:ins w:id="708" w:author="Otter, Martin" w:date="2019-09-06T11:33:00Z">
        <w:del w:id="709" w:author="Bertsch Christian (CR/AEE3)" w:date="2019-09-23T06:20:00Z">
          <w:r w:rsidDel="005C4EE5">
            <w:rPr>
              <w:webHidden/>
            </w:rPr>
            <w:delText>130</w:delText>
          </w:r>
        </w:del>
      </w:ins>
    </w:p>
    <w:p w14:paraId="40D1E1B1" w14:textId="546FA8C6" w:rsidR="00C26740" w:rsidRPr="00C26740" w:rsidDel="009D64E4" w:rsidRDefault="007C1036">
      <w:pPr>
        <w:pStyle w:val="TOC3"/>
        <w:rPr>
          <w:ins w:id="710" w:author="Otter, Martin" w:date="2019-09-06T11:29:00Z"/>
          <w:del w:id="711" w:author="Bertsch Christian (CR/AEE3)" w:date="2019-10-01T16:31:00Z"/>
          <w:color w:val="0000FF"/>
          <w:u w:val="single"/>
          <w:rPrChange w:id="712" w:author="Bertsch Christian (CR/AEE3)" w:date="2019-09-28T21:01:00Z">
            <w:rPr>
              <w:ins w:id="713" w:author="Otter, Martin" w:date="2019-09-06T11:29:00Z"/>
              <w:del w:id="714" w:author="Bertsch Christian (CR/AEE3)" w:date="2019-10-01T16:31:00Z"/>
              <w:rFonts w:asciiTheme="minorHAnsi" w:eastAsiaTheme="minorEastAsia" w:hAnsiTheme="minorHAnsi" w:cstheme="minorBidi"/>
              <w:spacing w:val="0"/>
              <w:sz w:val="22"/>
              <w:lang w:eastAsia="en-US"/>
            </w:rPr>
          </w:rPrChange>
        </w:rPr>
      </w:pPr>
      <w:ins w:id="715" w:author="Otter, Martin" w:date="2019-09-06T11:29:00Z">
        <w:del w:id="716" w:author="Bertsch Christian (CR/AEE3)" w:date="2019-10-01T16:31:00Z">
          <w:r w:rsidRPr="00EA73BA" w:rsidDel="009D64E4">
            <w:rPr>
              <w:rStyle w:val="Hyperlink"/>
            </w:rPr>
            <w:delText>A.3.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ontributors</w:delText>
          </w:r>
          <w:r w:rsidDel="009D64E4">
            <w:rPr>
              <w:webHidden/>
            </w:rPr>
            <w:tab/>
          </w:r>
        </w:del>
      </w:ins>
      <w:ins w:id="717" w:author="Otter, Martin" w:date="2019-09-06T11:33:00Z">
        <w:del w:id="718" w:author="Bertsch Christian (CR/AEE3)" w:date="2019-09-23T06:20:00Z">
          <w:r w:rsidDel="005C4EE5">
            <w:rPr>
              <w:webHidden/>
            </w:rPr>
            <w:delText>134</w:delText>
          </w:r>
        </w:del>
      </w:ins>
    </w:p>
    <w:p w14:paraId="2BBB184B" w14:textId="5AAA8A65" w:rsidR="007C1036" w:rsidDel="009D64E4" w:rsidRDefault="007C1036">
      <w:pPr>
        <w:pStyle w:val="TOC1"/>
        <w:tabs>
          <w:tab w:val="left" w:pos="1680"/>
        </w:tabs>
        <w:rPr>
          <w:ins w:id="719" w:author="Otter, Martin" w:date="2019-09-06T11:29:00Z"/>
          <w:del w:id="720" w:author="Bertsch Christian (CR/AEE3)" w:date="2019-10-01T16:31:00Z"/>
          <w:rFonts w:asciiTheme="minorHAnsi" w:eastAsiaTheme="minorEastAsia" w:hAnsiTheme="minorHAnsi" w:cstheme="minorBidi"/>
          <w:b w:val="0"/>
          <w:bCs w:val="0"/>
          <w:spacing w:val="0"/>
          <w:szCs w:val="22"/>
          <w:lang w:eastAsia="en-US"/>
        </w:rPr>
      </w:pPr>
      <w:ins w:id="721" w:author="Otter, Martin" w:date="2019-09-06T11:29:00Z">
        <w:del w:id="722" w:author="Bertsch Christian (CR/AEE3)" w:date="2019-10-01T16:31:00Z">
          <w:r w:rsidRPr="00EA73BA" w:rsidDel="009D64E4">
            <w:rPr>
              <w:rStyle w:val="Hyperlink"/>
            </w:rPr>
            <w:delText>Appendix B</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Glossary</w:delText>
          </w:r>
          <w:r w:rsidDel="009D64E4">
            <w:rPr>
              <w:webHidden/>
            </w:rPr>
            <w:tab/>
          </w:r>
        </w:del>
      </w:ins>
      <w:ins w:id="723" w:author="Otter, Martin" w:date="2019-09-06T11:33:00Z">
        <w:del w:id="724" w:author="Bertsch Christian (CR/AEE3)" w:date="2019-09-23T06:20:00Z">
          <w:r w:rsidDel="005C4EE5">
            <w:rPr>
              <w:webHidden/>
            </w:rPr>
            <w:delText>136</w:delText>
          </w:r>
        </w:del>
      </w:ins>
    </w:p>
    <w:p w14:paraId="64367F57" w14:textId="5058EC79" w:rsidR="00B0099D" w:rsidDel="009D64E4" w:rsidRDefault="00B0099D">
      <w:pPr>
        <w:pStyle w:val="TOC1"/>
        <w:rPr>
          <w:del w:id="725" w:author="Bertsch Christian (CR/AEE3)" w:date="2019-10-01T16:31:00Z"/>
          <w:rFonts w:asciiTheme="minorHAnsi" w:eastAsiaTheme="minorEastAsia" w:hAnsiTheme="minorHAnsi" w:cstheme="minorBidi"/>
          <w:b w:val="0"/>
          <w:bCs w:val="0"/>
          <w:spacing w:val="0"/>
          <w:szCs w:val="22"/>
          <w:lang w:eastAsia="en-US"/>
        </w:rPr>
      </w:pPr>
      <w:del w:id="726" w:author="Bertsch Christian (CR/AEE3)" w:date="2019-10-01T16:31:00Z">
        <w:r w:rsidRPr="007C1036" w:rsidDel="009D64E4">
          <w:rPr>
            <w:rStyle w:val="Hyperlink"/>
          </w:rPr>
          <w:delText>1.</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Overview</w:delText>
        </w:r>
        <w:r w:rsidDel="009D64E4">
          <w:rPr>
            <w:webHidden/>
          </w:rPr>
          <w:tab/>
          <w:delText>8</w:delText>
        </w:r>
      </w:del>
    </w:p>
    <w:p w14:paraId="19C02491" w14:textId="70945543" w:rsidR="00B0099D" w:rsidDel="009D64E4" w:rsidRDefault="00B0099D">
      <w:pPr>
        <w:pStyle w:val="TOC2"/>
        <w:rPr>
          <w:del w:id="727" w:author="Bertsch Christian (CR/AEE3)" w:date="2019-10-01T16:31:00Z"/>
          <w:rFonts w:asciiTheme="minorHAnsi" w:eastAsiaTheme="minorEastAsia" w:hAnsiTheme="minorHAnsi" w:cstheme="minorBidi"/>
          <w:iCs w:val="0"/>
          <w:spacing w:val="0"/>
          <w:sz w:val="22"/>
          <w:lang w:eastAsia="en-US"/>
        </w:rPr>
      </w:pPr>
      <w:del w:id="728" w:author="Bertsch Christian (CR/AEE3)" w:date="2019-10-01T16:31:00Z">
        <w:r w:rsidRPr="007C1036" w:rsidDel="009D64E4">
          <w:rPr>
            <w:rStyle w:val="Hyperlink"/>
            <w:rFonts w:eastAsia="MS Mincho"/>
          </w:rPr>
          <w:delText>1.1</w:delText>
        </w:r>
        <w:r w:rsidDel="009D64E4">
          <w:rPr>
            <w:rFonts w:asciiTheme="minorHAnsi" w:eastAsiaTheme="minorEastAsia" w:hAnsiTheme="minorHAnsi" w:cstheme="minorBidi"/>
            <w:iCs w:val="0"/>
            <w:spacing w:val="0"/>
            <w:sz w:val="22"/>
            <w:lang w:eastAsia="en-US"/>
          </w:rPr>
          <w:tab/>
        </w:r>
        <w:r w:rsidRPr="007C1036" w:rsidDel="009D64E4">
          <w:rPr>
            <w:rStyle w:val="Hyperlink"/>
            <w:rFonts w:eastAsia="MS Mincho"/>
          </w:rPr>
          <w:delText>Properties and Guiding Ideas</w:delText>
        </w:r>
        <w:r w:rsidDel="009D64E4">
          <w:rPr>
            <w:webHidden/>
          </w:rPr>
          <w:tab/>
          <w:delText>9</w:delText>
        </w:r>
      </w:del>
    </w:p>
    <w:p w14:paraId="7B47A118" w14:textId="0597CE53" w:rsidR="00B0099D" w:rsidDel="009D64E4" w:rsidRDefault="00B0099D">
      <w:pPr>
        <w:pStyle w:val="TOC2"/>
        <w:rPr>
          <w:del w:id="729" w:author="Bertsch Christian (CR/AEE3)" w:date="2019-10-01T16:31:00Z"/>
          <w:rFonts w:asciiTheme="minorHAnsi" w:eastAsiaTheme="minorEastAsia" w:hAnsiTheme="minorHAnsi" w:cstheme="minorBidi"/>
          <w:iCs w:val="0"/>
          <w:spacing w:val="0"/>
          <w:sz w:val="22"/>
          <w:lang w:eastAsia="en-US"/>
        </w:rPr>
      </w:pPr>
      <w:del w:id="730" w:author="Bertsch Christian (CR/AEE3)" w:date="2019-10-01T16:31:00Z">
        <w:r w:rsidRPr="007C1036" w:rsidDel="009D64E4">
          <w:rPr>
            <w:rStyle w:val="Hyperlink"/>
          </w:rPr>
          <w:delText>1.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Acknowledgements</w:delText>
        </w:r>
        <w:r w:rsidDel="009D64E4">
          <w:rPr>
            <w:webHidden/>
          </w:rPr>
          <w:tab/>
          <w:delText>12</w:delText>
        </w:r>
      </w:del>
    </w:p>
    <w:p w14:paraId="05FC0E6F" w14:textId="2BD2F7AE" w:rsidR="00B0099D" w:rsidDel="009D64E4" w:rsidRDefault="00B0099D">
      <w:pPr>
        <w:pStyle w:val="TOC1"/>
        <w:rPr>
          <w:del w:id="731" w:author="Bertsch Christian (CR/AEE3)" w:date="2019-10-01T16:31:00Z"/>
          <w:rFonts w:asciiTheme="minorHAnsi" w:eastAsiaTheme="minorEastAsia" w:hAnsiTheme="minorHAnsi" w:cstheme="minorBidi"/>
          <w:b w:val="0"/>
          <w:bCs w:val="0"/>
          <w:spacing w:val="0"/>
          <w:szCs w:val="22"/>
          <w:lang w:eastAsia="en-US"/>
        </w:rPr>
      </w:pPr>
      <w:del w:id="732" w:author="Bertsch Christian (CR/AEE3)" w:date="2019-10-01T16:31:00Z">
        <w:r w:rsidRPr="007C1036" w:rsidDel="009D64E4">
          <w:rPr>
            <w:rStyle w:val="Hyperlink"/>
          </w:rPr>
          <w:delText>2.</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Common Concepts for Model Exchange and Co-Simulation</w:delText>
        </w:r>
        <w:r w:rsidDel="009D64E4">
          <w:rPr>
            <w:webHidden/>
          </w:rPr>
          <w:tab/>
          <w:delText>13</w:delText>
        </w:r>
      </w:del>
    </w:p>
    <w:p w14:paraId="31C25D6A" w14:textId="5774AA86" w:rsidR="00B0099D" w:rsidDel="009D64E4" w:rsidRDefault="00B0099D">
      <w:pPr>
        <w:pStyle w:val="TOC2"/>
        <w:rPr>
          <w:del w:id="733" w:author="Bertsch Christian (CR/AEE3)" w:date="2019-10-01T16:31:00Z"/>
          <w:rFonts w:asciiTheme="minorHAnsi" w:eastAsiaTheme="minorEastAsia" w:hAnsiTheme="minorHAnsi" w:cstheme="minorBidi"/>
          <w:iCs w:val="0"/>
          <w:spacing w:val="0"/>
          <w:sz w:val="22"/>
          <w:lang w:eastAsia="en-US"/>
        </w:rPr>
      </w:pPr>
      <w:del w:id="734" w:author="Bertsch Christian (CR/AEE3)" w:date="2019-10-01T16:31:00Z">
        <w:r w:rsidRPr="007C1036" w:rsidDel="009D64E4">
          <w:rPr>
            <w:rStyle w:val="Hyperlink"/>
          </w:rPr>
          <w:delText>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Application Programming Interface</w:delText>
        </w:r>
        <w:r w:rsidDel="009D64E4">
          <w:rPr>
            <w:webHidden/>
          </w:rPr>
          <w:tab/>
          <w:delText>13</w:delText>
        </w:r>
      </w:del>
    </w:p>
    <w:p w14:paraId="088681FB" w14:textId="31BEA821" w:rsidR="00B0099D" w:rsidDel="009D64E4" w:rsidRDefault="00B0099D">
      <w:pPr>
        <w:pStyle w:val="TOC3"/>
        <w:rPr>
          <w:del w:id="735" w:author="Bertsch Christian (CR/AEE3)" w:date="2019-10-01T16:31:00Z"/>
          <w:rFonts w:asciiTheme="minorHAnsi" w:eastAsiaTheme="minorEastAsia" w:hAnsiTheme="minorHAnsi" w:cstheme="minorBidi"/>
          <w:iCs w:val="0"/>
          <w:spacing w:val="0"/>
          <w:sz w:val="22"/>
          <w:lang w:eastAsia="en-US"/>
        </w:rPr>
      </w:pPr>
      <w:del w:id="736" w:author="Bertsch Christian (CR/AEE3)" w:date="2019-10-01T16:31:00Z">
        <w:r w:rsidRPr="007C1036" w:rsidDel="009D64E4">
          <w:rPr>
            <w:rStyle w:val="Hyperlink"/>
          </w:rPr>
          <w:delText>2.1.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Header Files and Naming of Functions</w:delText>
        </w:r>
        <w:r w:rsidDel="009D64E4">
          <w:rPr>
            <w:webHidden/>
          </w:rPr>
          <w:tab/>
          <w:delText>13</w:delText>
        </w:r>
      </w:del>
    </w:p>
    <w:p w14:paraId="2B351ED3" w14:textId="7A44BE78" w:rsidR="00B0099D" w:rsidDel="009D64E4" w:rsidRDefault="00B0099D">
      <w:pPr>
        <w:pStyle w:val="TOC3"/>
        <w:rPr>
          <w:del w:id="737" w:author="Bertsch Christian (CR/AEE3)" w:date="2019-10-01T16:31:00Z"/>
          <w:rFonts w:asciiTheme="minorHAnsi" w:eastAsiaTheme="minorEastAsia" w:hAnsiTheme="minorHAnsi" w:cstheme="minorBidi"/>
          <w:iCs w:val="0"/>
          <w:spacing w:val="0"/>
          <w:sz w:val="22"/>
          <w:lang w:eastAsia="en-US"/>
        </w:rPr>
      </w:pPr>
      <w:del w:id="738" w:author="Bertsch Christian (CR/AEE3)" w:date="2019-10-01T16:31:00Z">
        <w:r w:rsidRPr="007C1036" w:rsidDel="009D64E4">
          <w:rPr>
            <w:rStyle w:val="Hyperlink"/>
            <w:lang w:val="sv-SE"/>
          </w:rPr>
          <w:delText>2.1.2</w:delText>
        </w:r>
        <w:r w:rsidDel="009D64E4">
          <w:rPr>
            <w:rFonts w:asciiTheme="minorHAnsi" w:eastAsiaTheme="minorEastAsia" w:hAnsiTheme="minorHAnsi" w:cstheme="minorBidi"/>
            <w:iCs w:val="0"/>
            <w:spacing w:val="0"/>
            <w:sz w:val="22"/>
            <w:lang w:eastAsia="en-US"/>
          </w:rPr>
          <w:tab/>
        </w:r>
        <w:r w:rsidRPr="007C1036" w:rsidDel="009D64E4">
          <w:rPr>
            <w:rStyle w:val="Hyperlink"/>
            <w:lang w:val="sv-SE"/>
          </w:rPr>
          <w:delText>Platform Dependent Definitions (fmi2TypesPlatform.h)</w:delText>
        </w:r>
        <w:r w:rsidDel="009D64E4">
          <w:rPr>
            <w:webHidden/>
          </w:rPr>
          <w:tab/>
          <w:delText>15</w:delText>
        </w:r>
      </w:del>
    </w:p>
    <w:p w14:paraId="2FEC57AD" w14:textId="3A4C028C" w:rsidR="00B0099D" w:rsidDel="009D64E4" w:rsidRDefault="00B0099D">
      <w:pPr>
        <w:pStyle w:val="TOC3"/>
        <w:rPr>
          <w:del w:id="739" w:author="Bertsch Christian (CR/AEE3)" w:date="2019-10-01T16:31:00Z"/>
          <w:rFonts w:asciiTheme="minorHAnsi" w:eastAsiaTheme="minorEastAsia" w:hAnsiTheme="minorHAnsi" w:cstheme="minorBidi"/>
          <w:iCs w:val="0"/>
          <w:spacing w:val="0"/>
          <w:sz w:val="22"/>
          <w:lang w:eastAsia="en-US"/>
        </w:rPr>
      </w:pPr>
      <w:del w:id="740" w:author="Bertsch Christian (CR/AEE3)" w:date="2019-10-01T16:31:00Z">
        <w:r w:rsidRPr="007C1036" w:rsidDel="009D64E4">
          <w:rPr>
            <w:rStyle w:val="Hyperlink"/>
          </w:rPr>
          <w:delText>2.1.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Status Returned by Functions</w:delText>
        </w:r>
        <w:r w:rsidDel="009D64E4">
          <w:rPr>
            <w:webHidden/>
          </w:rPr>
          <w:tab/>
          <w:delText>17</w:delText>
        </w:r>
      </w:del>
    </w:p>
    <w:p w14:paraId="18EC4537" w14:textId="110A7F91" w:rsidR="00B0099D" w:rsidDel="009D64E4" w:rsidRDefault="00B0099D">
      <w:pPr>
        <w:pStyle w:val="TOC3"/>
        <w:rPr>
          <w:del w:id="741" w:author="Bertsch Christian (CR/AEE3)" w:date="2019-10-01T16:31:00Z"/>
          <w:rFonts w:asciiTheme="minorHAnsi" w:eastAsiaTheme="minorEastAsia" w:hAnsiTheme="minorHAnsi" w:cstheme="minorBidi"/>
          <w:iCs w:val="0"/>
          <w:spacing w:val="0"/>
          <w:sz w:val="22"/>
          <w:lang w:eastAsia="en-US"/>
        </w:rPr>
      </w:pPr>
      <w:del w:id="742" w:author="Bertsch Christian (CR/AEE3)" w:date="2019-10-01T16:31:00Z">
        <w:r w:rsidRPr="007C1036" w:rsidDel="009D64E4">
          <w:rPr>
            <w:rStyle w:val="Hyperlink"/>
          </w:rPr>
          <w:delText>2.1.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Inquire Platform and Version Number of Header Files</w:delText>
        </w:r>
        <w:r w:rsidDel="009D64E4">
          <w:rPr>
            <w:webHidden/>
          </w:rPr>
          <w:tab/>
          <w:delText>18</w:delText>
        </w:r>
      </w:del>
    </w:p>
    <w:p w14:paraId="3B281FC1" w14:textId="5ACC94D2" w:rsidR="00B0099D" w:rsidDel="009D64E4" w:rsidRDefault="00B0099D">
      <w:pPr>
        <w:pStyle w:val="TOC3"/>
        <w:rPr>
          <w:del w:id="743" w:author="Bertsch Christian (CR/AEE3)" w:date="2019-10-01T16:31:00Z"/>
          <w:rFonts w:asciiTheme="minorHAnsi" w:eastAsiaTheme="minorEastAsia" w:hAnsiTheme="minorHAnsi" w:cstheme="minorBidi"/>
          <w:iCs w:val="0"/>
          <w:spacing w:val="0"/>
          <w:sz w:val="22"/>
          <w:lang w:eastAsia="en-US"/>
        </w:rPr>
      </w:pPr>
      <w:del w:id="744" w:author="Bertsch Christian (CR/AEE3)" w:date="2019-10-01T16:31:00Z">
        <w:r w:rsidRPr="007C1036" w:rsidDel="009D64E4">
          <w:rPr>
            <w:rStyle w:val="Hyperlink"/>
          </w:rPr>
          <w:delText>2.1.5</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reation, Destruction and Logging of FMU Instances</w:delText>
        </w:r>
        <w:r w:rsidDel="009D64E4">
          <w:rPr>
            <w:webHidden/>
          </w:rPr>
          <w:tab/>
          <w:delText>18</w:delText>
        </w:r>
      </w:del>
    </w:p>
    <w:p w14:paraId="0D57019D" w14:textId="75763080" w:rsidR="00B0099D" w:rsidDel="009D64E4" w:rsidRDefault="00B0099D">
      <w:pPr>
        <w:pStyle w:val="TOC3"/>
        <w:rPr>
          <w:del w:id="745" w:author="Bertsch Christian (CR/AEE3)" w:date="2019-10-01T16:31:00Z"/>
          <w:rFonts w:asciiTheme="minorHAnsi" w:eastAsiaTheme="minorEastAsia" w:hAnsiTheme="minorHAnsi" w:cstheme="minorBidi"/>
          <w:iCs w:val="0"/>
          <w:spacing w:val="0"/>
          <w:sz w:val="22"/>
          <w:lang w:eastAsia="en-US"/>
        </w:rPr>
      </w:pPr>
      <w:del w:id="746" w:author="Bertsch Christian (CR/AEE3)" w:date="2019-10-01T16:31:00Z">
        <w:r w:rsidRPr="007C1036" w:rsidDel="009D64E4">
          <w:rPr>
            <w:rStyle w:val="Hyperlink"/>
          </w:rPr>
          <w:delText>2.1.6</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Initialization, Termination, and Resetting an FMU</w:delText>
        </w:r>
        <w:r w:rsidDel="009D64E4">
          <w:rPr>
            <w:webHidden/>
          </w:rPr>
          <w:tab/>
          <w:delText>22</w:delText>
        </w:r>
      </w:del>
    </w:p>
    <w:p w14:paraId="5DE596FC" w14:textId="522F9423" w:rsidR="00B0099D" w:rsidDel="009D64E4" w:rsidRDefault="00B0099D">
      <w:pPr>
        <w:pStyle w:val="TOC3"/>
        <w:rPr>
          <w:del w:id="747" w:author="Bertsch Christian (CR/AEE3)" w:date="2019-10-01T16:31:00Z"/>
          <w:rFonts w:asciiTheme="minorHAnsi" w:eastAsiaTheme="minorEastAsia" w:hAnsiTheme="minorHAnsi" w:cstheme="minorBidi"/>
          <w:iCs w:val="0"/>
          <w:spacing w:val="0"/>
          <w:sz w:val="22"/>
          <w:lang w:eastAsia="en-US"/>
        </w:rPr>
      </w:pPr>
      <w:del w:id="748" w:author="Bertsch Christian (CR/AEE3)" w:date="2019-10-01T16:31:00Z">
        <w:r w:rsidRPr="007C1036" w:rsidDel="009D64E4">
          <w:rPr>
            <w:rStyle w:val="Hyperlink"/>
          </w:rPr>
          <w:delText>2.1.7</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Getting and Setting Variable Values</w:delText>
        </w:r>
        <w:r w:rsidDel="009D64E4">
          <w:rPr>
            <w:webHidden/>
          </w:rPr>
          <w:tab/>
          <w:delText>23</w:delText>
        </w:r>
      </w:del>
    </w:p>
    <w:p w14:paraId="4BDE2F2B" w14:textId="0652E34D" w:rsidR="00B0099D" w:rsidDel="009D64E4" w:rsidRDefault="00B0099D">
      <w:pPr>
        <w:pStyle w:val="TOC3"/>
        <w:rPr>
          <w:del w:id="749" w:author="Bertsch Christian (CR/AEE3)" w:date="2019-10-01T16:31:00Z"/>
          <w:rFonts w:asciiTheme="minorHAnsi" w:eastAsiaTheme="minorEastAsia" w:hAnsiTheme="minorHAnsi" w:cstheme="minorBidi"/>
          <w:iCs w:val="0"/>
          <w:spacing w:val="0"/>
          <w:sz w:val="22"/>
          <w:lang w:eastAsia="en-US"/>
        </w:rPr>
      </w:pPr>
      <w:del w:id="750" w:author="Bertsch Christian (CR/AEE3)" w:date="2019-10-01T16:31:00Z">
        <w:r w:rsidRPr="007C1036" w:rsidDel="009D64E4">
          <w:rPr>
            <w:rStyle w:val="Hyperlink"/>
          </w:rPr>
          <w:delText>2.1.8</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Getting and Setting the Complete FMU State</w:delText>
        </w:r>
        <w:r w:rsidDel="009D64E4">
          <w:rPr>
            <w:webHidden/>
          </w:rPr>
          <w:tab/>
          <w:delText>24</w:delText>
        </w:r>
      </w:del>
    </w:p>
    <w:p w14:paraId="25C4547F" w14:textId="34E6B99F" w:rsidR="00B0099D" w:rsidDel="009D64E4" w:rsidRDefault="00B0099D">
      <w:pPr>
        <w:pStyle w:val="TOC3"/>
        <w:rPr>
          <w:del w:id="751" w:author="Bertsch Christian (CR/AEE3)" w:date="2019-10-01T16:31:00Z"/>
          <w:rFonts w:asciiTheme="minorHAnsi" w:eastAsiaTheme="minorEastAsia" w:hAnsiTheme="minorHAnsi" w:cstheme="minorBidi"/>
          <w:iCs w:val="0"/>
          <w:spacing w:val="0"/>
          <w:sz w:val="22"/>
          <w:lang w:eastAsia="en-US"/>
        </w:rPr>
      </w:pPr>
      <w:del w:id="752" w:author="Bertsch Christian (CR/AEE3)" w:date="2019-10-01T16:31:00Z">
        <w:r w:rsidRPr="007C1036" w:rsidDel="009D64E4">
          <w:rPr>
            <w:rStyle w:val="Hyperlink"/>
          </w:rPr>
          <w:delText>2.1.9</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Getting Partial Derivatives</w:delText>
        </w:r>
        <w:r w:rsidDel="009D64E4">
          <w:rPr>
            <w:webHidden/>
          </w:rPr>
          <w:tab/>
          <w:delText>25</w:delText>
        </w:r>
      </w:del>
    </w:p>
    <w:p w14:paraId="77EA57BC" w14:textId="126BC887" w:rsidR="00B0099D" w:rsidDel="009D64E4" w:rsidRDefault="00B0099D">
      <w:pPr>
        <w:pStyle w:val="TOC2"/>
        <w:rPr>
          <w:del w:id="753" w:author="Bertsch Christian (CR/AEE3)" w:date="2019-10-01T16:31:00Z"/>
          <w:rFonts w:asciiTheme="minorHAnsi" w:eastAsiaTheme="minorEastAsia" w:hAnsiTheme="minorHAnsi" w:cstheme="minorBidi"/>
          <w:iCs w:val="0"/>
          <w:spacing w:val="0"/>
          <w:sz w:val="22"/>
          <w:lang w:eastAsia="en-US"/>
        </w:rPr>
      </w:pPr>
      <w:del w:id="754" w:author="Bertsch Christian (CR/AEE3)" w:date="2019-10-01T16:31:00Z">
        <w:r w:rsidRPr="007C1036" w:rsidDel="009D64E4">
          <w:rPr>
            <w:rStyle w:val="Hyperlink"/>
          </w:rPr>
          <w:delText>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Description Schema</w:delText>
        </w:r>
        <w:r w:rsidDel="009D64E4">
          <w:rPr>
            <w:webHidden/>
          </w:rPr>
          <w:tab/>
          <w:delText>28</w:delText>
        </w:r>
      </w:del>
    </w:p>
    <w:p w14:paraId="7434D210" w14:textId="4BF8AC9F" w:rsidR="00B0099D" w:rsidDel="009D64E4" w:rsidRDefault="00B0099D">
      <w:pPr>
        <w:pStyle w:val="TOC3"/>
        <w:rPr>
          <w:del w:id="755" w:author="Bertsch Christian (CR/AEE3)" w:date="2019-10-01T16:31:00Z"/>
          <w:rFonts w:asciiTheme="minorHAnsi" w:eastAsiaTheme="minorEastAsia" w:hAnsiTheme="minorHAnsi" w:cstheme="minorBidi"/>
          <w:iCs w:val="0"/>
          <w:spacing w:val="0"/>
          <w:sz w:val="22"/>
          <w:lang w:eastAsia="en-US"/>
        </w:rPr>
      </w:pPr>
      <w:del w:id="756" w:author="Bertsch Christian (CR/AEE3)" w:date="2019-10-01T16:31:00Z">
        <w:r w:rsidRPr="007C1036" w:rsidDel="009D64E4">
          <w:rPr>
            <w:rStyle w:val="Hyperlink"/>
          </w:rPr>
          <w:delText>2.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an FMU (fmiModelDescription)</w:delText>
        </w:r>
        <w:r w:rsidDel="009D64E4">
          <w:rPr>
            <w:webHidden/>
          </w:rPr>
          <w:tab/>
          <w:delText>29</w:delText>
        </w:r>
      </w:del>
    </w:p>
    <w:p w14:paraId="296B98F0" w14:textId="1E0337D7" w:rsidR="00B0099D" w:rsidDel="009D64E4" w:rsidRDefault="00B0099D">
      <w:pPr>
        <w:pStyle w:val="TOC3"/>
        <w:rPr>
          <w:del w:id="757" w:author="Bertsch Christian (CR/AEE3)" w:date="2019-10-01T16:31:00Z"/>
          <w:rFonts w:asciiTheme="minorHAnsi" w:eastAsiaTheme="minorEastAsia" w:hAnsiTheme="minorHAnsi" w:cstheme="minorBidi"/>
          <w:iCs w:val="0"/>
          <w:spacing w:val="0"/>
          <w:sz w:val="22"/>
          <w:lang w:eastAsia="en-US"/>
        </w:rPr>
      </w:pPr>
      <w:del w:id="758" w:author="Bertsch Christian (CR/AEE3)" w:date="2019-10-01T16:31:00Z">
        <w:r w:rsidRPr="007C1036" w:rsidDel="009D64E4">
          <w:rPr>
            <w:rStyle w:val="Hyperlink"/>
          </w:rPr>
          <w:delText>2.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Units (UnitDefinitions)</w:delText>
        </w:r>
        <w:r w:rsidDel="009D64E4">
          <w:rPr>
            <w:webHidden/>
          </w:rPr>
          <w:tab/>
          <w:delText>34</w:delText>
        </w:r>
      </w:del>
    </w:p>
    <w:p w14:paraId="1FD70309" w14:textId="7C81F20B" w:rsidR="00B0099D" w:rsidDel="009D64E4" w:rsidRDefault="00B0099D">
      <w:pPr>
        <w:pStyle w:val="TOC3"/>
        <w:rPr>
          <w:del w:id="759" w:author="Bertsch Christian (CR/AEE3)" w:date="2019-10-01T16:31:00Z"/>
          <w:rFonts w:asciiTheme="minorHAnsi" w:eastAsiaTheme="minorEastAsia" w:hAnsiTheme="minorHAnsi" w:cstheme="minorBidi"/>
          <w:iCs w:val="0"/>
          <w:spacing w:val="0"/>
          <w:sz w:val="22"/>
          <w:lang w:eastAsia="en-US"/>
        </w:rPr>
      </w:pPr>
      <w:del w:id="760" w:author="Bertsch Christian (CR/AEE3)" w:date="2019-10-01T16:31:00Z">
        <w:r w:rsidRPr="007C1036" w:rsidDel="009D64E4">
          <w:rPr>
            <w:rStyle w:val="Hyperlink"/>
          </w:rPr>
          <w:delText>2.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Types (TypeDefinitions)</w:delText>
        </w:r>
        <w:r w:rsidDel="009D64E4">
          <w:rPr>
            <w:webHidden/>
          </w:rPr>
          <w:tab/>
          <w:delText>39</w:delText>
        </w:r>
      </w:del>
    </w:p>
    <w:p w14:paraId="169C2D90" w14:textId="202F8004" w:rsidR="00B0099D" w:rsidDel="009D64E4" w:rsidRDefault="00B0099D">
      <w:pPr>
        <w:pStyle w:val="TOC3"/>
        <w:rPr>
          <w:del w:id="761" w:author="Bertsch Christian (CR/AEE3)" w:date="2019-10-01T16:31:00Z"/>
          <w:rFonts w:asciiTheme="minorHAnsi" w:eastAsiaTheme="minorEastAsia" w:hAnsiTheme="minorHAnsi" w:cstheme="minorBidi"/>
          <w:iCs w:val="0"/>
          <w:spacing w:val="0"/>
          <w:sz w:val="22"/>
          <w:lang w:eastAsia="en-US"/>
        </w:rPr>
      </w:pPr>
      <w:del w:id="762" w:author="Bertsch Christian (CR/AEE3)" w:date="2019-10-01T16:31:00Z">
        <w:r w:rsidRPr="007C1036" w:rsidDel="009D64E4">
          <w:rPr>
            <w:rStyle w:val="Hyperlink"/>
          </w:rPr>
          <w:delText>2.2.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Log Categories (LogCategories)</w:delText>
        </w:r>
        <w:r w:rsidDel="009D64E4">
          <w:rPr>
            <w:webHidden/>
          </w:rPr>
          <w:tab/>
          <w:delText>43</w:delText>
        </w:r>
      </w:del>
    </w:p>
    <w:p w14:paraId="008CB71F" w14:textId="594EE235" w:rsidR="00B0099D" w:rsidDel="009D64E4" w:rsidRDefault="00B0099D">
      <w:pPr>
        <w:pStyle w:val="TOC3"/>
        <w:rPr>
          <w:del w:id="763" w:author="Bertsch Christian (CR/AEE3)" w:date="2019-10-01T16:31:00Z"/>
          <w:rFonts w:asciiTheme="minorHAnsi" w:eastAsiaTheme="minorEastAsia" w:hAnsiTheme="minorHAnsi" w:cstheme="minorBidi"/>
          <w:iCs w:val="0"/>
          <w:spacing w:val="0"/>
          <w:sz w:val="22"/>
          <w:lang w:eastAsia="en-US"/>
        </w:rPr>
      </w:pPr>
      <w:del w:id="764" w:author="Bertsch Christian (CR/AEE3)" w:date="2019-10-01T16:31:00Z">
        <w:r w:rsidRPr="007C1036" w:rsidDel="009D64E4">
          <w:rPr>
            <w:rStyle w:val="Hyperlink"/>
          </w:rPr>
          <w:delText>2.2.5</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a Default Experiment (DefaultExperiment)</w:delText>
        </w:r>
        <w:r w:rsidDel="009D64E4">
          <w:rPr>
            <w:webHidden/>
          </w:rPr>
          <w:tab/>
          <w:delText>44</w:delText>
        </w:r>
      </w:del>
    </w:p>
    <w:p w14:paraId="3159D084" w14:textId="4248F368" w:rsidR="00B0099D" w:rsidDel="009D64E4" w:rsidRDefault="00B0099D">
      <w:pPr>
        <w:pStyle w:val="TOC3"/>
        <w:rPr>
          <w:del w:id="765" w:author="Bertsch Christian (CR/AEE3)" w:date="2019-10-01T16:31:00Z"/>
          <w:rFonts w:asciiTheme="minorHAnsi" w:eastAsiaTheme="minorEastAsia" w:hAnsiTheme="minorHAnsi" w:cstheme="minorBidi"/>
          <w:iCs w:val="0"/>
          <w:spacing w:val="0"/>
          <w:sz w:val="22"/>
          <w:lang w:eastAsia="en-US"/>
        </w:rPr>
      </w:pPr>
      <w:del w:id="766" w:author="Bertsch Christian (CR/AEE3)" w:date="2019-10-01T16:31:00Z">
        <w:r w:rsidRPr="007C1036" w:rsidDel="009D64E4">
          <w:rPr>
            <w:rStyle w:val="Hyperlink"/>
          </w:rPr>
          <w:delText>2.2.6</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Vendor Annotations (VendorAnnotations)</w:delText>
        </w:r>
        <w:r w:rsidDel="009D64E4">
          <w:rPr>
            <w:webHidden/>
          </w:rPr>
          <w:tab/>
          <w:delText>44</w:delText>
        </w:r>
      </w:del>
    </w:p>
    <w:p w14:paraId="5DA130E5" w14:textId="03AEA2B1" w:rsidR="00B0099D" w:rsidDel="009D64E4" w:rsidRDefault="00B0099D">
      <w:pPr>
        <w:pStyle w:val="TOC3"/>
        <w:rPr>
          <w:del w:id="767" w:author="Bertsch Christian (CR/AEE3)" w:date="2019-10-01T16:31:00Z"/>
          <w:rFonts w:asciiTheme="minorHAnsi" w:eastAsiaTheme="minorEastAsia" w:hAnsiTheme="minorHAnsi" w:cstheme="minorBidi"/>
          <w:iCs w:val="0"/>
          <w:spacing w:val="0"/>
          <w:sz w:val="22"/>
          <w:lang w:eastAsia="en-US"/>
        </w:rPr>
      </w:pPr>
      <w:del w:id="768" w:author="Bertsch Christian (CR/AEE3)" w:date="2019-10-01T16:31:00Z">
        <w:r w:rsidRPr="007C1036" w:rsidDel="009D64E4">
          <w:rPr>
            <w:rStyle w:val="Hyperlink"/>
          </w:rPr>
          <w:delText>2.2.7</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Model Variables (ModelVariables)</w:delText>
        </w:r>
        <w:r w:rsidDel="009D64E4">
          <w:rPr>
            <w:webHidden/>
          </w:rPr>
          <w:tab/>
          <w:delText>45</w:delText>
        </w:r>
      </w:del>
    </w:p>
    <w:p w14:paraId="0BDD977A" w14:textId="5DA425D5" w:rsidR="00B0099D" w:rsidDel="009D64E4" w:rsidRDefault="00B0099D">
      <w:pPr>
        <w:pStyle w:val="TOC3"/>
        <w:rPr>
          <w:del w:id="769" w:author="Bertsch Christian (CR/AEE3)" w:date="2019-10-01T16:31:00Z"/>
          <w:rFonts w:asciiTheme="minorHAnsi" w:eastAsiaTheme="minorEastAsia" w:hAnsiTheme="minorHAnsi" w:cstheme="minorBidi"/>
          <w:iCs w:val="0"/>
          <w:spacing w:val="0"/>
          <w:sz w:val="22"/>
          <w:lang w:eastAsia="en-US"/>
        </w:rPr>
      </w:pPr>
      <w:del w:id="770" w:author="Bertsch Christian (CR/AEE3)" w:date="2019-10-01T16:31:00Z">
        <w:r w:rsidRPr="007C1036" w:rsidDel="009D64E4">
          <w:rPr>
            <w:rStyle w:val="Hyperlink"/>
          </w:rPr>
          <w:delText>2.2.8</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the Model Structure (ModelStructure)</w:delText>
        </w:r>
        <w:r w:rsidDel="009D64E4">
          <w:rPr>
            <w:webHidden/>
          </w:rPr>
          <w:tab/>
          <w:delText>59</w:delText>
        </w:r>
      </w:del>
    </w:p>
    <w:p w14:paraId="4F08C9C2" w14:textId="7D4C4BCB" w:rsidR="00B0099D" w:rsidDel="009D64E4" w:rsidRDefault="00B0099D">
      <w:pPr>
        <w:pStyle w:val="TOC3"/>
        <w:rPr>
          <w:del w:id="771" w:author="Bertsch Christian (CR/AEE3)" w:date="2019-10-01T16:31:00Z"/>
          <w:rFonts w:asciiTheme="minorHAnsi" w:eastAsiaTheme="minorEastAsia" w:hAnsiTheme="minorHAnsi" w:cstheme="minorBidi"/>
          <w:iCs w:val="0"/>
          <w:spacing w:val="0"/>
          <w:sz w:val="22"/>
          <w:lang w:eastAsia="en-US"/>
        </w:rPr>
      </w:pPr>
      <w:del w:id="772" w:author="Bertsch Christian (CR/AEE3)" w:date="2019-10-01T16:31:00Z">
        <w:r w:rsidRPr="007C1036" w:rsidDel="009D64E4">
          <w:rPr>
            <w:rStyle w:val="Hyperlink"/>
          </w:rPr>
          <w:delText>2.2.9</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ariable Naming Conventions (variableNamingConvention)</w:delText>
        </w:r>
        <w:r w:rsidDel="009D64E4">
          <w:rPr>
            <w:webHidden/>
          </w:rPr>
          <w:tab/>
          <w:delText>69</w:delText>
        </w:r>
      </w:del>
    </w:p>
    <w:p w14:paraId="1F30F849" w14:textId="7304AEC4" w:rsidR="00B0099D" w:rsidDel="009D64E4" w:rsidRDefault="00B0099D">
      <w:pPr>
        <w:pStyle w:val="TOC2"/>
        <w:rPr>
          <w:del w:id="773" w:author="Bertsch Christian (CR/AEE3)" w:date="2019-10-01T16:31:00Z"/>
          <w:rFonts w:asciiTheme="minorHAnsi" w:eastAsiaTheme="minorEastAsia" w:hAnsiTheme="minorHAnsi" w:cstheme="minorBidi"/>
          <w:iCs w:val="0"/>
          <w:spacing w:val="0"/>
          <w:sz w:val="22"/>
          <w:lang w:eastAsia="en-US"/>
        </w:rPr>
      </w:pPr>
      <w:del w:id="774" w:author="Bertsch Christian (CR/AEE3)" w:date="2019-10-01T16:31:00Z">
        <w:r w:rsidRPr="007C1036" w:rsidDel="009D64E4">
          <w:rPr>
            <w:rStyle w:val="Hyperlink"/>
          </w:rPr>
          <w:delText>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U Distribution</w:delText>
        </w:r>
        <w:r w:rsidDel="009D64E4">
          <w:rPr>
            <w:webHidden/>
          </w:rPr>
          <w:tab/>
          <w:delText>71</w:delText>
        </w:r>
      </w:del>
    </w:p>
    <w:p w14:paraId="34B1D612" w14:textId="15B1975B" w:rsidR="00B0099D" w:rsidDel="009D64E4" w:rsidRDefault="00B0099D">
      <w:pPr>
        <w:pStyle w:val="TOC1"/>
        <w:rPr>
          <w:del w:id="775" w:author="Bertsch Christian (CR/AEE3)" w:date="2019-10-01T16:31:00Z"/>
          <w:rFonts w:asciiTheme="minorHAnsi" w:eastAsiaTheme="minorEastAsia" w:hAnsiTheme="minorHAnsi" w:cstheme="minorBidi"/>
          <w:b w:val="0"/>
          <w:bCs w:val="0"/>
          <w:spacing w:val="0"/>
          <w:szCs w:val="22"/>
          <w:lang w:eastAsia="en-US"/>
        </w:rPr>
      </w:pPr>
      <w:del w:id="776" w:author="Bertsch Christian (CR/AEE3)" w:date="2019-10-01T16:31:00Z">
        <w:r w:rsidRPr="007C1036" w:rsidDel="009D64E4">
          <w:rPr>
            <w:rStyle w:val="Hyperlink"/>
          </w:rPr>
          <w:delText>3.</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for Model Exchange</w:delText>
        </w:r>
        <w:r w:rsidDel="009D64E4">
          <w:rPr>
            <w:webHidden/>
          </w:rPr>
          <w:tab/>
          <w:delText>75</w:delText>
        </w:r>
      </w:del>
    </w:p>
    <w:p w14:paraId="256E4A4E" w14:textId="5908452A" w:rsidR="00B0099D" w:rsidDel="009D64E4" w:rsidRDefault="00B0099D">
      <w:pPr>
        <w:pStyle w:val="TOC2"/>
        <w:rPr>
          <w:del w:id="777" w:author="Bertsch Christian (CR/AEE3)" w:date="2019-10-01T16:31:00Z"/>
          <w:rFonts w:asciiTheme="minorHAnsi" w:eastAsiaTheme="minorEastAsia" w:hAnsiTheme="minorHAnsi" w:cstheme="minorBidi"/>
          <w:iCs w:val="0"/>
          <w:spacing w:val="0"/>
          <w:sz w:val="22"/>
          <w:lang w:eastAsia="en-US"/>
        </w:rPr>
      </w:pPr>
      <w:del w:id="778" w:author="Bertsch Christian (CR/AEE3)" w:date="2019-10-01T16:31:00Z">
        <w:r w:rsidRPr="007C1036" w:rsidDel="009D64E4">
          <w:rPr>
            <w:rStyle w:val="Hyperlink"/>
          </w:rPr>
          <w:delText>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thematical Description</w:delText>
        </w:r>
        <w:r w:rsidDel="009D64E4">
          <w:rPr>
            <w:webHidden/>
          </w:rPr>
          <w:tab/>
          <w:delText>76</w:delText>
        </w:r>
      </w:del>
    </w:p>
    <w:p w14:paraId="13255D0B" w14:textId="2D52448F" w:rsidR="00B0099D" w:rsidDel="009D64E4" w:rsidRDefault="00B0099D">
      <w:pPr>
        <w:pStyle w:val="TOC2"/>
        <w:rPr>
          <w:del w:id="779" w:author="Bertsch Christian (CR/AEE3)" w:date="2019-10-01T16:31:00Z"/>
          <w:rFonts w:asciiTheme="minorHAnsi" w:eastAsiaTheme="minorEastAsia" w:hAnsiTheme="minorHAnsi" w:cstheme="minorBidi"/>
          <w:iCs w:val="0"/>
          <w:spacing w:val="0"/>
          <w:sz w:val="22"/>
          <w:lang w:eastAsia="en-US"/>
        </w:rPr>
      </w:pPr>
      <w:del w:id="780" w:author="Bertsch Christian (CR/AEE3)" w:date="2019-10-01T16:31:00Z">
        <w:r w:rsidRPr="007C1036" w:rsidDel="009D64E4">
          <w:rPr>
            <w:rStyle w:val="Hyperlink"/>
          </w:rPr>
          <w:delText>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Application Programming Interface</w:delText>
        </w:r>
        <w:r w:rsidDel="009D64E4">
          <w:rPr>
            <w:webHidden/>
          </w:rPr>
          <w:tab/>
          <w:delText>86</w:delText>
        </w:r>
      </w:del>
    </w:p>
    <w:p w14:paraId="1B6F2625" w14:textId="481CF5CB" w:rsidR="00B0099D" w:rsidDel="009D64E4" w:rsidRDefault="00B0099D">
      <w:pPr>
        <w:pStyle w:val="TOC3"/>
        <w:rPr>
          <w:del w:id="781" w:author="Bertsch Christian (CR/AEE3)" w:date="2019-10-01T16:31:00Z"/>
          <w:rFonts w:asciiTheme="minorHAnsi" w:eastAsiaTheme="minorEastAsia" w:hAnsiTheme="minorHAnsi" w:cstheme="minorBidi"/>
          <w:iCs w:val="0"/>
          <w:spacing w:val="0"/>
          <w:sz w:val="22"/>
          <w:lang w:eastAsia="en-US"/>
        </w:rPr>
      </w:pPr>
      <w:del w:id="782" w:author="Bertsch Christian (CR/AEE3)" w:date="2019-10-01T16:31:00Z">
        <w:r w:rsidRPr="007C1036" w:rsidDel="009D64E4">
          <w:rPr>
            <w:rStyle w:val="Hyperlink"/>
          </w:rPr>
          <w:delText>3.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Providing Independent Variables and Re-initialization of Caching</w:delText>
        </w:r>
        <w:r w:rsidDel="009D64E4">
          <w:rPr>
            <w:webHidden/>
          </w:rPr>
          <w:tab/>
          <w:delText>86</w:delText>
        </w:r>
      </w:del>
    </w:p>
    <w:p w14:paraId="1217274C" w14:textId="1A0E5067" w:rsidR="00B0099D" w:rsidDel="009D64E4" w:rsidRDefault="00B0099D">
      <w:pPr>
        <w:pStyle w:val="TOC3"/>
        <w:rPr>
          <w:del w:id="783" w:author="Bertsch Christian (CR/AEE3)" w:date="2019-10-01T16:31:00Z"/>
          <w:rFonts w:asciiTheme="minorHAnsi" w:eastAsiaTheme="minorEastAsia" w:hAnsiTheme="minorHAnsi" w:cstheme="minorBidi"/>
          <w:iCs w:val="0"/>
          <w:spacing w:val="0"/>
          <w:sz w:val="22"/>
          <w:lang w:eastAsia="en-US"/>
        </w:rPr>
      </w:pPr>
      <w:del w:id="784" w:author="Bertsch Christian (CR/AEE3)" w:date="2019-10-01T16:31:00Z">
        <w:r w:rsidRPr="007C1036" w:rsidDel="009D64E4">
          <w:rPr>
            <w:rStyle w:val="Hyperlink"/>
          </w:rPr>
          <w:delText>3.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Evaluation of Model Equations</w:delText>
        </w:r>
        <w:r w:rsidDel="009D64E4">
          <w:rPr>
            <w:webHidden/>
          </w:rPr>
          <w:tab/>
          <w:delText>87</w:delText>
        </w:r>
      </w:del>
    </w:p>
    <w:p w14:paraId="1D4B3786" w14:textId="322F4939" w:rsidR="00B0099D" w:rsidDel="009D64E4" w:rsidRDefault="00B0099D">
      <w:pPr>
        <w:pStyle w:val="TOC3"/>
        <w:rPr>
          <w:del w:id="785" w:author="Bertsch Christian (CR/AEE3)" w:date="2019-10-01T16:31:00Z"/>
          <w:rFonts w:asciiTheme="minorHAnsi" w:eastAsiaTheme="minorEastAsia" w:hAnsiTheme="minorHAnsi" w:cstheme="minorBidi"/>
          <w:iCs w:val="0"/>
          <w:spacing w:val="0"/>
          <w:sz w:val="22"/>
          <w:lang w:eastAsia="en-US"/>
        </w:rPr>
      </w:pPr>
      <w:del w:id="786" w:author="Bertsch Christian (CR/AEE3)" w:date="2019-10-01T16:31:00Z">
        <w:r w:rsidRPr="007C1036" w:rsidDel="009D64E4">
          <w:rPr>
            <w:rStyle w:val="Hyperlink"/>
          </w:rPr>
          <w:delText>3.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State Machine of Calling Sequence</w:delText>
        </w:r>
        <w:r w:rsidDel="009D64E4">
          <w:rPr>
            <w:webHidden/>
          </w:rPr>
          <w:tab/>
          <w:delText>90</w:delText>
        </w:r>
      </w:del>
    </w:p>
    <w:p w14:paraId="699DC9E6" w14:textId="5B18E653" w:rsidR="00B0099D" w:rsidDel="009D64E4" w:rsidRDefault="00B0099D">
      <w:pPr>
        <w:pStyle w:val="TOC3"/>
        <w:rPr>
          <w:del w:id="787" w:author="Bertsch Christian (CR/AEE3)" w:date="2019-10-01T16:31:00Z"/>
          <w:rFonts w:asciiTheme="minorHAnsi" w:eastAsiaTheme="minorEastAsia" w:hAnsiTheme="minorHAnsi" w:cstheme="minorBidi"/>
          <w:iCs w:val="0"/>
          <w:spacing w:val="0"/>
          <w:sz w:val="22"/>
          <w:lang w:eastAsia="en-US"/>
        </w:rPr>
      </w:pPr>
      <w:del w:id="788" w:author="Bertsch Christian (CR/AEE3)" w:date="2019-10-01T16:31:00Z">
        <w:r w:rsidRPr="007C1036" w:rsidDel="009D64E4">
          <w:rPr>
            <w:rStyle w:val="Hyperlink"/>
          </w:rPr>
          <w:delText>3.2.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Pseudocode Example</w:delText>
        </w:r>
        <w:r w:rsidDel="009D64E4">
          <w:rPr>
            <w:webHidden/>
          </w:rPr>
          <w:tab/>
          <w:delText>94</w:delText>
        </w:r>
      </w:del>
    </w:p>
    <w:p w14:paraId="65575B90" w14:textId="6548D717" w:rsidR="00B0099D" w:rsidDel="009D64E4" w:rsidRDefault="00B0099D">
      <w:pPr>
        <w:pStyle w:val="TOC2"/>
        <w:rPr>
          <w:del w:id="789" w:author="Bertsch Christian (CR/AEE3)" w:date="2019-10-01T16:31:00Z"/>
          <w:rFonts w:asciiTheme="minorHAnsi" w:eastAsiaTheme="minorEastAsia" w:hAnsiTheme="minorHAnsi" w:cstheme="minorBidi"/>
          <w:iCs w:val="0"/>
          <w:spacing w:val="0"/>
          <w:sz w:val="22"/>
          <w:lang w:eastAsia="en-US"/>
        </w:rPr>
      </w:pPr>
      <w:del w:id="790" w:author="Bertsch Christian (CR/AEE3)" w:date="2019-10-01T16:31:00Z">
        <w:r w:rsidRPr="007C1036" w:rsidDel="009D64E4">
          <w:rPr>
            <w:rStyle w:val="Hyperlink"/>
          </w:rPr>
          <w:delText>3.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Description Schema</w:delText>
        </w:r>
        <w:r w:rsidDel="009D64E4">
          <w:rPr>
            <w:webHidden/>
          </w:rPr>
          <w:tab/>
          <w:delText>97</w:delText>
        </w:r>
      </w:del>
    </w:p>
    <w:p w14:paraId="63608970" w14:textId="36707E80" w:rsidR="00B0099D" w:rsidDel="009D64E4" w:rsidRDefault="00B0099D">
      <w:pPr>
        <w:pStyle w:val="TOC3"/>
        <w:rPr>
          <w:del w:id="791" w:author="Bertsch Christian (CR/AEE3)" w:date="2019-10-01T16:31:00Z"/>
          <w:rFonts w:asciiTheme="minorHAnsi" w:eastAsiaTheme="minorEastAsia" w:hAnsiTheme="minorHAnsi" w:cstheme="minorBidi"/>
          <w:iCs w:val="0"/>
          <w:spacing w:val="0"/>
          <w:sz w:val="22"/>
          <w:lang w:eastAsia="en-US"/>
        </w:rPr>
      </w:pPr>
      <w:del w:id="792" w:author="Bertsch Christian (CR/AEE3)" w:date="2019-10-01T16:31:00Z">
        <w:r w:rsidRPr="007C1036" w:rsidDel="009D64E4">
          <w:rPr>
            <w:rStyle w:val="Hyperlink"/>
          </w:rPr>
          <w:delText>3.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odel Exchange FMU (ModelExchange)</w:delText>
        </w:r>
        <w:r w:rsidDel="009D64E4">
          <w:rPr>
            <w:webHidden/>
          </w:rPr>
          <w:tab/>
          <w:delText>98</w:delText>
        </w:r>
      </w:del>
    </w:p>
    <w:p w14:paraId="09857DA2" w14:textId="14B1B29E" w:rsidR="00B0099D" w:rsidDel="009D64E4" w:rsidRDefault="00B0099D">
      <w:pPr>
        <w:pStyle w:val="TOC3"/>
        <w:rPr>
          <w:del w:id="793" w:author="Bertsch Christian (CR/AEE3)" w:date="2019-10-01T16:31:00Z"/>
          <w:rFonts w:asciiTheme="minorHAnsi" w:eastAsiaTheme="minorEastAsia" w:hAnsiTheme="minorHAnsi" w:cstheme="minorBidi"/>
          <w:iCs w:val="0"/>
          <w:spacing w:val="0"/>
          <w:sz w:val="22"/>
          <w:lang w:eastAsia="en-US"/>
        </w:rPr>
      </w:pPr>
      <w:del w:id="794" w:author="Bertsch Christian (CR/AEE3)" w:date="2019-10-01T16:31:00Z">
        <w:r w:rsidRPr="007C1036" w:rsidDel="009D64E4">
          <w:rPr>
            <w:rStyle w:val="Hyperlink"/>
          </w:rPr>
          <w:delText>3.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Example XML Description File</w:delText>
        </w:r>
        <w:r w:rsidDel="009D64E4">
          <w:rPr>
            <w:webHidden/>
          </w:rPr>
          <w:tab/>
          <w:delText>100</w:delText>
        </w:r>
      </w:del>
    </w:p>
    <w:p w14:paraId="61317190" w14:textId="001E2122" w:rsidR="00B0099D" w:rsidDel="009D64E4" w:rsidRDefault="00B0099D">
      <w:pPr>
        <w:pStyle w:val="TOC1"/>
        <w:rPr>
          <w:del w:id="795" w:author="Bertsch Christian (CR/AEE3)" w:date="2019-10-01T16:31:00Z"/>
          <w:rFonts w:asciiTheme="minorHAnsi" w:eastAsiaTheme="minorEastAsia" w:hAnsiTheme="minorHAnsi" w:cstheme="minorBidi"/>
          <w:b w:val="0"/>
          <w:bCs w:val="0"/>
          <w:spacing w:val="0"/>
          <w:szCs w:val="22"/>
          <w:lang w:eastAsia="en-US"/>
        </w:rPr>
      </w:pPr>
      <w:del w:id="796" w:author="Bertsch Christian (CR/AEE3)" w:date="2019-10-01T16:31:00Z">
        <w:r w:rsidRPr="007C1036" w:rsidDel="009D64E4">
          <w:rPr>
            <w:rStyle w:val="Hyperlink"/>
          </w:rPr>
          <w:delText>4.</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for Co</w:delText>
        </w:r>
        <w:r w:rsidRPr="007C1036" w:rsidDel="009D64E4">
          <w:rPr>
            <w:rStyle w:val="Hyperlink"/>
          </w:rPr>
          <w:noBreakHyphen/>
          <w:delText>Simulation</w:delText>
        </w:r>
        <w:r w:rsidDel="009D64E4">
          <w:rPr>
            <w:webHidden/>
          </w:rPr>
          <w:tab/>
          <w:delText>102</w:delText>
        </w:r>
      </w:del>
    </w:p>
    <w:p w14:paraId="40DE869E" w14:textId="1EE9BEA4" w:rsidR="00B0099D" w:rsidDel="009D64E4" w:rsidRDefault="00B0099D">
      <w:pPr>
        <w:pStyle w:val="TOC2"/>
        <w:rPr>
          <w:del w:id="797" w:author="Bertsch Christian (CR/AEE3)" w:date="2019-10-01T16:31:00Z"/>
          <w:rFonts w:asciiTheme="minorHAnsi" w:eastAsiaTheme="minorEastAsia" w:hAnsiTheme="minorHAnsi" w:cstheme="minorBidi"/>
          <w:iCs w:val="0"/>
          <w:spacing w:val="0"/>
          <w:sz w:val="22"/>
          <w:lang w:eastAsia="en-US"/>
        </w:rPr>
      </w:pPr>
      <w:del w:id="798" w:author="Bertsch Christian (CR/AEE3)" w:date="2019-10-01T16:31:00Z">
        <w:r w:rsidRPr="007C1036" w:rsidDel="009D64E4">
          <w:rPr>
            <w:rStyle w:val="Hyperlink"/>
          </w:rPr>
          <w:delText>4.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thematical Description</w:delText>
        </w:r>
        <w:r w:rsidDel="009D64E4">
          <w:rPr>
            <w:webHidden/>
          </w:rPr>
          <w:tab/>
          <w:delText>103</w:delText>
        </w:r>
      </w:del>
    </w:p>
    <w:p w14:paraId="33DF250E" w14:textId="08435048" w:rsidR="00B0099D" w:rsidDel="009D64E4" w:rsidRDefault="00B0099D">
      <w:pPr>
        <w:pStyle w:val="TOC3"/>
        <w:rPr>
          <w:del w:id="799" w:author="Bertsch Christian (CR/AEE3)" w:date="2019-10-01T16:31:00Z"/>
          <w:rFonts w:asciiTheme="minorHAnsi" w:eastAsiaTheme="minorEastAsia" w:hAnsiTheme="minorHAnsi" w:cstheme="minorBidi"/>
          <w:iCs w:val="0"/>
          <w:spacing w:val="0"/>
          <w:sz w:val="22"/>
          <w:lang w:eastAsia="en-US"/>
        </w:rPr>
      </w:pPr>
      <w:del w:id="800" w:author="Bertsch Christian (CR/AEE3)" w:date="2019-10-01T16:31:00Z">
        <w:r w:rsidRPr="007C1036" w:rsidDel="009D64E4">
          <w:rPr>
            <w:rStyle w:val="Hyperlink"/>
          </w:rPr>
          <w:delText>4.1.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Basics</w:delText>
        </w:r>
        <w:r w:rsidDel="009D64E4">
          <w:rPr>
            <w:webHidden/>
          </w:rPr>
          <w:tab/>
          <w:delText>103</w:delText>
        </w:r>
      </w:del>
    </w:p>
    <w:p w14:paraId="129D52C5" w14:textId="196B8C96" w:rsidR="00B0099D" w:rsidDel="009D64E4" w:rsidRDefault="00B0099D">
      <w:pPr>
        <w:pStyle w:val="TOC3"/>
        <w:rPr>
          <w:del w:id="801" w:author="Bertsch Christian (CR/AEE3)" w:date="2019-10-01T16:31:00Z"/>
          <w:rFonts w:asciiTheme="minorHAnsi" w:eastAsiaTheme="minorEastAsia" w:hAnsiTheme="minorHAnsi" w:cstheme="minorBidi"/>
          <w:iCs w:val="0"/>
          <w:spacing w:val="0"/>
          <w:sz w:val="22"/>
          <w:lang w:eastAsia="en-US"/>
        </w:rPr>
      </w:pPr>
      <w:del w:id="802" w:author="Bertsch Christian (CR/AEE3)" w:date="2019-10-01T16:31:00Z">
        <w:r w:rsidRPr="007C1036" w:rsidDel="009D64E4">
          <w:rPr>
            <w:rStyle w:val="Hyperlink"/>
          </w:rPr>
          <w:delText>4.1.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thematical Model</w:delText>
        </w:r>
        <w:r w:rsidDel="009D64E4">
          <w:rPr>
            <w:webHidden/>
          </w:rPr>
          <w:tab/>
          <w:delText>105</w:delText>
        </w:r>
      </w:del>
    </w:p>
    <w:p w14:paraId="387D0A63" w14:textId="4DFD1355" w:rsidR="00B0099D" w:rsidDel="009D64E4" w:rsidRDefault="00B0099D">
      <w:pPr>
        <w:pStyle w:val="TOC2"/>
        <w:rPr>
          <w:del w:id="803" w:author="Bertsch Christian (CR/AEE3)" w:date="2019-10-01T16:31:00Z"/>
          <w:rFonts w:asciiTheme="minorHAnsi" w:eastAsiaTheme="minorEastAsia" w:hAnsiTheme="minorHAnsi" w:cstheme="minorBidi"/>
          <w:iCs w:val="0"/>
          <w:spacing w:val="0"/>
          <w:sz w:val="22"/>
          <w:lang w:eastAsia="en-US"/>
        </w:rPr>
      </w:pPr>
      <w:del w:id="804" w:author="Bertsch Christian (CR/AEE3)" w:date="2019-10-01T16:31:00Z">
        <w:r w:rsidRPr="007C1036" w:rsidDel="009D64E4">
          <w:rPr>
            <w:rStyle w:val="Hyperlink"/>
          </w:rPr>
          <w:delText>4.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Application Programming Interface</w:delText>
        </w:r>
        <w:r w:rsidDel="009D64E4">
          <w:rPr>
            <w:webHidden/>
          </w:rPr>
          <w:tab/>
          <w:delText>108</w:delText>
        </w:r>
      </w:del>
    </w:p>
    <w:p w14:paraId="300441FF" w14:textId="00DB909B" w:rsidR="00B0099D" w:rsidDel="009D64E4" w:rsidRDefault="00B0099D">
      <w:pPr>
        <w:pStyle w:val="TOC3"/>
        <w:rPr>
          <w:del w:id="805" w:author="Bertsch Christian (CR/AEE3)" w:date="2019-10-01T16:31:00Z"/>
          <w:rFonts w:asciiTheme="minorHAnsi" w:eastAsiaTheme="minorEastAsia" w:hAnsiTheme="minorHAnsi" w:cstheme="minorBidi"/>
          <w:iCs w:val="0"/>
          <w:spacing w:val="0"/>
          <w:sz w:val="22"/>
          <w:lang w:eastAsia="en-US"/>
        </w:rPr>
      </w:pPr>
      <w:del w:id="806" w:author="Bertsch Christian (CR/AEE3)" w:date="2019-10-01T16:31:00Z">
        <w:r w:rsidRPr="007C1036" w:rsidDel="009D64E4">
          <w:rPr>
            <w:rStyle w:val="Hyperlink"/>
          </w:rPr>
          <w:delText>4.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Transfer of Input / Output Values and Parameters</w:delText>
        </w:r>
        <w:r w:rsidDel="009D64E4">
          <w:rPr>
            <w:webHidden/>
          </w:rPr>
          <w:tab/>
          <w:delText>108</w:delText>
        </w:r>
      </w:del>
    </w:p>
    <w:p w14:paraId="2E6498CC" w14:textId="02472CEE" w:rsidR="00B0099D" w:rsidDel="009D64E4" w:rsidRDefault="00B0099D">
      <w:pPr>
        <w:pStyle w:val="TOC3"/>
        <w:rPr>
          <w:del w:id="807" w:author="Bertsch Christian (CR/AEE3)" w:date="2019-10-01T16:31:00Z"/>
          <w:rFonts w:asciiTheme="minorHAnsi" w:eastAsiaTheme="minorEastAsia" w:hAnsiTheme="minorHAnsi" w:cstheme="minorBidi"/>
          <w:iCs w:val="0"/>
          <w:spacing w:val="0"/>
          <w:sz w:val="22"/>
          <w:lang w:eastAsia="en-US"/>
        </w:rPr>
      </w:pPr>
      <w:del w:id="808" w:author="Bertsch Christian (CR/AEE3)" w:date="2019-10-01T16:31:00Z">
        <w:r w:rsidRPr="007C1036" w:rsidDel="009D64E4">
          <w:rPr>
            <w:rStyle w:val="Hyperlink"/>
          </w:rPr>
          <w:delText>4.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omputation</w:delText>
        </w:r>
        <w:r w:rsidDel="009D64E4">
          <w:rPr>
            <w:webHidden/>
          </w:rPr>
          <w:tab/>
          <w:delText>109</w:delText>
        </w:r>
      </w:del>
    </w:p>
    <w:p w14:paraId="644696AF" w14:textId="7F9356CA" w:rsidR="00B0099D" w:rsidDel="009D64E4" w:rsidRDefault="00B0099D">
      <w:pPr>
        <w:pStyle w:val="TOC3"/>
        <w:rPr>
          <w:del w:id="809" w:author="Bertsch Christian (CR/AEE3)" w:date="2019-10-01T16:31:00Z"/>
          <w:rFonts w:asciiTheme="minorHAnsi" w:eastAsiaTheme="minorEastAsia" w:hAnsiTheme="minorHAnsi" w:cstheme="minorBidi"/>
          <w:iCs w:val="0"/>
          <w:spacing w:val="0"/>
          <w:sz w:val="22"/>
          <w:lang w:eastAsia="en-US"/>
        </w:rPr>
      </w:pPr>
      <w:del w:id="810" w:author="Bertsch Christian (CR/AEE3)" w:date="2019-10-01T16:31:00Z">
        <w:r w:rsidRPr="007C1036" w:rsidDel="009D64E4">
          <w:rPr>
            <w:rStyle w:val="Hyperlink"/>
          </w:rPr>
          <w:delText>4.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Retrieving Status Information from the Slave</w:delText>
        </w:r>
        <w:r w:rsidDel="009D64E4">
          <w:rPr>
            <w:webHidden/>
          </w:rPr>
          <w:tab/>
          <w:delText>112</w:delText>
        </w:r>
      </w:del>
    </w:p>
    <w:p w14:paraId="030FA9D8" w14:textId="52756ECA" w:rsidR="00B0099D" w:rsidDel="009D64E4" w:rsidRDefault="00B0099D">
      <w:pPr>
        <w:pStyle w:val="TOC3"/>
        <w:rPr>
          <w:del w:id="811" w:author="Bertsch Christian (CR/AEE3)" w:date="2019-10-01T16:31:00Z"/>
          <w:rFonts w:asciiTheme="minorHAnsi" w:eastAsiaTheme="minorEastAsia" w:hAnsiTheme="minorHAnsi" w:cstheme="minorBidi"/>
          <w:iCs w:val="0"/>
          <w:spacing w:val="0"/>
          <w:sz w:val="22"/>
          <w:lang w:eastAsia="en-US"/>
        </w:rPr>
      </w:pPr>
      <w:del w:id="812" w:author="Bertsch Christian (CR/AEE3)" w:date="2019-10-01T16:31:00Z">
        <w:r w:rsidRPr="007C1036" w:rsidDel="009D64E4">
          <w:rPr>
            <w:rStyle w:val="Hyperlink"/>
          </w:rPr>
          <w:delText>4.2.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State Machine of Calling Sequence from Master to Slave</w:delText>
        </w:r>
        <w:r w:rsidDel="009D64E4">
          <w:rPr>
            <w:webHidden/>
          </w:rPr>
          <w:tab/>
          <w:delText>113</w:delText>
        </w:r>
      </w:del>
    </w:p>
    <w:p w14:paraId="0AF37706" w14:textId="7E282002" w:rsidR="00B0099D" w:rsidDel="009D64E4" w:rsidRDefault="00B0099D">
      <w:pPr>
        <w:pStyle w:val="TOC3"/>
        <w:rPr>
          <w:del w:id="813" w:author="Bertsch Christian (CR/AEE3)" w:date="2019-10-01T16:31:00Z"/>
          <w:rFonts w:asciiTheme="minorHAnsi" w:eastAsiaTheme="minorEastAsia" w:hAnsiTheme="minorHAnsi" w:cstheme="minorBidi"/>
          <w:iCs w:val="0"/>
          <w:spacing w:val="0"/>
          <w:sz w:val="22"/>
          <w:lang w:eastAsia="en-US"/>
        </w:rPr>
      </w:pPr>
      <w:del w:id="814" w:author="Bertsch Christian (CR/AEE3)" w:date="2019-10-01T16:31:00Z">
        <w:r w:rsidRPr="007C1036" w:rsidDel="009D64E4">
          <w:rPr>
            <w:rStyle w:val="Hyperlink"/>
          </w:rPr>
          <w:delText>4.2.5</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Pseudocode Example</w:delText>
        </w:r>
        <w:r w:rsidDel="009D64E4">
          <w:rPr>
            <w:webHidden/>
          </w:rPr>
          <w:tab/>
          <w:delText>116</w:delText>
        </w:r>
      </w:del>
    </w:p>
    <w:p w14:paraId="3929D376" w14:textId="6460EAC1" w:rsidR="00B0099D" w:rsidDel="009D64E4" w:rsidRDefault="00B0099D">
      <w:pPr>
        <w:pStyle w:val="TOC2"/>
        <w:rPr>
          <w:del w:id="815" w:author="Bertsch Christian (CR/AEE3)" w:date="2019-10-01T16:31:00Z"/>
          <w:rFonts w:asciiTheme="minorHAnsi" w:eastAsiaTheme="minorEastAsia" w:hAnsiTheme="minorHAnsi" w:cstheme="minorBidi"/>
          <w:iCs w:val="0"/>
          <w:spacing w:val="0"/>
          <w:sz w:val="22"/>
          <w:lang w:eastAsia="en-US"/>
        </w:rPr>
      </w:pPr>
      <w:del w:id="816" w:author="Bertsch Christian (CR/AEE3)" w:date="2019-10-01T16:31:00Z">
        <w:r w:rsidRPr="007C1036" w:rsidDel="009D64E4">
          <w:rPr>
            <w:rStyle w:val="Hyperlink"/>
          </w:rPr>
          <w:delText>4.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Description Schema</w:delText>
        </w:r>
        <w:r w:rsidDel="009D64E4">
          <w:rPr>
            <w:webHidden/>
          </w:rPr>
          <w:tab/>
          <w:delText>118</w:delText>
        </w:r>
      </w:del>
    </w:p>
    <w:p w14:paraId="14A21BC5" w14:textId="751ADBE1" w:rsidR="00B0099D" w:rsidDel="009D64E4" w:rsidRDefault="00B0099D">
      <w:pPr>
        <w:pStyle w:val="TOC3"/>
        <w:rPr>
          <w:del w:id="817" w:author="Bertsch Christian (CR/AEE3)" w:date="2019-10-01T16:31:00Z"/>
          <w:rFonts w:asciiTheme="minorHAnsi" w:eastAsiaTheme="minorEastAsia" w:hAnsiTheme="minorHAnsi" w:cstheme="minorBidi"/>
          <w:iCs w:val="0"/>
          <w:spacing w:val="0"/>
          <w:sz w:val="22"/>
          <w:lang w:eastAsia="en-US"/>
        </w:rPr>
      </w:pPr>
      <w:del w:id="818" w:author="Bertsch Christian (CR/AEE3)" w:date="2019-10-01T16:31:00Z">
        <w:r w:rsidRPr="007C1036" w:rsidDel="009D64E4">
          <w:rPr>
            <w:rStyle w:val="Hyperlink"/>
          </w:rPr>
          <w:delText>4.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o</w:delText>
        </w:r>
        <w:r w:rsidRPr="007C1036" w:rsidDel="009D64E4">
          <w:rPr>
            <w:rStyle w:val="Hyperlink"/>
          </w:rPr>
          <w:noBreakHyphen/>
          <w:delText>Simulation FMU (CoSimulation)</w:delText>
        </w:r>
        <w:r w:rsidDel="009D64E4">
          <w:rPr>
            <w:webHidden/>
          </w:rPr>
          <w:tab/>
          <w:delText>118</w:delText>
        </w:r>
      </w:del>
    </w:p>
    <w:p w14:paraId="2A100AD1" w14:textId="22724AEA" w:rsidR="00B0099D" w:rsidDel="009D64E4" w:rsidRDefault="00B0099D">
      <w:pPr>
        <w:pStyle w:val="TOC3"/>
        <w:rPr>
          <w:del w:id="819" w:author="Bertsch Christian (CR/AEE3)" w:date="2019-10-01T16:31:00Z"/>
          <w:rFonts w:asciiTheme="minorHAnsi" w:eastAsiaTheme="minorEastAsia" w:hAnsiTheme="minorHAnsi" w:cstheme="minorBidi"/>
          <w:iCs w:val="0"/>
          <w:spacing w:val="0"/>
          <w:sz w:val="22"/>
          <w:lang w:eastAsia="en-US"/>
        </w:rPr>
      </w:pPr>
      <w:del w:id="820" w:author="Bertsch Christian (CR/AEE3)" w:date="2019-10-01T16:31:00Z">
        <w:r w:rsidRPr="007C1036" w:rsidDel="009D64E4">
          <w:rPr>
            <w:rStyle w:val="Hyperlink"/>
          </w:rPr>
          <w:delText>4.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Example XML Description File</w:delText>
        </w:r>
        <w:r w:rsidDel="009D64E4">
          <w:rPr>
            <w:webHidden/>
          </w:rPr>
          <w:tab/>
          <w:delText>122</w:delText>
        </w:r>
      </w:del>
    </w:p>
    <w:p w14:paraId="447BBAE2" w14:textId="15B0B65F" w:rsidR="00B0099D" w:rsidDel="009D64E4" w:rsidRDefault="00B0099D">
      <w:pPr>
        <w:pStyle w:val="TOC1"/>
        <w:rPr>
          <w:del w:id="821" w:author="Bertsch Christian (CR/AEE3)" w:date="2019-10-01T16:31:00Z"/>
          <w:rFonts w:asciiTheme="minorHAnsi" w:eastAsiaTheme="minorEastAsia" w:hAnsiTheme="minorHAnsi" w:cstheme="minorBidi"/>
          <w:b w:val="0"/>
          <w:bCs w:val="0"/>
          <w:spacing w:val="0"/>
          <w:szCs w:val="22"/>
          <w:lang w:eastAsia="en-US"/>
        </w:rPr>
      </w:pPr>
      <w:del w:id="822" w:author="Bertsch Christian (CR/AEE3)" w:date="2019-10-01T16:31:00Z">
        <w:r w:rsidRPr="007C1036" w:rsidDel="009D64E4">
          <w:rPr>
            <w:rStyle w:val="Hyperlink"/>
          </w:rPr>
          <w:delText>5.</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Literature</w:delText>
        </w:r>
        <w:r w:rsidDel="009D64E4">
          <w:rPr>
            <w:webHidden/>
          </w:rPr>
          <w:tab/>
          <w:delText>125</w:delText>
        </w:r>
      </w:del>
    </w:p>
    <w:p w14:paraId="59BD4A77" w14:textId="3751194D" w:rsidR="00B0099D" w:rsidDel="009D64E4" w:rsidRDefault="00B0099D">
      <w:pPr>
        <w:pStyle w:val="TOC1"/>
        <w:tabs>
          <w:tab w:val="left" w:pos="1680"/>
        </w:tabs>
        <w:rPr>
          <w:del w:id="823" w:author="Bertsch Christian (CR/AEE3)" w:date="2019-10-01T16:31:00Z"/>
          <w:rFonts w:asciiTheme="minorHAnsi" w:eastAsiaTheme="minorEastAsia" w:hAnsiTheme="minorHAnsi" w:cstheme="minorBidi"/>
          <w:b w:val="0"/>
          <w:bCs w:val="0"/>
          <w:spacing w:val="0"/>
          <w:szCs w:val="22"/>
          <w:lang w:eastAsia="en-US"/>
        </w:rPr>
      </w:pPr>
      <w:del w:id="824" w:author="Bertsch Christian (CR/AEE3)" w:date="2019-10-01T16:31:00Z">
        <w:r w:rsidRPr="007C1036" w:rsidDel="009D64E4">
          <w:rPr>
            <w:rStyle w:val="Hyperlink"/>
          </w:rPr>
          <w:delText>Appendix A</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Revision History</w:delText>
        </w:r>
        <w:r w:rsidDel="009D64E4">
          <w:rPr>
            <w:webHidden/>
          </w:rPr>
          <w:tab/>
          <w:delText>126</w:delText>
        </w:r>
      </w:del>
    </w:p>
    <w:p w14:paraId="4DDE9351" w14:textId="3D44810E" w:rsidR="00B0099D" w:rsidDel="009D64E4" w:rsidRDefault="00B0099D">
      <w:pPr>
        <w:pStyle w:val="TOC2"/>
        <w:rPr>
          <w:del w:id="825" w:author="Bertsch Christian (CR/AEE3)" w:date="2019-10-01T16:31:00Z"/>
          <w:rFonts w:asciiTheme="minorHAnsi" w:eastAsiaTheme="minorEastAsia" w:hAnsiTheme="minorHAnsi" w:cstheme="minorBidi"/>
          <w:iCs w:val="0"/>
          <w:spacing w:val="0"/>
          <w:sz w:val="22"/>
          <w:lang w:eastAsia="en-US"/>
        </w:rPr>
      </w:pPr>
      <w:del w:id="826" w:author="Bertsch Christian (CR/AEE3)" w:date="2019-10-01T16:31:00Z">
        <w:r w:rsidRPr="007C1036" w:rsidDel="009D64E4">
          <w:rPr>
            <w:rStyle w:val="Hyperlink"/>
          </w:rPr>
          <w:delText>A.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ersion 1.0 – FMI for Model Exchange</w:delText>
        </w:r>
        <w:r w:rsidDel="009D64E4">
          <w:rPr>
            <w:webHidden/>
          </w:rPr>
          <w:tab/>
          <w:delText>126</w:delText>
        </w:r>
      </w:del>
    </w:p>
    <w:p w14:paraId="6EC66D54" w14:textId="0817C703" w:rsidR="00B0099D" w:rsidDel="009D64E4" w:rsidRDefault="00B0099D">
      <w:pPr>
        <w:pStyle w:val="TOC2"/>
        <w:rPr>
          <w:del w:id="827" w:author="Bertsch Christian (CR/AEE3)" w:date="2019-10-01T16:31:00Z"/>
          <w:rFonts w:asciiTheme="minorHAnsi" w:eastAsiaTheme="minorEastAsia" w:hAnsiTheme="minorHAnsi" w:cstheme="minorBidi"/>
          <w:iCs w:val="0"/>
          <w:spacing w:val="0"/>
          <w:sz w:val="22"/>
          <w:lang w:eastAsia="en-US"/>
        </w:rPr>
      </w:pPr>
      <w:del w:id="828" w:author="Bertsch Christian (CR/AEE3)" w:date="2019-10-01T16:31:00Z">
        <w:r w:rsidRPr="007C1036" w:rsidDel="009D64E4">
          <w:rPr>
            <w:rStyle w:val="Hyperlink"/>
          </w:rPr>
          <w:delText>A.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ersion 1.0 – FMI for Co-Simulation</w:delText>
        </w:r>
        <w:r w:rsidDel="009D64E4">
          <w:rPr>
            <w:webHidden/>
          </w:rPr>
          <w:tab/>
          <w:delText>127</w:delText>
        </w:r>
      </w:del>
    </w:p>
    <w:p w14:paraId="4D5D26BA" w14:textId="133A782A" w:rsidR="00B0099D" w:rsidDel="009D64E4" w:rsidRDefault="00B0099D">
      <w:pPr>
        <w:pStyle w:val="TOC2"/>
        <w:rPr>
          <w:del w:id="829" w:author="Bertsch Christian (CR/AEE3)" w:date="2019-10-01T16:31:00Z"/>
          <w:rFonts w:asciiTheme="minorHAnsi" w:eastAsiaTheme="minorEastAsia" w:hAnsiTheme="minorHAnsi" w:cstheme="minorBidi"/>
          <w:iCs w:val="0"/>
          <w:spacing w:val="0"/>
          <w:sz w:val="22"/>
          <w:lang w:eastAsia="en-US"/>
        </w:rPr>
      </w:pPr>
      <w:del w:id="830" w:author="Bertsch Christian (CR/AEE3)" w:date="2019-10-01T16:31:00Z">
        <w:r w:rsidRPr="007C1036" w:rsidDel="009D64E4">
          <w:rPr>
            <w:rStyle w:val="Hyperlink"/>
          </w:rPr>
          <w:delText>A.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ersion 2.0 – FMI for Model Exchange and Co-Simulation</w:delText>
        </w:r>
        <w:r w:rsidDel="009D64E4">
          <w:rPr>
            <w:webHidden/>
          </w:rPr>
          <w:tab/>
          <w:delText>128</w:delText>
        </w:r>
      </w:del>
    </w:p>
    <w:p w14:paraId="09A3871D" w14:textId="45208DF8" w:rsidR="00B0099D" w:rsidDel="009D64E4" w:rsidRDefault="00B0099D">
      <w:pPr>
        <w:pStyle w:val="TOC3"/>
        <w:rPr>
          <w:del w:id="831" w:author="Bertsch Christian (CR/AEE3)" w:date="2019-10-01T16:31:00Z"/>
          <w:rFonts w:asciiTheme="minorHAnsi" w:eastAsiaTheme="minorEastAsia" w:hAnsiTheme="minorHAnsi" w:cstheme="minorBidi"/>
          <w:iCs w:val="0"/>
          <w:spacing w:val="0"/>
          <w:sz w:val="22"/>
          <w:lang w:eastAsia="en-US"/>
        </w:rPr>
      </w:pPr>
      <w:del w:id="832" w:author="Bertsch Christian (CR/AEE3)" w:date="2019-10-01T16:31:00Z">
        <w:r w:rsidRPr="007C1036" w:rsidDel="009D64E4">
          <w:rPr>
            <w:rStyle w:val="Hyperlink"/>
          </w:rPr>
          <w:delText>A.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Overview</w:delText>
        </w:r>
        <w:r w:rsidDel="009D64E4">
          <w:rPr>
            <w:webHidden/>
          </w:rPr>
          <w:tab/>
          <w:delText>128</w:delText>
        </w:r>
      </w:del>
    </w:p>
    <w:p w14:paraId="61831955" w14:textId="0CF32B1A" w:rsidR="00B0099D" w:rsidDel="009D64E4" w:rsidRDefault="00B0099D">
      <w:pPr>
        <w:pStyle w:val="TOC3"/>
        <w:rPr>
          <w:del w:id="833" w:author="Bertsch Christian (CR/AEE3)" w:date="2019-10-01T16:31:00Z"/>
          <w:rFonts w:asciiTheme="minorHAnsi" w:eastAsiaTheme="minorEastAsia" w:hAnsiTheme="minorHAnsi" w:cstheme="minorBidi"/>
          <w:iCs w:val="0"/>
          <w:spacing w:val="0"/>
          <w:sz w:val="22"/>
          <w:lang w:eastAsia="en-US"/>
        </w:rPr>
      </w:pPr>
      <w:del w:id="834" w:author="Bertsch Christian (CR/AEE3)" w:date="2019-10-01T16:31:00Z">
        <w:r w:rsidRPr="007C1036" w:rsidDel="009D64E4">
          <w:rPr>
            <w:rStyle w:val="Hyperlink"/>
          </w:rPr>
          <w:delText>A.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in changes</w:delText>
        </w:r>
        <w:r w:rsidDel="009D64E4">
          <w:rPr>
            <w:webHidden/>
          </w:rPr>
          <w:tab/>
          <w:delText>129</w:delText>
        </w:r>
      </w:del>
    </w:p>
    <w:p w14:paraId="7D6FBBC0" w14:textId="67C94D46" w:rsidR="00B0099D" w:rsidDel="009D64E4" w:rsidRDefault="00B0099D">
      <w:pPr>
        <w:pStyle w:val="TOC3"/>
        <w:rPr>
          <w:del w:id="835" w:author="Bertsch Christian (CR/AEE3)" w:date="2019-10-01T16:31:00Z"/>
          <w:rFonts w:asciiTheme="minorHAnsi" w:eastAsiaTheme="minorEastAsia" w:hAnsiTheme="minorHAnsi" w:cstheme="minorBidi"/>
          <w:iCs w:val="0"/>
          <w:spacing w:val="0"/>
          <w:sz w:val="22"/>
          <w:lang w:eastAsia="en-US"/>
        </w:rPr>
      </w:pPr>
      <w:del w:id="836" w:author="Bertsch Christian (CR/AEE3)" w:date="2019-10-01T16:31:00Z">
        <w:r w:rsidRPr="007C1036" w:rsidDel="009D64E4">
          <w:rPr>
            <w:rStyle w:val="Hyperlink"/>
          </w:rPr>
          <w:delText>A.3.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ontributors</w:delText>
        </w:r>
        <w:r w:rsidDel="009D64E4">
          <w:rPr>
            <w:webHidden/>
          </w:rPr>
          <w:tab/>
          <w:delText>133</w:delText>
        </w:r>
      </w:del>
    </w:p>
    <w:p w14:paraId="4282A7D7" w14:textId="30A6658D" w:rsidR="00B0099D" w:rsidDel="009D64E4" w:rsidRDefault="00B0099D">
      <w:pPr>
        <w:pStyle w:val="TOC1"/>
        <w:tabs>
          <w:tab w:val="left" w:pos="1680"/>
        </w:tabs>
        <w:rPr>
          <w:del w:id="837" w:author="Bertsch Christian (CR/AEE3)" w:date="2019-10-01T16:31:00Z"/>
          <w:rFonts w:asciiTheme="minorHAnsi" w:eastAsiaTheme="minorEastAsia" w:hAnsiTheme="minorHAnsi" w:cstheme="minorBidi"/>
          <w:b w:val="0"/>
          <w:bCs w:val="0"/>
          <w:spacing w:val="0"/>
          <w:szCs w:val="22"/>
          <w:lang w:eastAsia="en-US"/>
        </w:rPr>
      </w:pPr>
      <w:del w:id="838" w:author="Bertsch Christian (CR/AEE3)" w:date="2019-10-01T16:31:00Z">
        <w:r w:rsidRPr="007C1036" w:rsidDel="009D64E4">
          <w:rPr>
            <w:rStyle w:val="Hyperlink"/>
          </w:rPr>
          <w:delText>Appendix B</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Glossary</w:delText>
        </w:r>
        <w:r w:rsidDel="009D64E4">
          <w:rPr>
            <w:webHidden/>
          </w:rPr>
          <w:tab/>
          <w:delText>135</w:delText>
        </w:r>
      </w:del>
    </w:p>
    <w:p w14:paraId="7CFB77F5" w14:textId="77777777" w:rsidR="00990EFE" w:rsidRPr="0098259C" w:rsidRDefault="00A803FC" w:rsidP="00A803FC">
      <w:pPr>
        <w:pStyle w:val="Heading1"/>
      </w:pPr>
      <w:r>
        <w:fldChar w:fldCharType="end"/>
      </w:r>
      <w:bookmarkStart w:id="839" w:name="_Toc20839910"/>
      <w:r w:rsidR="00990EFE" w:rsidRPr="0098259C">
        <w:t>Overview</w:t>
      </w:r>
      <w:bookmarkEnd w:id="140"/>
      <w:bookmarkEnd w:id="141"/>
      <w:bookmarkEnd w:id="839"/>
    </w:p>
    <w:p w14:paraId="5635EB9D" w14:textId="4626DBC6" w:rsidR="0089725E" w:rsidRPr="0098259C" w:rsidRDefault="0089725E" w:rsidP="0089725E">
      <w:pPr>
        <w:pStyle w:val="BodyText"/>
      </w:pPr>
      <w:r w:rsidRPr="0098259C">
        <w:t xml:space="preserve">The FMI (Functional Mock-up Interface) defines an interface to be implemented by an executable called </w:t>
      </w:r>
      <w:ins w:id="840" w:author="Bertsch Christian (CR/AEE3)" w:date="2019-09-06T11:23:00Z">
        <w:r w:rsidR="00792702">
          <w:t xml:space="preserve">an </w:t>
        </w:r>
      </w:ins>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0440B4">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0440B4">
        <w:t>3</w:t>
      </w:r>
      <w:r w:rsidRPr="0098259C">
        <w:fldChar w:fldCharType="end"/>
      </w:r>
      <w:r w:rsidRPr="0098259C">
        <w:t xml:space="preserve">). The goal of this interface is that the calling of an FMU in a simulation environment is reasonably simple. No provisions are provided in this document </w:t>
      </w:r>
      <w:ins w:id="841" w:author="Bertsch Christian (CR/AEE3)" w:date="2019-09-06T11:23:00Z">
        <w:r w:rsidR="00BB529F">
          <w:t xml:space="preserve">for </w:t>
        </w:r>
      </w:ins>
      <w:r w:rsidRPr="0098259C">
        <w:t xml:space="preserve">how to generate an FMU from a </w:t>
      </w:r>
      <w:r w:rsidR="005A2A81" w:rsidRPr="0098259C">
        <w:t>modeling</w:t>
      </w:r>
      <w:r w:rsidRPr="0098259C">
        <w:t xml:space="preserve"> environment</w:t>
      </w:r>
      <w:r w:rsidR="006F0075">
        <w:t xml:space="preserve">. </w:t>
      </w:r>
      <w:del w:id="842" w:author="Bertsch Christian (CR/AEE3)" w:date="2019-09-06T11:23:00Z">
        <w:r w:rsidR="006F0075">
          <w:delText>Hints</w:delText>
        </w:r>
        <w:r w:rsidRPr="0098259C">
          <w:delText xml:space="preserve"> for implementation </w:delText>
        </w:r>
        <w:r w:rsidR="006F0075">
          <w:delText xml:space="preserve">can be found </w:delText>
        </w:r>
        <w:r w:rsidRPr="0098259C">
          <w:delText xml:space="preserve">in </w:delText>
        </w:r>
        <w:r w:rsidR="00B93F47" w:rsidRPr="0098259C">
          <w:delText>the companion document “FunctionalMockupIn</w:delText>
        </w:r>
        <w:r w:rsidR="009C36C4">
          <w:delText>terface-ImplementationHints.pdf</w:delText>
        </w:r>
        <w:r w:rsidR="00B93F47" w:rsidRPr="0098259C">
          <w:delText>“</w:delText>
        </w:r>
        <w:r w:rsidRPr="0098259C">
          <w:delText>.</w:delText>
        </w:r>
      </w:del>
    </w:p>
    <w:p w14:paraId="6D9CB861" w14:textId="20201455"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del w:id="843" w:author="Bertsch Christian (CR/AEE3)" w:date="2019-09-06T11:23:00Z">
        <w:r w:rsidRPr="0098259C">
          <w:delText xml:space="preserve"> and to provide</w:delText>
        </w:r>
      </w:del>
      <w:ins w:id="844" w:author="Bertsch Christian (CR/AEE3)" w:date="2019-09-06T11:23:00Z">
        <w:r w:rsidR="00B737A0">
          <w:t xml:space="preserve">. It </w:t>
        </w:r>
        <w:r w:rsidRPr="0098259C">
          <w:t>provide</w:t>
        </w:r>
        <w:r w:rsidR="00B737A0">
          <w:t>s</w:t>
        </w:r>
      </w:ins>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ins w:id="845" w:author="Bertsch Christian (CR/AEE3)" w:date="2019-09-06T11:23:00Z">
        <w:r w:rsidR="00B509F5">
          <w:t>,</w:t>
        </w:r>
      </w:ins>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ins w:id="846" w:author="Bertsch Christian (CR/AEE3)" w:date="2019-09-06T11:23:00Z">
        <w:r w:rsidR="00DA7A64">
          <w:t>-</w:t>
        </w:r>
      </w:ins>
      <w:r w:rsidRPr="0098259C">
        <w:t>dependent coupled systems consisting of subsystems that are continuous in time (model components that are described by differential-algebraic equations) or</w:t>
      </w:r>
      <w:r w:rsidR="00DA7A64">
        <w:t xml:space="preserve"> </w:t>
      </w:r>
      <w:ins w:id="847" w:author="Bertsch Christian (CR/AEE3)" w:date="2019-09-06T11:23:00Z">
        <w:r w:rsidR="00DA7A64">
          <w:t>are</w:t>
        </w:r>
        <w:r w:rsidRPr="0098259C">
          <w:t xml:space="preserve"> </w:t>
        </w:r>
      </w:ins>
      <w:r w:rsidRPr="0098259C">
        <w:t xml:space="preserve">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09B8C13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Finally,</w:t>
      </w:r>
      <w:del w:id="848" w:author="Bertsch Christian (CR/AEE3)" w:date="2019-09-06T11:23:00Z">
        <w:r w:rsidRPr="0098259C">
          <w:delText xml:space="preserve"> also</w:delText>
        </w:r>
      </w:del>
      <w:r w:rsidRPr="0098259C">
        <w:t xml:space="preserve"> the visualization and post-processing of simulation data is done individually for each subsystem in its own native simulation tool. </w:t>
      </w:r>
    </w:p>
    <w:p w14:paraId="4BFA6670" w14:textId="7215C08A"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0440B4">
        <w:t>2</w:t>
      </w:r>
      <w:r w:rsidRPr="0098259C">
        <w:fldChar w:fldCharType="end"/>
      </w:r>
      <w:r w:rsidRPr="0098259C">
        <w:t>. In particular:</w:t>
      </w:r>
    </w:p>
    <w:p w14:paraId="6038C774" w14:textId="1AA18F92"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del w:id="849" w:author="Bertsch Christian (CR/AEE3)" w:date="2019-09-06T11:23:00Z">
        <w:r w:rsidRPr="0098259C">
          <w:delText>needed</w:delText>
        </w:r>
      </w:del>
      <w:ins w:id="850" w:author="Bertsch Christian (CR/AEE3)" w:date="2019-09-06T11:23:00Z">
        <w:r w:rsidR="00AD5010">
          <w:t>required</w:t>
        </w:r>
      </w:ins>
      <w:r w:rsidR="00AD5010" w:rsidRPr="0098259C">
        <w:t xml:space="preserve"> </w:t>
      </w:r>
      <w:r w:rsidRPr="0098259C">
        <w:t xml:space="preserve">equations or tool coupling computations are evaluated by calling standardized </w:t>
      </w:r>
      <w:del w:id="851" w:author="Bertsch Christian (CR/AEE3)" w:date="2019-09-06T11:23:00Z">
        <w:r w:rsidRPr="0098259C">
          <w:rPr>
            <w:u w:val="single"/>
          </w:rPr>
          <w:delText>“</w:delText>
        </w:r>
      </w:del>
      <w:r w:rsidRPr="0098259C">
        <w:rPr>
          <w:u w:val="single"/>
        </w:rPr>
        <w:t>C</w:t>
      </w:r>
      <w:del w:id="852" w:author="Bertsch Christian (CR/AEE3)" w:date="2019-09-06T11:23:00Z">
        <w:r w:rsidRPr="0098259C">
          <w:rPr>
            <w:u w:val="single"/>
          </w:rPr>
          <w:delText>”</w:delText>
        </w:r>
      </w:del>
      <w:r w:rsidRPr="0098259C">
        <w:rPr>
          <w:u w:val="single"/>
        </w:rPr>
        <w:t xml:space="preserve"> functions</w:t>
      </w:r>
      <w:r w:rsidRPr="0098259C">
        <w:t xml:space="preserve">. </w:t>
      </w:r>
      <w:del w:id="853" w:author="Bertsch Christian (CR/AEE3)" w:date="2019-09-06T11:23:00Z">
        <w:r w:rsidRPr="0098259C">
          <w:delText>“</w:delText>
        </w:r>
      </w:del>
      <w:r w:rsidRPr="0098259C">
        <w:t>C</w:t>
      </w:r>
      <w:del w:id="854" w:author="Bertsch Christian (CR/AEE3)" w:date="2019-09-06T11:23:00Z">
        <w:r w:rsidRPr="0098259C">
          <w:delText>”</w:delText>
        </w:r>
      </w:del>
      <w:r w:rsidRPr="0098259C">
        <w:t xml:space="preserve"> is used</w:t>
      </w:r>
      <w:del w:id="855" w:author="Bertsch Christian (CR/AEE3)" w:date="2019-09-06T11:23:00Z">
        <w:r w:rsidRPr="0098259C">
          <w:delText>,</w:delText>
        </w:r>
      </w:del>
      <w:r w:rsidRPr="0098259C">
        <w:t xml:space="preserve"> because it is the most portable programming language today and is the only programming language that can be utilized in all embedded control systems.</w:t>
      </w:r>
    </w:p>
    <w:p w14:paraId="7D489523" w14:textId="7DDBA63F"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w:t>
      </w:r>
      <w:ins w:id="856" w:author="Bertsch Christian (CR/AEE3)" w:date="2019-09-06T11:23:00Z">
        <w:r w:rsidRPr="0098259C">
          <w:t xml:space="preserve">to </w:t>
        </w:r>
        <w:r w:rsidR="005C28DD">
          <w:t xml:space="preserve">determine </w:t>
        </w:r>
      </w:ins>
      <w:r w:rsidR="005C28DD">
        <w:t xml:space="preserve">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del w:id="857" w:author="Bertsch Christian (CR/AEE3)" w:date="2019-09-06T11:23:00Z">
        <w:r w:rsidRPr="0098259C">
          <w:delText>,</w:delText>
        </w:r>
      </w:del>
      <w:ins w:id="858" w:author="Bertsch Christian (CR/AEE3)" w:date="2019-09-06T11:23:00Z">
        <w:r w:rsidR="006C36ED">
          <w:t xml:space="preserve"> that</w:t>
        </w:r>
      </w:ins>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del w:id="859" w:author="Bertsch Christian (CR/AEE3)" w:date="2019-09-06T11:23:00Z">
        <w:r w:rsidRPr="0098259C">
          <w:delText>, see</w:delText>
        </w:r>
      </w:del>
      <w:ins w:id="860" w:author="Bertsch Christian (CR/AEE3)" w:date="2019-09-06T11:23:00Z">
        <w:r w:rsidR="006B28EF">
          <w:t>.</w:t>
        </w:r>
        <w:r w:rsidRPr="0098259C">
          <w:t xml:space="preserve"> </w:t>
        </w:r>
        <w:r w:rsidR="006B28EF">
          <w:t>S</w:t>
        </w:r>
        <w:r w:rsidRPr="0098259C">
          <w:t>ee</w:t>
        </w:r>
      </w:ins>
      <w:r w:rsidRPr="0098259C">
        <w:t xml:space="preserve"> </w:t>
      </w:r>
      <w:r w:rsidR="009F2AEB" w:rsidRPr="0098259C">
        <w:t>for example</w:t>
      </w:r>
      <w:r w:rsidRPr="0098259C">
        <w:t xml:space="preserve"> </w:t>
      </w:r>
      <w:hyperlink r:id="rId20" w:anchor="Parsers" w:history="1">
        <w:r w:rsidRPr="0098259C">
          <w:rPr>
            <w:rStyle w:val="Hyperlink"/>
          </w:rPr>
          <w:t>http://en.wikipedia.org/wiki/</w:t>
        </w:r>
        <w:r w:rsidR="00374F39" w:rsidRPr="0098259C">
          <w:rPr>
            <w:rStyle w:val="Hyperlink"/>
          </w:rPr>
          <w:t>XML</w:t>
        </w:r>
        <w:r w:rsidRPr="0098259C">
          <w:rPr>
            <w:rStyle w:val="Hyperlink"/>
          </w:rPr>
          <w:t>#Parsers</w:t>
        </w:r>
      </w:hyperlink>
      <w:del w:id="861" w:author="Bertsch Christian (CR/AEE3)" w:date="2019-09-06T11:23:00Z">
        <w:r w:rsidRPr="0098259C">
          <w:delText>,</w:delText>
        </w:r>
      </w:del>
      <w:r w:rsidRPr="0098259C">
        <w:t xml:space="preserve"> and especially the efficient open source parser SAX (</w:t>
      </w:r>
      <w:hyperlink r:id="rId21" w:history="1">
        <w:r w:rsidRPr="0098259C">
          <w:rPr>
            <w:rStyle w:val="Hyperlink"/>
          </w:rPr>
          <w:t>http://sax.sourceforge.net/</w:t>
        </w:r>
      </w:hyperlink>
      <w:r w:rsidRPr="0098259C">
        <w:t xml:space="preserve">, </w:t>
      </w:r>
      <w:hyperlink r:id="rId22" w:history="1">
        <w:r w:rsidRPr="0098259C">
          <w:rPr>
            <w:rStyle w:val="Hyperlink"/>
          </w:rPr>
          <w:t>http://en.wikipedia.org/wiki/Simple_API_for_</w:t>
        </w:r>
        <w:r w:rsidR="00374F39" w:rsidRPr="0098259C">
          <w:rPr>
            <w:rStyle w:val="Hyperlink"/>
          </w:rPr>
          <w:t>XML</w:t>
        </w:r>
      </w:hyperlink>
      <w:r w:rsidRPr="0098259C">
        <w:t>).</w:t>
      </w:r>
    </w:p>
    <w:p w14:paraId="648E6469" w14:textId="547FB322"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del w:id="862" w:author="Bertsch Christian (CR/AEE3)" w:date="2019-09-06T11:23:00Z">
        <w:r w:rsidR="00374F39" w:rsidRPr="0098259C">
          <w:delText>zip file</w:delText>
        </w:r>
      </w:del>
      <w:ins w:id="863" w:author="Bertsch Christian (CR/AEE3)" w:date="2019-09-06T11:23:00Z">
        <w:r w:rsidR="00280342">
          <w:t>ZIP</w:t>
        </w:r>
      </w:ins>
      <w:ins w:id="864" w:author="Bertsch Christian (CR/AEE3)" w:date="2019-09-23T17:43:00Z">
        <w:r w:rsidR="00C42950">
          <w:t xml:space="preserve"> </w:t>
        </w:r>
      </w:ins>
      <w:ins w:id="865" w:author="Bertsch Christian (CR/AEE3)" w:date="2019-09-06T11:23:00Z">
        <w:r w:rsidR="00374F39" w:rsidRPr="0098259C">
          <w:t>file</w:t>
        </w:r>
      </w:ins>
      <w:r w:rsidRPr="0098259C">
        <w:t xml:space="preserve">. The </w:t>
      </w:r>
      <w:del w:id="866" w:author="Bertsch Christian (CR/AEE3)" w:date="2019-09-06T11:23:00Z">
        <w:r w:rsidR="00374F39" w:rsidRPr="0098259C">
          <w:delText>zip file</w:delText>
        </w:r>
      </w:del>
      <w:ins w:id="867" w:author="Bertsch Christian (CR/AEE3)" w:date="2019-09-06T11:23:00Z">
        <w:r w:rsidR="00280342">
          <w:t>ZIP</w:t>
        </w:r>
      </w:ins>
      <w:ins w:id="868" w:author="Bertsch Christian (CR/AEE3)" w:date="2019-09-23T17:43:00Z">
        <w:r w:rsidR="00C42950">
          <w:t xml:space="preserve"> </w:t>
        </w:r>
      </w:ins>
      <w:ins w:id="869" w:author="Bertsch Christian (CR/AEE3)" w:date="2019-09-06T11:23:00Z">
        <w:r w:rsidR="00374F39" w:rsidRPr="0098259C">
          <w:t>file</w:t>
        </w:r>
      </w:ins>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0440B4">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AF8DE0C" w:rsidR="0089725E" w:rsidRPr="0098259C" w:rsidRDefault="0089725E" w:rsidP="006E60E6">
      <w:pPr>
        <w:pStyle w:val="BodyText"/>
        <w:numPr>
          <w:ilvl w:val="0"/>
          <w:numId w:val="22"/>
        </w:numPr>
      </w:pPr>
      <w:r w:rsidRPr="0098259C">
        <w:t>Additional FMU data (</w:t>
      </w:r>
      <w:del w:id="870" w:author="Bertsch Christian (CR/AEE3)" w:date="2019-09-06T11:23:00Z">
        <w:r w:rsidRPr="0098259C">
          <w:delText>like</w:delText>
        </w:r>
      </w:del>
      <w:ins w:id="871" w:author="Bertsch Christian (CR/AEE3)" w:date="2019-09-06T11:23:00Z">
        <w:r w:rsidR="006B28EF">
          <w:t>such as</w:t>
        </w:r>
      </w:ins>
      <w:r w:rsidR="006B28EF" w:rsidRPr="0098259C">
        <w:t xml:space="preserve"> </w:t>
      </w:r>
      <w:r w:rsidRPr="0098259C">
        <w:t>tables</w:t>
      </w:r>
      <w:del w:id="872" w:author="Bertsch Christian (CR/AEE3)" w:date="2019-09-06T11:23:00Z">
        <w:r w:rsidRPr="0098259C">
          <w:delText>,</w:delText>
        </w:r>
      </w:del>
      <w:ins w:id="873" w:author="Bertsch Christian (CR/AEE3)" w:date="2019-09-06T11:23:00Z">
        <w:r w:rsidR="006B28EF">
          <w:t xml:space="preserve"> or</w:t>
        </w:r>
      </w:ins>
      <w:r w:rsidRPr="0098259C">
        <w:t xml:space="preserve"> maps) in FMU specific file formats.</w:t>
      </w:r>
    </w:p>
    <w:p w14:paraId="0D06F4E6" w14:textId="1A1E3E1D" w:rsidR="0089725E" w:rsidRPr="0098259C" w:rsidRDefault="0089725E" w:rsidP="0089725E">
      <w:pPr>
        <w:pStyle w:val="BodyTextIndent"/>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ins w:id="874" w:author="Bertsch Christian (CR/AEE3)" w:date="2019-10-03T18:12:00Z">
        <w:r w:rsidR="000440B4" w:rsidRPr="0098259C">
          <w:t xml:space="preserve">Figure </w:t>
        </w:r>
        <w:r w:rsidR="000440B4">
          <w:rPr>
            <w:noProof/>
          </w:rPr>
          <w:t>1</w:t>
        </w:r>
      </w:ins>
      <w:del w:id="875" w:author="Bertsch Christian (CR/AEE3)" w:date="2019-10-03T17:32:00Z">
        <w:r w:rsidR="00520A5E" w:rsidRPr="0098259C" w:rsidDel="00FB0155">
          <w:delText xml:space="preserve">Figure </w:delText>
        </w:r>
        <w:r w:rsidR="00520A5E" w:rsidDel="00FB0155">
          <w:rPr>
            <w:noProof/>
          </w:rPr>
          <w:delText>1</w:delText>
        </w:r>
      </w:del>
      <w:r w:rsidR="00520A5E">
        <w:fldChar w:fldCharType="end"/>
      </w:r>
      <w:r w:rsidR="00520A5E">
        <w:t>:</w:t>
      </w:r>
    </w:p>
    <w:p w14:paraId="5EEDDB51" w14:textId="77777777" w:rsidR="00990EFE" w:rsidRPr="0098259C" w:rsidRDefault="004F204D"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BD2272" w:rsidRDefault="00BD2272"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BD2272" w:rsidRDefault="00BD2272"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BD2272" w:rsidRDefault="00BD2272"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BD2272" w:rsidRDefault="00BD2272"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3"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BD2272" w14:paraId="02E2D11B" w14:textId="77777777" w:rsidTr="00965B2D">
                      <w:tc>
                        <w:tcPr>
                          <w:tcW w:w="348" w:type="dxa"/>
                        </w:tcPr>
                        <w:p w14:paraId="73246639" w14:textId="77777777" w:rsidR="00BD2272" w:rsidRPr="00BD4780" w:rsidRDefault="00BD2272">
                          <w:pPr>
                            <w:rPr>
                              <w:i/>
                            </w:rPr>
                          </w:pPr>
                          <w:r w:rsidRPr="00BD4780">
                            <w:rPr>
                              <w:i/>
                            </w:rPr>
                            <w:t>t</w:t>
                          </w:r>
                        </w:p>
                      </w:tc>
                      <w:tc>
                        <w:tcPr>
                          <w:tcW w:w="4499" w:type="dxa"/>
                        </w:tcPr>
                        <w:p w14:paraId="56728846" w14:textId="77777777" w:rsidR="00BD2272" w:rsidRDefault="00BD2272">
                          <w:r>
                            <w:t>time</w:t>
                          </w:r>
                        </w:p>
                      </w:tc>
                    </w:tr>
                    <w:tr w:rsidR="00BD2272" w14:paraId="7CDA8735" w14:textId="77777777" w:rsidTr="00965B2D">
                      <w:tc>
                        <w:tcPr>
                          <w:tcW w:w="348" w:type="dxa"/>
                        </w:tcPr>
                        <w:p w14:paraId="527CACF5" w14:textId="77777777" w:rsidR="00BD2272" w:rsidRPr="00BD4780" w:rsidRDefault="00BD2272">
                          <w:pPr>
                            <w:rPr>
                              <w:b/>
                            </w:rPr>
                          </w:pPr>
                          <w:r>
                            <w:rPr>
                              <w:b/>
                            </w:rPr>
                            <w:t>p</w:t>
                          </w:r>
                        </w:p>
                      </w:tc>
                      <w:tc>
                        <w:tcPr>
                          <w:tcW w:w="4499" w:type="dxa"/>
                        </w:tcPr>
                        <w:p w14:paraId="14041D08" w14:textId="77777777" w:rsidR="00BD2272" w:rsidRDefault="00BD2272">
                          <w:r>
                            <w:t>parameters of type Real, Integer, Boolean, String</w:t>
                          </w:r>
                        </w:p>
                      </w:tc>
                    </w:tr>
                    <w:tr w:rsidR="00BD2272" w14:paraId="6C0798FE" w14:textId="77777777" w:rsidTr="00965B2D">
                      <w:tc>
                        <w:tcPr>
                          <w:tcW w:w="348" w:type="dxa"/>
                        </w:tcPr>
                        <w:p w14:paraId="6681EB25" w14:textId="77777777" w:rsidR="00BD2272" w:rsidRPr="00BD4780" w:rsidRDefault="00BD2272">
                          <w:pPr>
                            <w:rPr>
                              <w:b/>
                            </w:rPr>
                          </w:pPr>
                          <w:r w:rsidRPr="00BD4780">
                            <w:rPr>
                              <w:b/>
                            </w:rPr>
                            <w:t>u</w:t>
                          </w:r>
                        </w:p>
                      </w:tc>
                      <w:tc>
                        <w:tcPr>
                          <w:tcW w:w="4499" w:type="dxa"/>
                        </w:tcPr>
                        <w:p w14:paraId="2126E40D" w14:textId="77777777" w:rsidR="00BD2272" w:rsidRDefault="00BD2272">
                          <w:r>
                            <w:t>inputs of type Real, Integer, Boolean, String</w:t>
                          </w:r>
                        </w:p>
                      </w:tc>
                    </w:tr>
                    <w:tr w:rsidR="00BD2272" w14:paraId="315B19E1" w14:textId="77777777" w:rsidTr="00965B2D">
                      <w:tc>
                        <w:tcPr>
                          <w:tcW w:w="348" w:type="dxa"/>
                        </w:tcPr>
                        <w:p w14:paraId="7A85330B" w14:textId="77777777" w:rsidR="00BD2272" w:rsidRPr="00BD4780" w:rsidRDefault="00BD2272" w:rsidP="00CA4345">
                          <w:pPr>
                            <w:rPr>
                              <w:b/>
                            </w:rPr>
                          </w:pPr>
                          <w:r w:rsidRPr="00BD4780">
                            <w:rPr>
                              <w:b/>
                            </w:rPr>
                            <w:t>v</w:t>
                          </w:r>
                        </w:p>
                      </w:tc>
                      <w:tc>
                        <w:tcPr>
                          <w:tcW w:w="4499" w:type="dxa"/>
                        </w:tcPr>
                        <w:p w14:paraId="6304270D" w14:textId="77777777" w:rsidR="00BD2272" w:rsidRDefault="00BD2272" w:rsidP="00CA4345">
                          <w:r>
                            <w:t>all exposed variables</w:t>
                          </w:r>
                        </w:p>
                      </w:tc>
                    </w:tr>
                    <w:tr w:rsidR="00BD2272" w14:paraId="10940E48" w14:textId="77777777" w:rsidTr="00965B2D">
                      <w:tc>
                        <w:tcPr>
                          <w:tcW w:w="348" w:type="dxa"/>
                        </w:tcPr>
                        <w:p w14:paraId="0EFCA5C2" w14:textId="77777777" w:rsidR="00BD2272" w:rsidRPr="00BD4780" w:rsidRDefault="00BD2272">
                          <w:pPr>
                            <w:rPr>
                              <w:b/>
                            </w:rPr>
                          </w:pPr>
                          <w:r w:rsidRPr="00BD4780">
                            <w:rPr>
                              <w:b/>
                            </w:rPr>
                            <w:t>y</w:t>
                          </w:r>
                        </w:p>
                      </w:tc>
                      <w:tc>
                        <w:tcPr>
                          <w:tcW w:w="4499" w:type="dxa"/>
                        </w:tcPr>
                        <w:p w14:paraId="0D6FAEDD" w14:textId="77777777" w:rsidR="00BD2272" w:rsidRDefault="00BD2272">
                          <w:r>
                            <w:t>outputs of type Real, Integer, Boolean, String</w:t>
                          </w:r>
                        </w:p>
                      </w:tc>
                    </w:tr>
                  </w:tbl>
                  <w:p w14:paraId="1AF4AA43" w14:textId="77777777" w:rsidR="00BD2272" w:rsidRDefault="00BD2272"/>
                </w:txbxContent>
              </v:textbox>
            </v:shape>
            <v:shape id="_x0000_s1135" type="#_x0000_t202" style="position:absolute;left:3663;top:3101;width:4762;height:751" filled="f" fillcolor="#bbe0e3" stroked="f">
              <v:textbox style="mso-next-textbox:#_x0000_s1135;mso-fit-shape-to-text:t">
                <w:txbxContent>
                  <w:p w14:paraId="77C9FC0C" w14:textId="77777777" w:rsidR="00BD2272" w:rsidRPr="00A019C0" w:rsidRDefault="00BD2272"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31682355" r:id="rId24"/>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5A920BA6" w:rsidR="00990EFE" w:rsidRPr="0098259C" w:rsidRDefault="000D0261" w:rsidP="00B93F47">
      <w:pPr>
        <w:pStyle w:val="Caption"/>
        <w:spacing w:before="0"/>
        <w:ind w:left="1163" w:hanging="879"/>
        <w:rPr>
          <w:b w:val="0"/>
        </w:rPr>
      </w:pPr>
      <w:bookmarkStart w:id="876" w:name="_Ref289631998"/>
      <w:bookmarkStart w:id="877" w:name="OLE_LINK5"/>
      <w:r w:rsidRPr="0098259C">
        <w:t xml:space="preserve">Figure </w:t>
      </w:r>
      <w:r w:rsidRPr="0098259C">
        <w:fldChar w:fldCharType="begin"/>
      </w:r>
      <w:r w:rsidRPr="0098259C">
        <w:instrText xml:space="preserve"> SEQ Figure \* ARABIC </w:instrText>
      </w:r>
      <w:r w:rsidRPr="0098259C">
        <w:fldChar w:fldCharType="separate"/>
      </w:r>
      <w:r w:rsidR="000440B4">
        <w:rPr>
          <w:noProof/>
        </w:rPr>
        <w:t>1</w:t>
      </w:r>
      <w:r w:rsidRPr="0098259C">
        <w:fldChar w:fldCharType="end"/>
      </w:r>
      <w:bookmarkEnd w:id="876"/>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0440B4">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0440B4">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877"/>
    </w:p>
    <w:p w14:paraId="3478D83A" w14:textId="55576938" w:rsidR="00DE46C4" w:rsidRPr="0098259C" w:rsidRDefault="000A1398" w:rsidP="00DE46C4">
      <w:pPr>
        <w:pStyle w:val="BodyText"/>
        <w:rPr>
          <w:rFonts w:eastAsia="MS Mincho"/>
        </w:rPr>
      </w:pPr>
      <w:bookmarkStart w:id="878" w:name="_Toc240646362"/>
      <w:bookmarkStart w:id="879" w:name="_Toc247884535"/>
      <w:bookmarkStart w:id="880" w:name="_Ref289411586"/>
      <w:r>
        <w:rPr>
          <w:rFonts w:eastAsia="MS Mincho"/>
        </w:rPr>
        <w:t>P</w:t>
      </w:r>
      <w:r w:rsidR="00DE46C4" w:rsidRPr="0098259C">
        <w:rPr>
          <w:rFonts w:eastAsia="MS Mincho"/>
        </w:rPr>
        <w:t xml:space="preserve">ublications for FMI are </w:t>
      </w:r>
      <w:r>
        <w:rPr>
          <w:rFonts w:eastAsia="MS Mincho"/>
        </w:rPr>
        <w:t xml:space="preserve">available from </w:t>
      </w:r>
      <w:del w:id="881" w:author="Bertsch Christian (CR/AEE3)" w:date="2019-09-06T11:23:00Z">
        <w:r>
          <w:rPr>
            <w:rFonts w:eastAsia="MS Mincho"/>
          </w:rPr>
          <w:delText>,</w:delText>
        </w:r>
      </w:del>
      <w:ins w:id="882" w:author="Bertsch Christian (CR/AEE3)" w:date="2019-09-06T11:23:00Z">
        <w:r w:rsidR="00C928DF" w:rsidRPr="00C928DF">
          <w:t>https://fmi-standard.org/literature/</w:t>
        </w:r>
        <w:r>
          <w:rPr>
            <w:rFonts w:eastAsia="MS Mincho"/>
          </w:rPr>
          <w:t>,</w:t>
        </w:r>
      </w:ins>
      <w:r>
        <w:rPr>
          <w:rFonts w:eastAsia="MS Mincho"/>
        </w:rPr>
        <w:t xml:space="preserve"> especially </w:t>
      </w:r>
      <w:r w:rsidR="00DE46C4" w:rsidRPr="0098259C">
        <w:rPr>
          <w:rFonts w:eastAsia="MS Mincho"/>
          <w:i/>
        </w:rPr>
        <w:t xml:space="preserve">Blochwitz et.al. </w:t>
      </w:r>
      <w:hyperlink r:id="rId25"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6"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883" w:name="_Toc20839911"/>
      <w:r w:rsidRPr="0098259C">
        <w:rPr>
          <w:rFonts w:eastAsia="MS Mincho"/>
        </w:rPr>
        <w:t>Properties and Guiding Ideas</w:t>
      </w:r>
      <w:bookmarkEnd w:id="878"/>
      <w:bookmarkEnd w:id="879"/>
      <w:bookmarkEnd w:id="880"/>
      <w:bookmarkEnd w:id="883"/>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4DEAE56B"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del w:id="884" w:author="Bertsch Christian (CR/AEE3)" w:date="2019-09-06T11:23:00Z">
        <w:r w:rsidRPr="0098259C">
          <w:rPr>
            <w:rFonts w:eastAsia="Lucida Sans Unicode"/>
            <w:lang w:bidi="en-US"/>
          </w:rPr>
          <w:delText>be transformed</w:delText>
        </w:r>
      </w:del>
      <w:ins w:id="885" w:author="Bertsch Christian (CR/AEE3)" w:date="2019-09-23T17:45:00Z">
        <w:r w:rsidR="00C42950">
          <w:rPr>
            <w:rFonts w:eastAsia="Lucida Sans Unicode"/>
            <w:lang w:bidi="en-US"/>
          </w:rPr>
          <w:t xml:space="preserve">be transformed </w:t>
        </w:r>
      </w:ins>
      <w:del w:id="886" w:author="Bertsch Christian (CR/AEE3)" w:date="2019-09-23T17:45:00Z">
        <w:r w:rsidRPr="0098259C" w:rsidDel="00C42950">
          <w:rPr>
            <w:rFonts w:eastAsia="Lucida Sans Unicode"/>
            <w:lang w:bidi="en-US"/>
          </w:rPr>
          <w:delText xml:space="preserve"> </w:delText>
        </w:r>
      </w:del>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7AC6CC80"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ins w:id="887" w:author="Bertsch Christian (CR/AEE3)" w:date="2019-09-06T11:23:00Z">
        <w:r w:rsidR="00FA34C4">
          <w:rPr>
            <w:rFonts w:eastAsia="Lucida Sans Unicode"/>
            <w:lang w:bidi="en-US"/>
          </w:rPr>
          <w:t xml:space="preserve">The </w:t>
        </w:r>
      </w:ins>
      <w:r w:rsidRPr="002358C2">
        <w:rPr>
          <w:rFonts w:eastAsia="Lucida Sans Unicode"/>
          <w:lang w:bidi="en-US"/>
        </w:rPr>
        <w:t xml:space="preserve">FMI is expected to be supported by many simulation tools </w:t>
      </w:r>
      <w:del w:id="888" w:author="Bertsch Christian (CR/AEE3)" w:date="2019-09-06T11:23:00Z">
        <w:r w:rsidRPr="002358C2">
          <w:rPr>
            <w:rFonts w:eastAsia="Lucida Sans Unicode"/>
            <w:lang w:bidi="en-US"/>
          </w:rPr>
          <w:delText>world wide</w:delText>
        </w:r>
      </w:del>
      <w:ins w:id="889" w:author="Bertsch Christian (CR/AEE3)" w:date="2019-09-06T11:23:00Z">
        <w:r w:rsidRPr="002358C2">
          <w:rPr>
            <w:rFonts w:eastAsia="Lucida Sans Unicode"/>
            <w:lang w:bidi="en-US"/>
          </w:rPr>
          <w:t>worldwide</w:t>
        </w:r>
      </w:ins>
      <w:r w:rsidRPr="002358C2">
        <w:rPr>
          <w:rFonts w:eastAsia="Lucida Sans Unicode"/>
          <w:lang w:bidi="en-US"/>
        </w:rPr>
        <w:t>.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124B2D9B"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w:t>
      </w:r>
      <w:ins w:id="890" w:author="Bertsch Christian (CR/AEE3)" w:date="2019-09-06T11:23:00Z">
        <w:r w:rsidRPr="0098259C">
          <w:rPr>
            <w:lang w:eastAsia="ar-SA"/>
          </w:rPr>
          <w:t>an FMU</w:t>
        </w:r>
        <w:r w:rsidR="000E642C">
          <w:rPr>
            <w:lang w:eastAsia="ar-SA"/>
          </w:rPr>
          <w:t xml:space="preserve"> </w:t>
        </w:r>
      </w:ins>
      <w:r w:rsidR="000E642C" w:rsidRPr="0098259C">
        <w:rPr>
          <w:lang w:eastAsia="ar-SA"/>
        </w:rPr>
        <w:t>to run</w:t>
      </w:r>
      <w:del w:id="891" w:author="Bertsch Christian (CR/AEE3)" w:date="2019-09-06T11:23:00Z">
        <w:r w:rsidRPr="0098259C">
          <w:rPr>
            <w:lang w:eastAsia="ar-SA"/>
          </w:rPr>
          <w:delText xml:space="preserve"> an FMU</w:delText>
        </w:r>
      </w:del>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del w:id="892" w:author="Bertsch Christian (CR/AEE3)" w:date="2019-09-06T11:23:00Z">
        <w:r w:rsidRPr="0098259C">
          <w:rPr>
            <w:lang w:eastAsia="ar-SA"/>
          </w:rPr>
          <w:delText>e. g.</w:delText>
        </w:r>
      </w:del>
      <w:ins w:id="893" w:author="Bertsch Christian (CR/AEE3)" w:date="2019-09-06T11:23:00Z">
        <w:r w:rsidR="00AA6E80">
          <w:rPr>
            <w:lang w:eastAsia="ar-SA"/>
          </w:rPr>
          <w:t>for example,</w:t>
        </w:r>
      </w:ins>
      <w:r w:rsidRPr="0098259C">
        <w:rPr>
          <w:lang w:eastAsia="ar-SA"/>
        </w:rPr>
        <w:t xml:space="preserve"> as part of an AUTOSAR SWC. Keeping the FMU independent of the target processor increases the usability of the FMU and is even required by the AUTOSAR software component model. Implementation: </w:t>
      </w:r>
      <w:del w:id="894" w:author="Bertsch Christian (CR/AEE3)" w:date="2019-09-06T11:23:00Z">
        <w:r w:rsidRPr="0098259C">
          <w:rPr>
            <w:lang w:eastAsia="ar-SA"/>
          </w:rPr>
          <w:delText>using</w:delText>
        </w:r>
      </w:del>
      <w:ins w:id="895" w:author="Bertsch Christian (CR/AEE3)" w:date="2019-09-06T11:23:00Z">
        <w:r w:rsidR="00F92C05">
          <w:rPr>
            <w:lang w:eastAsia="ar-SA"/>
          </w:rPr>
          <w:t>U</w:t>
        </w:r>
        <w:r w:rsidRPr="0098259C">
          <w:rPr>
            <w:lang w:eastAsia="ar-SA"/>
          </w:rPr>
          <w:t>sing</w:t>
        </w:r>
      </w:ins>
      <w:r w:rsidRPr="0098259C">
        <w:rPr>
          <w:lang w:eastAsia="ar-SA"/>
        </w:rPr>
        <w:t xml:space="preserve"> a textual FMU (distribute the C source of the FMU).</w:t>
      </w:r>
    </w:p>
    <w:p w14:paraId="2750298D" w14:textId="3F4040B0"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del w:id="896" w:author="Bertsch Christian (CR/AEE3)" w:date="2019-09-06T11:23:00Z">
        <w:r w:rsidRPr="0098259C">
          <w:rPr>
            <w:lang w:eastAsia="ar-SA"/>
          </w:rPr>
          <w:delText>using</w:delText>
        </w:r>
      </w:del>
      <w:ins w:id="897" w:author="Bertsch Christian (CR/AEE3)" w:date="2019-09-06T11:23:00Z">
        <w:r w:rsidR="00F92C05">
          <w:rPr>
            <w:lang w:eastAsia="ar-SA"/>
          </w:rPr>
          <w:t>U</w:t>
        </w:r>
        <w:r w:rsidRPr="0098259C">
          <w:rPr>
            <w:lang w:eastAsia="ar-SA"/>
          </w:rPr>
          <w:t>sing</w:t>
        </w:r>
      </w:ins>
      <w:r w:rsidRPr="0098259C">
        <w:rPr>
          <w:lang w:eastAsia="ar-SA"/>
        </w:rPr>
        <w:t xml:space="preserve"> a binary FMU. When generating a binary FMU</w:t>
      </w:r>
      <w:del w:id="898" w:author="Bertsch Christian (CR/AEE3)" w:date="2019-09-06T11:23:00Z">
        <w:r w:rsidRPr="0098259C">
          <w:rPr>
            <w:lang w:eastAsia="ar-SA"/>
          </w:rPr>
          <w:delText>, e. g.</w:delText>
        </w:r>
      </w:del>
      <w:ins w:id="899" w:author="Bertsch Christian (CR/AEE3)" w:date="2019-09-06T11:23:00Z">
        <w:r w:rsidR="00AA6E80">
          <w:rPr>
            <w:lang w:eastAsia="ar-SA"/>
          </w:rPr>
          <w:t xml:space="preserve"> such as</w:t>
        </w:r>
      </w:ins>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ins w:id="900" w:author="Bertsch Christian (CR/AEE3)" w:date="2019-09-06T11:23:00Z">
        <w:r w:rsidR="00F92C05">
          <w:rPr>
            <w:lang w:eastAsia="ar-SA"/>
          </w:rPr>
          <w:t>-</w:t>
        </w:r>
      </w:ins>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23F45492"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ins w:id="901" w:author="Bertsch Christian (CR/AEE3)" w:date="2019-09-06T11:23:00Z">
        <w:r w:rsidR="009C6BEE">
          <w:rPr>
            <w:lang w:eastAsia="ar-SA"/>
          </w:rPr>
          <w:t>,</w:t>
        </w:r>
      </w:ins>
      <w:r w:rsidRPr="0098259C">
        <w:rPr>
          <w:lang w:eastAsia="ar-SA"/>
        </w:rPr>
        <w:t xml:space="preserve"> a </w:t>
      </w:r>
      <w:del w:id="902" w:author="Bertsch Christian (CR/AEE3)" w:date="2019-09-06T11:23:00Z">
        <w:r w:rsidRPr="0098259C">
          <w:rPr>
            <w:lang w:eastAsia="ar-SA"/>
          </w:rPr>
          <w:delText>micro processor</w:delText>
        </w:r>
      </w:del>
      <w:ins w:id="903" w:author="Bertsch Christian (CR/AEE3)" w:date="2019-09-06T11:23:00Z">
        <w:r w:rsidRPr="0098259C">
          <w:rPr>
            <w:lang w:eastAsia="ar-SA"/>
          </w:rPr>
          <w:t>microprocessor</w:t>
        </w:r>
      </w:ins>
      <w:r w:rsidRPr="0098259C">
        <w:rPr>
          <w:lang w:eastAsia="ar-SA"/>
        </w:rPr>
        <w:t xml:space="preserve">),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xml:space="preserve">) that is not needed on the </w:t>
      </w:r>
      <w:del w:id="904" w:author="Bertsch Christian (CR/AEE3)" w:date="2019-09-06T11:23:00Z">
        <w:r w:rsidRPr="0098259C">
          <w:rPr>
            <w:lang w:eastAsia="ar-SA"/>
          </w:rPr>
          <w:delText>micro processor</w:delText>
        </w:r>
      </w:del>
      <w:ins w:id="905" w:author="Bertsch Christian (CR/AEE3)" w:date="2019-09-06T11:23:00Z">
        <w:r w:rsidRPr="0098259C">
          <w:rPr>
            <w:lang w:eastAsia="ar-SA"/>
          </w:rPr>
          <w:t>microprocessor</w:t>
        </w:r>
      </w:ins>
      <w:r w:rsidRPr="0098259C">
        <w:rPr>
          <w:lang w:eastAsia="ar-SA"/>
        </w:rPr>
        <w:t xml:space="preserve"> where the executable might run.</w:t>
      </w:r>
    </w:p>
    <w:p w14:paraId="6B3D59C5" w14:textId="6370BB61"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t>
      </w:r>
      <w:del w:id="906" w:author="Bertsch Christian (CR/AEE3)" w:date="2019-09-06T11:23:00Z">
        <w:r w:rsidRPr="0098259C">
          <w:rPr>
            <w:lang w:eastAsia="ar-SA"/>
          </w:rPr>
          <w:delText>whoever holds</w:delText>
        </w:r>
      </w:del>
      <w:ins w:id="907" w:author="Bertsch Christian (CR/AEE3)" w:date="2019-09-06T11:23:00Z">
        <w:r w:rsidRPr="0098259C">
          <w:rPr>
            <w:lang w:eastAsia="ar-SA"/>
          </w:rPr>
          <w:t>wh</w:t>
        </w:r>
        <w:r w:rsidR="00CE53C8">
          <w:rPr>
            <w:lang w:eastAsia="ar-SA"/>
          </w:rPr>
          <w:t>ich</w:t>
        </w:r>
        <w:r w:rsidRPr="0098259C">
          <w:rPr>
            <w:lang w:eastAsia="ar-SA"/>
          </w:rPr>
          <w:t xml:space="preserve">ever </w:t>
        </w:r>
        <w:r w:rsidR="00CE53C8">
          <w:rPr>
            <w:lang w:eastAsia="ar-SA"/>
          </w:rPr>
          <w:t>contains</w:t>
        </w:r>
      </w:ins>
      <w:r w:rsidR="00CE53C8" w:rsidRPr="0098259C">
        <w:rPr>
          <w:lang w:eastAsia="ar-SA"/>
        </w:rPr>
        <w:t xml:space="preserve"> </w:t>
      </w:r>
      <w:r w:rsidRPr="0098259C">
        <w:rPr>
          <w:lang w:eastAsia="ar-SA"/>
        </w:rPr>
        <w:t>the model data</w:t>
      </w:r>
      <w:del w:id="908" w:author="Bertsch Christian (CR/AEE3)" w:date="2019-09-06T11:23:00Z">
        <w:r w:rsidRPr="0098259C">
          <w:rPr>
            <w:lang w:eastAsia="ar-SA"/>
          </w:rPr>
          <w:delText>),</w:delText>
        </w:r>
      </w:del>
      <w:ins w:id="909" w:author="Bertsch Christian (CR/AEE3)" w:date="2019-09-06T11:23:00Z">
        <w:r w:rsidRPr="0098259C">
          <w:rPr>
            <w:lang w:eastAsia="ar-SA"/>
          </w:rPr>
          <w:t>)</w:t>
        </w:r>
      </w:ins>
      <w:r w:rsidRPr="0098259C">
        <w:rPr>
          <w:lang w:eastAsia="ar-SA"/>
        </w:rPr>
        <w:t xml:space="preserve"> to ease implementation by different tool vendors.</w:t>
      </w:r>
    </w:p>
    <w:p w14:paraId="2BA9D633" w14:textId="76D165B5"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w:t>
      </w:r>
      <w:del w:id="910" w:author="Bertsch Christian (CR/AEE3)" w:date="2019-09-06T11:23:00Z">
        <w:r w:rsidRPr="0098259C">
          <w:rPr>
            <w:lang w:eastAsia="ar-SA"/>
          </w:rPr>
          <w:delText>feed through</w:delText>
        </w:r>
      </w:del>
      <w:ins w:id="911" w:author="Bertsch Christian (CR/AEE3)" w:date="2019-09-06T11:23:00Z">
        <w:r w:rsidRPr="0098259C">
          <w:rPr>
            <w:lang w:eastAsia="ar-SA"/>
          </w:rPr>
          <w:t>feedthrough</w:t>
        </w:r>
      </w:ins>
      <w:r w:rsidRPr="0098259C">
        <w:rPr>
          <w:lang w:eastAsia="ar-SA"/>
        </w:rPr>
        <w:t xml:space="preserve">.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ins w:id="912" w:author="Bertsch Christian (CR/AEE3)" w:date="2019-09-06T11:23:00Z">
        <w:r w:rsidR="00E906FD">
          <w:rPr>
            <w:rFonts w:eastAsia="Lucida Sans Unicode"/>
            <w:lang w:bidi="en-US"/>
          </w:rPr>
          <w:t>,</w:t>
        </w:r>
      </w:ins>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5A37B90E"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del w:id="913" w:author="Bertsch Christian (CR/AEE3)" w:date="2019-09-06T11:23:00Z">
        <w:r w:rsidRPr="0098259C">
          <w:rPr>
            <w:rFonts w:eastAsia="Lucida Sans Unicode" w:cs="Tahoma"/>
            <w:color w:val="000000"/>
            <w:lang w:bidi="en-US"/>
          </w:rPr>
          <w:delText>e. g.</w:delText>
        </w:r>
      </w:del>
      <w:ins w:id="914" w:author="Bertsch Christian (CR/AEE3)" w:date="2019-09-06T11:23:00Z">
        <w:r w:rsidR="00CE53C8">
          <w:rPr>
            <w:rFonts w:eastAsia="Lucida Sans Unicode" w:cs="Tahoma"/>
            <w:color w:val="000000"/>
            <w:lang w:bidi="en-US"/>
          </w:rPr>
          <w:t>for example</w:t>
        </w:r>
      </w:ins>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26C321EF"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ins w:id="915" w:author="Bertsch Christian (CR/AEE3)" w:date="2019-09-06T11:23:00Z">
        <w:r w:rsidR="00AD7ED8">
          <w:rPr>
            <w:lang w:eastAsia="ar-SA"/>
          </w:rPr>
          <w:t>,</w:t>
        </w:r>
      </w:ins>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del w:id="916" w:author="Bertsch Christian (CR/AEE3)" w:date="2019-09-06T11:23:00Z">
        <w:r w:rsidRPr="0098259C">
          <w:rPr>
            <w:lang w:eastAsia="ar-SA"/>
          </w:rPr>
          <w:delText>as</w:delText>
        </w:r>
      </w:del>
      <w:ins w:id="917" w:author="Bertsch Christian (CR/AEE3)" w:date="2019-09-06T11:23:00Z">
        <w:r w:rsidR="00CE53C8">
          <w:rPr>
            <w:lang w:eastAsia="ar-SA"/>
          </w:rPr>
          <w:t>than</w:t>
        </w:r>
      </w:ins>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ins w:id="918" w:author="Bertsch Christian (CR/AEE3)" w:date="2019-09-06T11:23:00Z">
        <w:r w:rsidR="00CE53C8">
          <w:rPr>
            <w:lang w:eastAsia="ar-SA"/>
          </w:rPr>
          <w:t>-</w:t>
        </w:r>
      </w:ins>
      <w:r w:rsidRPr="0098259C">
        <w:rPr>
          <w:lang w:eastAsia="ar-SA"/>
        </w:rPr>
        <w:t>to</w:t>
      </w:r>
      <w:ins w:id="919" w:author="Bertsch Christian (CR/AEE3)" w:date="2019-09-06T11:23:00Z">
        <w:r w:rsidR="00CE53C8">
          <w:rPr>
            <w:lang w:eastAsia="ar-SA"/>
          </w:rPr>
          <w:t>-</w:t>
        </w:r>
      </w:ins>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4E5AC7B4"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w:t>
      </w:r>
      <w:del w:id="920" w:author="Bertsch Christian (CR/AEE3)" w:date="2019-09-06T11:23:00Z">
        <w:r w:rsidR="00D33F4D" w:rsidRPr="0098259C">
          <w:rPr>
            <w:lang w:eastAsia="ar-SA"/>
          </w:rPr>
          <w:delText>runtime</w:delText>
        </w:r>
      </w:del>
      <w:ins w:id="921"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rrors due to incompatible </w:t>
      </w:r>
      <w:del w:id="922" w:author="Bertsch Christian (CR/AEE3)" w:date="2019-09-06T11:23:00Z">
        <w:r w:rsidR="00D33F4D" w:rsidRPr="0098259C">
          <w:rPr>
            <w:lang w:eastAsia="ar-SA"/>
          </w:rPr>
          <w:delText>runtime</w:delText>
        </w:r>
      </w:del>
      <w:ins w:id="923"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BAC1B03"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del w:id="924" w:author="Bertsch Christian (CR/AEE3)" w:date="2019-09-06T11:23:00Z">
        <w:r w:rsidRPr="0098259C">
          <w:rPr>
            <w:lang w:eastAsia="ar-SA"/>
          </w:rPr>
          <w:delText>:</w:delText>
        </w:r>
      </w:del>
      <w:ins w:id="925" w:author="Bertsch Christian (CR/AEE3)" w:date="2019-09-06T11:23:00Z">
        <w:r w:rsidR="002270FD">
          <w:rPr>
            <w:lang w:eastAsia="ar-SA"/>
          </w:rPr>
          <w:t>.</w:t>
        </w:r>
      </w:ins>
      <w:r w:rsidRPr="0098259C">
        <w:rPr>
          <w:lang w:eastAsia="ar-SA"/>
        </w:rPr>
        <w:t xml:space="preserve"> </w:t>
      </w:r>
    </w:p>
    <w:p w14:paraId="67CF0EC2" w14:textId="6494F4AA"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ins w:id="926" w:author="Bertsch Christian (CR/AEE3)" w:date="2019-09-06T11:23:00Z">
        <w:r w:rsidR="002270FD" w:rsidRPr="0098259C">
          <w:t>(ODE</w:t>
        </w:r>
        <w:r w:rsidR="00CE53C8">
          <w:t>s</w:t>
        </w:r>
        <w:r w:rsidR="002270FD" w:rsidRPr="0098259C">
          <w:t>)</w:t>
        </w:r>
        <w:r w:rsidR="00990EFE" w:rsidRPr="0098259C">
          <w:t xml:space="preserve"> </w:t>
        </w:r>
      </w:ins>
      <w:r w:rsidR="00990EFE" w:rsidRPr="0098259C">
        <w:t>in state space form</w:t>
      </w:r>
      <w:del w:id="927" w:author="Bertsch Christian (CR/AEE3)" w:date="2019-09-06T11:23:00Z">
        <w:r w:rsidR="00990EFE" w:rsidRPr="0098259C">
          <w:delText xml:space="preserve"> (ODE).</w:delText>
        </w:r>
      </w:del>
      <w:ins w:id="928" w:author="Bertsch Christian (CR/AEE3)" w:date="2019-09-06T11:23:00Z">
        <w:r w:rsidR="00990EFE" w:rsidRPr="0098259C">
          <w:t>.</w:t>
        </w:r>
      </w:ins>
      <w:r w:rsidR="00990EFE" w:rsidRPr="0098259C">
        <w:t xml:space="preserve"> It is not for a general differential-algebraic equation system.</w:t>
      </w:r>
      <w:r w:rsidR="00BE0369" w:rsidRPr="0098259C">
        <w:t xml:space="preserve"> However, algebraic equation systems inside the FMU are supported (</w:t>
      </w:r>
      <w:r w:rsidR="000061EF" w:rsidRPr="0098259C">
        <w:t>for example</w:t>
      </w:r>
      <w:ins w:id="929" w:author="Bertsch Christian (CR/AEE3)" w:date="2019-09-06T11:23:00Z">
        <w:r w:rsidR="002270FD">
          <w:t>,</w:t>
        </w:r>
      </w:ins>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28F77209" w:rsidR="00990EFE" w:rsidRPr="0098259C" w:rsidRDefault="00990EFE" w:rsidP="006E60E6">
      <w:pPr>
        <w:pStyle w:val="BodyTextIndent"/>
        <w:numPr>
          <w:ilvl w:val="0"/>
          <w:numId w:val="25"/>
        </w:numPr>
        <w:spacing w:before="120"/>
      </w:pPr>
      <w:r w:rsidRPr="0098259C">
        <w:t xml:space="preserve">Special features </w:t>
      </w:r>
      <w:del w:id="930" w:author="Bertsch Christian (CR/AEE3)" w:date="2019-09-06T11:23:00Z">
        <w:r w:rsidRPr="0098259C">
          <w:delText>as</w:delText>
        </w:r>
      </w:del>
      <w:ins w:id="931" w:author="Bertsch Christian (CR/AEE3)" w:date="2019-09-06T11:23:00Z">
        <w:r w:rsidR="002270FD">
          <w:t>that</w:t>
        </w:r>
      </w:ins>
      <w:r w:rsidR="002270FD" w:rsidRPr="0098259C">
        <w:t xml:space="preserve"> </w:t>
      </w:r>
      <w:r w:rsidRPr="0098259C">
        <w:t xml:space="preserve">might be useful for </w:t>
      </w:r>
      <w:del w:id="932" w:author="Bertsch Christian (CR/AEE3)" w:date="2019-09-06T11:23:00Z">
        <w:r w:rsidRPr="0098259C">
          <w:delText>multi-body</w:delText>
        </w:r>
      </w:del>
      <w:ins w:id="933" w:author="Bertsch Christian (CR/AEE3)" w:date="2019-09-06T11:23:00Z">
        <w:r w:rsidRPr="0098259C">
          <w:t>multibody</w:t>
        </w:r>
      </w:ins>
      <w:r w:rsidRPr="0098259C">
        <w:t xml:space="preserve"> system programs, like SIMPACK, are not included.</w:t>
      </w:r>
    </w:p>
    <w:p w14:paraId="05D3119D" w14:textId="37DE8D00"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ins w:id="934" w:author="Bertsch Christian (CR/AEE3)" w:date="2019-09-06T11:23:00Z">
        <w:r w:rsidR="000B3E69">
          <w:t>,</w:t>
        </w:r>
      </w:ins>
      <w:r w:rsidR="007D4919">
        <w:t xml:space="preserve"> derivatives of the model with respect to parameters during continuous integration</w:t>
      </w:r>
      <w:del w:id="935" w:author="Bertsch Christian (CR/AEE3)" w:date="2019-09-06T11:23:00Z">
        <w:r w:rsidR="007D4919">
          <w:delText>,</w:delText>
        </w:r>
      </w:del>
      <w:r w:rsidR="007D4919">
        <w:t xml:space="preserve">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936" w:name="_Toc240646363"/>
      <w:bookmarkStart w:id="937" w:name="_Toc247884536"/>
      <w:r>
        <w:br w:type="page"/>
      </w:r>
    </w:p>
    <w:p w14:paraId="1C712CBD" w14:textId="77777777" w:rsidR="00990EFE" w:rsidRPr="0098259C" w:rsidRDefault="00990EFE" w:rsidP="00990EFE">
      <w:pPr>
        <w:pStyle w:val="Heading2"/>
      </w:pPr>
      <w:bookmarkStart w:id="938" w:name="_Toc20839912"/>
      <w:r w:rsidRPr="0098259C">
        <w:t>Acknowledgements</w:t>
      </w:r>
      <w:bookmarkEnd w:id="936"/>
      <w:bookmarkEnd w:id="937"/>
      <w:bookmarkEnd w:id="938"/>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7"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8"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939" w:name="_Ref289418462"/>
      <w:bookmarkStart w:id="940" w:name="_Toc20839913"/>
      <w:bookmarkStart w:id="941" w:name="_Ref240515678"/>
      <w:bookmarkStart w:id="942" w:name="_Ref240515685"/>
      <w:bookmarkStart w:id="943" w:name="_Toc240646364"/>
      <w:bookmarkStart w:id="944" w:name="_Toc247884537"/>
      <w:r w:rsidRPr="0098259C">
        <w:t>F</w:t>
      </w:r>
      <w:r w:rsidR="00592436" w:rsidRPr="0098259C">
        <w:t>MI Common Concepts</w:t>
      </w:r>
      <w:bookmarkEnd w:id="939"/>
      <w:r w:rsidR="00564CCD" w:rsidRPr="0098259C">
        <w:t xml:space="preserve"> for Model Exchange and Co-Simulation</w:t>
      </w:r>
      <w:bookmarkEnd w:id="940"/>
    </w:p>
    <w:p w14:paraId="2F170CC2" w14:textId="0C19B059" w:rsidR="00DD4124" w:rsidRPr="0098259C" w:rsidRDefault="00EE3F8F" w:rsidP="00DD4124">
      <w:pPr>
        <w:pStyle w:val="BodyText"/>
      </w:pPr>
      <w:del w:id="945" w:author="Bertsch Christian (CR/AEE3)" w:date="2019-09-06T11:23:00Z">
        <w:r w:rsidRPr="0098259C">
          <w:delText>In this chapter, the</w:delText>
        </w:r>
      </w:del>
      <w:ins w:id="946" w:author="Bertsch Christian (CR/AEE3)" w:date="2019-09-06T11:23:00Z">
        <w:r w:rsidR="00EE20B3">
          <w:t xml:space="preserve"> The</w:t>
        </w:r>
      </w:ins>
      <w:r w:rsidR="00EE20B3">
        <w:t xml:space="preserve"> concepts </w:t>
      </w:r>
      <w:del w:id="947" w:author="Bertsch Christian (CR/AEE3)" w:date="2019-09-06T11:23:00Z">
        <w:r w:rsidRPr="0098259C">
          <w:delText xml:space="preserve">are </w:delText>
        </w:r>
      </w:del>
      <w:r w:rsidR="00EE20B3">
        <w:t xml:space="preserve">defined </w:t>
      </w:r>
      <w:del w:id="948" w:author="Bertsch Christian (CR/AEE3)" w:date="2019-09-06T11:23:00Z">
        <w:r w:rsidRPr="0098259C">
          <w:delText>that</w:delText>
        </w:r>
      </w:del>
      <w:ins w:id="949" w:author="Bertsch Christian (CR/AEE3)" w:date="2019-09-06T11:23:00Z">
        <w:r w:rsidR="00EE20B3">
          <w:t>in this chapter</w:t>
        </w:r>
      </w:ins>
      <w:r w:rsidRPr="0098259C">
        <w:t xml:space="preserve"> are common for “model exchange” and </w:t>
      </w:r>
      <w:del w:id="950" w:author="Bertsch Christian (CR/AEE3)" w:date="2019-09-06T11:23:00Z">
        <w:r w:rsidRPr="0098259C">
          <w:delText xml:space="preserve">for </w:delText>
        </w:r>
      </w:del>
      <w:r w:rsidRPr="0098259C">
        <w:t xml:space="preserve">“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del w:id="951" w:author="Bertsch Christian (CR/AEE3)" w:date="2019-09-06T11:23:00Z">
        <w:r w:rsidR="000954E9" w:rsidRPr="0098259C">
          <w:delText>case</w:delText>
        </w:r>
      </w:del>
      <w:ins w:id="952" w:author="Bertsch Christian (CR/AEE3)" w:date="2019-09-06T11:23:00Z">
        <w:r w:rsidR="000954E9" w:rsidRPr="0098259C">
          <w:t>case</w:t>
        </w:r>
        <w:r w:rsidR="00EE20B3">
          <w:t>s</w:t>
        </w:r>
      </w:ins>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0440B4">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0440B4">
        <w:t>4</w:t>
      </w:r>
      <w:r w:rsidR="000954E9" w:rsidRPr="0098259C">
        <w:fldChar w:fldCharType="end"/>
      </w:r>
      <w:r w:rsidR="00DD4124" w:rsidRPr="0098259C">
        <w:t xml:space="preserve">. </w:t>
      </w:r>
    </w:p>
    <w:p w14:paraId="22514B51" w14:textId="1155BEC6"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del w:id="953" w:author="Bertsch Christian (CR/AEE3)" w:date="2019-09-06T11:23:00Z">
        <w:r w:rsidR="000954E9" w:rsidRPr="0098259C">
          <w:delText>,</w:delText>
        </w:r>
      </w:del>
      <w:ins w:id="954" w:author="Bertsch Christian (CR/AEE3)" w:date="2019-09-06T11:23:00Z">
        <w:r w:rsidR="006C36ED">
          <w:t xml:space="preserve"> that</w:t>
        </w:r>
      </w:ins>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955" w:name="_Ref288030525"/>
      <w:bookmarkStart w:id="956" w:name="_Ref289411602"/>
      <w:bookmarkStart w:id="957" w:name="_Toc20839914"/>
      <w:r w:rsidRPr="0098259C">
        <w:t xml:space="preserve">FMI </w:t>
      </w:r>
      <w:bookmarkEnd w:id="955"/>
      <w:r w:rsidRPr="0098259C">
        <w:t>Application Programming Interface</w:t>
      </w:r>
      <w:bookmarkEnd w:id="956"/>
      <w:bookmarkEnd w:id="957"/>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21847A3D" w:rsidR="001B2BD4" w:rsidRDefault="00D96DA8" w:rsidP="001B2BD4">
      <w:pPr>
        <w:pStyle w:val="BodyText"/>
      </w:pPr>
      <w:r>
        <w:t>Note</w:t>
      </w:r>
      <w:del w:id="958" w:author="Bertsch Christian (CR/AEE3)" w:date="2019-09-06T11:23:00Z">
        <w:r>
          <w:delText>,</w:delText>
        </w:r>
      </w:del>
      <w:ins w:id="959" w:author="Bertsch Christian (CR/AEE3)" w:date="2019-09-06T11:23:00Z">
        <w:r w:rsidR="006C36ED">
          <w:t xml:space="preserve"> that</w:t>
        </w:r>
      </w:ins>
      <w:r>
        <w:t xml:space="preserve"> the following general properties hold for an FMU:</w:t>
      </w:r>
    </w:p>
    <w:p w14:paraId="2C8A9697" w14:textId="19C571E2" w:rsidR="00D96DA8" w:rsidRDefault="00D96DA8" w:rsidP="002F3E46">
      <w:pPr>
        <w:pStyle w:val="BodyText"/>
        <w:numPr>
          <w:ilvl w:val="0"/>
          <w:numId w:val="53"/>
        </w:numPr>
      </w:pPr>
      <w:r>
        <w:t>FMI function</w:t>
      </w:r>
      <w:r w:rsidR="007E0F17">
        <w:t xml:space="preserve">s of one instance </w:t>
      </w:r>
      <w:del w:id="960" w:author="Bertsch Christian (CR/AEE3)" w:date="2019-09-06T11:23:00Z">
        <w:r w:rsidR="007E0F17">
          <w:delText>don't</w:delText>
        </w:r>
      </w:del>
      <w:ins w:id="961" w:author="Bertsch Christian (CR/AEE3)" w:date="2019-09-06T11:23:00Z">
        <w:r w:rsidR="007E0F17">
          <w:t>do</w:t>
        </w:r>
        <w:r w:rsidR="00E223F8">
          <w:t xml:space="preserve"> </w:t>
        </w:r>
        <w:r w:rsidR="007E0F17">
          <w:t>n</w:t>
        </w:r>
        <w:r w:rsidR="00E223F8">
          <w:t>o</w:t>
        </w:r>
        <w:r w:rsidR="007E0F17">
          <w:t>t</w:t>
        </w:r>
      </w:ins>
      <w:r w:rsidR="007E0F17">
        <w:t xml:space="preserve"> </w:t>
      </w:r>
      <w:r w:rsidR="00437F3C">
        <w:t>need</w:t>
      </w:r>
      <w:r w:rsidR="007E0F17">
        <w:t xml:space="preserve"> to be </w:t>
      </w:r>
      <w:r w:rsidR="00272754">
        <w:t>thread</w:t>
      </w:r>
      <w:ins w:id="962" w:author="Bertsch Christian (CR/AEE3)" w:date="2019-09-06T11:23:00Z">
        <w:r w:rsidR="00272754">
          <w:t>-</w:t>
        </w:r>
      </w:ins>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0440B4">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0440B4">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6938F13" w:rsidR="00B04343" w:rsidRDefault="004149F1" w:rsidP="002F3E46">
      <w:pPr>
        <w:pStyle w:val="BodyText"/>
        <w:numPr>
          <w:ilvl w:val="0"/>
          <w:numId w:val="53"/>
        </w:numPr>
      </w:pPr>
      <w:r>
        <w:t>FMI functions must not cha</w:t>
      </w:r>
      <w:r w:rsidR="009826BC">
        <w:t xml:space="preserve">nge global settings which </w:t>
      </w:r>
      <w:del w:id="963" w:author="Bertsch Christian (CR/AEE3)" w:date="2019-09-06T11:23:00Z">
        <w:r w:rsidR="009826BC">
          <w:delText>affects</w:delText>
        </w:r>
      </w:del>
      <w:ins w:id="964" w:author="Bertsch Christian (CR/AEE3)" w:date="2019-09-06T11:23:00Z">
        <w:r w:rsidR="009826BC">
          <w:t>affect</w:t>
        </w:r>
      </w:ins>
      <w:r w:rsidR="009826BC">
        <w:t xml:space="preserve">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del w:id="965" w:author="Bertsch Christian (CR/AEE3)" w:date="2019-09-06T11:23:00Z">
        <w:r w:rsidR="009C36C4">
          <w:rPr>
            <w:i/>
          </w:rPr>
          <w:delText>S</w:delText>
        </w:r>
        <w:r w:rsidR="00F03D5F" w:rsidRPr="007B0F62">
          <w:rPr>
            <w:i/>
          </w:rPr>
          <w:delText>o</w:delText>
        </w:r>
      </w:del>
      <w:ins w:id="966" w:author="Bertsch Christian (CR/AEE3)" w:date="2019-09-06T11:23:00Z">
        <w:r w:rsidR="00E223F8">
          <w:rPr>
            <w:i/>
          </w:rPr>
          <w:t>Th</w:t>
        </w:r>
        <w:r w:rsidR="0048044E">
          <w:rPr>
            <w:i/>
          </w:rPr>
          <w:t>is property ensures that</w:t>
        </w:r>
      </w:ins>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967" w:name="_Ref289261358"/>
      <w:bookmarkStart w:id="968" w:name="_Toc20839915"/>
      <w:r w:rsidRPr="0098259C">
        <w:t>Header Files and Naming of Functions</w:t>
      </w:r>
      <w:bookmarkEnd w:id="967"/>
      <w:bookmarkEnd w:id="968"/>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94248C">
        <w:rPr>
          <w:rStyle w:val="CODE"/>
          <w:spacing w:val="0"/>
          <w:lang w:eastAsia="en-US"/>
          <w:rPrChange w:id="969" w:author="Bertsch Christian (CR/AEE3)" w:date="2019-09-28T15:36:00Z">
            <w:rPr>
              <w:u w:val="single"/>
            </w:rPr>
          </w:rPrChange>
        </w:rPr>
        <w:t>fmi2</w:t>
      </w:r>
      <w:r w:rsidR="00656E44" w:rsidRPr="0098259C">
        <w:t>”:</w:t>
      </w:r>
    </w:p>
    <w:p w14:paraId="5D26CF7B" w14:textId="33822B63"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ins w:id="970" w:author="Bertsch Christian (CR/AEE3)" w:date="2019-09-06T11:23:00Z">
        <w:r w:rsidR="00D75A5A">
          <w:t>,</w:t>
        </w:r>
      </w:ins>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del w:id="971" w:author="Bertsch Christian (CR/AEE3)" w:date="2019-09-06T11:23:00Z">
        <w:r w:rsidRPr="0098259C">
          <w:rPr>
            <w:u w:val="single"/>
          </w:rPr>
          <w:delText>re-compiled</w:delText>
        </w:r>
      </w:del>
      <w:ins w:id="972" w:author="Bertsch Christian (CR/AEE3)" w:date="2019-09-06T11:23:00Z">
        <w:r w:rsidRPr="0098259C">
          <w:rPr>
            <w:u w:val="single"/>
          </w:rPr>
          <w:t>recompiled</w:t>
        </w:r>
      </w:ins>
      <w:r w:rsidRPr="0098259C">
        <w:t xml:space="preserve"> with the header file used by the </w:t>
      </w:r>
      <w:r w:rsidRPr="0098259C">
        <w:rPr>
          <w:u w:val="single"/>
        </w:rPr>
        <w:t>target simulator</w:t>
      </w:r>
      <w:r w:rsidRPr="0098259C">
        <w:t>. Note</w:t>
      </w:r>
      <w:del w:id="973" w:author="Bertsch Christian (CR/AEE3)" w:date="2019-09-06T11:23:00Z">
        <w:r w:rsidRPr="0098259C">
          <w:delText>,</w:delText>
        </w:r>
      </w:del>
      <w:ins w:id="974" w:author="Bertsch Christian (CR/AEE3)" w:date="2019-09-06T11:23:00Z">
        <w:r w:rsidR="006C36ED">
          <w:t xml:space="preserve"> that</w:t>
        </w:r>
      </w:ins>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del w:id="975" w:author="Bertsch Christian (CR/AEE3)" w:date="2019-09-06T11:23:00Z">
        <w:r w:rsidRPr="0098259C">
          <w:delText xml:space="preserve">, </w:delText>
        </w:r>
      </w:del>
      <w:ins w:id="976"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0440B4">
        <w:t>2.1.4</w:t>
      </w:r>
      <w:r w:rsidRPr="0098259C">
        <w:fldChar w:fldCharType="end"/>
      </w:r>
      <w:del w:id="977" w:author="Bertsch Christian (CR/AEE3)" w:date="2019-09-06T11:23:00Z">
        <w:r w:rsidRPr="0098259C">
          <w:delText>.</w:delText>
        </w:r>
      </w:del>
      <w:ins w:id="978" w:author="Bertsch Christian (CR/AEE3)" w:date="2019-09-06T11:23:00Z">
        <w:r w:rsidR="000F749E">
          <w:t>)</w:t>
        </w:r>
        <w:r w:rsidRPr="0098259C">
          <w:t>.</w:t>
        </w:r>
      </w:ins>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4E4E24FF"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del w:id="979" w:author="Bertsch Christian (CR/AEE3)" w:date="2019-09-06T11:23:00Z">
        <w:r w:rsidRPr="0098259C">
          <w:delText>“</w:delText>
        </w:r>
      </w:del>
      <w:ins w:id="980" w:author="Bertsch Christian (CR/AEE3)" w:date="2019-09-06T11:23:00Z">
        <w:r w:rsidR="000F749E" w:rsidRPr="0098259C">
          <w:t>”</w:t>
        </w:r>
      </w:ins>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2FBF8B2A"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del w:id="981" w:author="Bertsch Christian (CR/AEE3)" w:date="2019-09-06T11:23:00Z">
        <w:r w:rsidRPr="0098259C">
          <w:delText>,</w:delText>
        </w:r>
      </w:del>
      <w:ins w:id="982" w:author="Bertsch Christian (CR/AEE3)" w:date="2019-09-06T11:23:00Z">
        <w:r w:rsidR="006C36ED">
          <w:t xml:space="preserve"> that</w:t>
        </w:r>
      </w:ins>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del w:id="983" w:author="Bertsch Christian (CR/AEE3)" w:date="2019-09-06T11:23:00Z">
        <w:r w:rsidRPr="0098259C">
          <w:delText xml:space="preserve">, </w:delText>
        </w:r>
      </w:del>
      <w:ins w:id="984"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0440B4">
        <w:t>2.1.4</w:t>
      </w:r>
      <w:r w:rsidRPr="0098259C">
        <w:fldChar w:fldCharType="end"/>
      </w:r>
      <w:del w:id="985" w:author="Bertsch Christian (CR/AEE3)" w:date="2019-09-06T11:23:00Z">
        <w:r w:rsidRPr="0098259C">
          <w:delText>.</w:delText>
        </w:r>
      </w:del>
      <w:ins w:id="986" w:author="Bertsch Christian (CR/AEE3)" w:date="2019-09-06T11:23:00Z">
        <w:r w:rsidR="000F749E">
          <w:t>)</w:t>
        </w:r>
        <w:r w:rsidRPr="0098259C">
          <w:t>.</w:t>
        </w:r>
      </w:ins>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A61C916" w:rsidR="005B2B01" w:rsidRPr="005B2B01" w:rsidRDefault="00656E44" w:rsidP="00656E44">
      <w:pPr>
        <w:pStyle w:val="BodyText"/>
        <w:rPr>
          <w:ins w:id="987" w:author="Bertsch Christian (CR/AEE3)" w:date="2019-09-06T11:23:00Z"/>
        </w:rPr>
      </w:pPr>
      <w:r w:rsidRPr="0098259C">
        <w:t>The goal is that both textual and binary representations of FMUs are supported and that several FMUs might be present at the same time in an executable (</w:t>
      </w:r>
      <w:r w:rsidR="009F2AEB" w:rsidRPr="0098259C">
        <w:t>for example</w:t>
      </w:r>
      <w:ins w:id="988" w:author="Bertsch Christian (CR/AEE3)" w:date="2019-09-06T11:23:00Z">
        <w:r w:rsidR="000A706F">
          <w:t>,</w:t>
        </w:r>
      </w:ins>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ins w:id="989" w:author="Bertsch Christian (CR/AEE3)" w:date="2019-09-06T11:23:00Z">
        <w:r w:rsidR="000A706F">
          <w:t>,</w:t>
        </w:r>
      </w:ins>
      <w:r w:rsidRPr="0098259C">
        <w:t xml:space="preserve"> or function pointers must be used. </w:t>
      </w:r>
      <w:r w:rsidR="007956F5" w:rsidRPr="0098259C">
        <w:t>T</w:t>
      </w:r>
      <w:r w:rsidR="003B2866" w:rsidRPr="0098259C">
        <w:t>o support the first variant</w:t>
      </w:r>
      <w:ins w:id="990" w:author="Bertsch Christian (CR/AEE3)" w:date="2019-09-06T11:23:00Z">
        <w:r w:rsidR="00CE0DF0">
          <w:t>,</w:t>
        </w:r>
      </w:ins>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ins w:id="991" w:author="Bertsch Christian (CR/AEE3)" w:date="2019-09-06T11:23:00Z">
        <w:r w:rsidR="005B2B01">
          <w:br/>
        </w:r>
        <w:r w:rsidR="005B2B01" w:rsidRPr="0040289E">
          <w:rPr>
            <w:iCs/>
            <w:rPrChange w:id="992" w:author="Bertsch Christian (CR/AEE3)" w:date="2019-09-24T14:25:00Z">
              <w:rPr>
                <w:i/>
                <w:iCs/>
              </w:rPr>
            </w:rPrChange>
          </w:rPr>
          <w:t>[</w:t>
        </w:r>
        <w:r w:rsidR="005B2B01" w:rsidRPr="005B2B01">
          <w:rPr>
            <w:i/>
            <w:iCs/>
          </w:rPr>
          <w:t xml:space="preserve">These macros can be defined differently in a target specific variant of </w:t>
        </w:r>
      </w:ins>
      <w:ins w:id="993" w:author="Bertsch Christian (CR/AEE3)" w:date="2019-09-28T15:37:00Z">
        <w:r w:rsidR="0094248C" w:rsidRPr="0098259C">
          <w:t>“</w:t>
        </w:r>
      </w:ins>
      <w:ins w:id="994" w:author="Bertsch Christian (CR/AEE3)" w:date="2019-09-06T11:23:00Z">
        <w:r w:rsidR="005B2B01" w:rsidRPr="0094248C">
          <w:rPr>
            <w:rStyle w:val="CODE"/>
            <w:rPrChange w:id="995" w:author="Bertsch Christian (CR/AEE3)" w:date="2019-09-28T15:37:00Z">
              <w:rPr>
                <w:i/>
                <w:iCs/>
              </w:rPr>
            </w:rPrChange>
          </w:rPr>
          <w:t>fmi2Functions.h</w:t>
        </w:r>
      </w:ins>
      <w:ins w:id="996" w:author="Bertsch Christian (CR/AEE3)" w:date="2019-09-28T15:37:00Z">
        <w:r w:rsidR="0094248C" w:rsidRPr="0098259C">
          <w:t>“</w:t>
        </w:r>
      </w:ins>
      <w:ins w:id="997" w:author="Bertsch Christian (CR/AEE3)" w:date="2019-09-06T11:23:00Z">
        <w:r w:rsidR="005B2B01" w:rsidRPr="005B2B01">
          <w:rPr>
            <w:i/>
            <w:iCs/>
          </w:rPr>
          <w:t xml:space="preserve"> to adjust them to the requirements of the supported compilers and platforms of the importing tool.</w:t>
        </w:r>
        <w:r w:rsidR="005B2B01" w:rsidRPr="0040289E">
          <w:rPr>
            <w:iCs/>
            <w:rPrChange w:id="998" w:author="Bertsch Christian (CR/AEE3)" w:date="2019-09-24T14:25:00Z">
              <w:rPr>
                <w:i/>
                <w:iCs/>
              </w:rPr>
            </w:rPrChange>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ins>
      <w:ins w:id="999" w:author="Bertsch Christian (CR/AEE3)" w:date="2019-10-03T17:49:00Z">
        <w:r w:rsidR="00FB0155">
          <w:fldChar w:fldCharType="begin"/>
        </w:r>
        <w:r w:rsidR="00FB0155">
          <w:instrText xml:space="preserve"> REF _Ref20220416 \n \h </w:instrText>
        </w:r>
      </w:ins>
      <w:r w:rsidR="00FB0155">
        <w:fldChar w:fldCharType="separate"/>
      </w:r>
      <w:ins w:id="1000" w:author="Bertsch Christian (CR/AEE3)" w:date="2019-10-03T18:12:00Z">
        <w:r w:rsidR="000440B4">
          <w:t>3.3.1</w:t>
        </w:r>
      </w:ins>
      <w:ins w:id="1001" w:author="Bertsch Christian (CR/AEE3)" w:date="2019-10-03T17:49:00Z">
        <w:r w:rsidR="00FB0155">
          <w:fldChar w:fldCharType="end"/>
        </w:r>
        <w:r w:rsidR="00FB0155">
          <w:t xml:space="preserve"> </w:t>
        </w:r>
      </w:ins>
      <w:ins w:id="1002" w:author="Bertsch Christian (CR/AEE3)" w:date="2019-09-06T11:23:00Z">
        <w:r w:rsidR="00FB0155">
          <w:t xml:space="preserve">and </w:t>
        </w:r>
      </w:ins>
      <w:ins w:id="1003" w:author="Bertsch Christian (CR/AEE3)" w:date="2019-10-03T17:49:00Z">
        <w:r w:rsidR="00FB0155">
          <w:fldChar w:fldCharType="begin"/>
        </w:r>
        <w:r w:rsidR="00FB0155">
          <w:instrText xml:space="preserve"> REF _Ref298170400 \n \h </w:instrText>
        </w:r>
      </w:ins>
      <w:r w:rsidR="00FB0155">
        <w:fldChar w:fldCharType="separate"/>
      </w:r>
      <w:ins w:id="1004" w:author="Bertsch Christian (CR/AEE3)" w:date="2019-10-03T18:12:00Z">
        <w:r w:rsidR="000440B4">
          <w:t>4.3.1</w:t>
        </w:r>
      </w:ins>
      <w:ins w:id="1005" w:author="Bertsch Christian (CR/AEE3)" w:date="2019-10-03T17:49:00Z">
        <w:r w:rsidR="00FB0155">
          <w:fldChar w:fldCharType="end"/>
        </w:r>
      </w:ins>
      <w:ins w:id="1006" w:author="Bertsch Christian (CR/AEE3)" w:date="2019-09-06T11:23:00Z">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ins>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1007"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1007"/>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14A993D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del w:id="1008" w:author="Bertsch Christian (CR/AEE3)" w:date="2019-09-06T11:23:00Z">
        <w:r w:rsidRPr="0098259C">
          <w:delText xml:space="preserve">the </w:delText>
        </w:r>
        <w:r w:rsidR="007671F4">
          <w:delText>following</w:delText>
        </w:r>
      </w:del>
      <w:ins w:id="1009" w:author="Bertsch Christian (CR/AEE3)" w:date="2019-09-06T11:23:00Z">
        <w:r w:rsidR="000F749E">
          <w:t>a</w:t>
        </w:r>
      </w:ins>
      <w:r w:rsidRPr="0098259C">
        <w:t xml:space="preserve"> function name</w:t>
      </w:r>
      <w:ins w:id="1010" w:author="Bertsch Christian (CR/AEE3)" w:date="2019-09-06T11:23:00Z">
        <w:r w:rsidR="000F749E">
          <w:t xml:space="preserve"> as follows</w:t>
        </w:r>
      </w:ins>
      <w:r w:rsidR="00354112" w:rsidRPr="0098259C">
        <w:t>:</w:t>
      </w:r>
    </w:p>
    <w:p w14:paraId="2376BEC1" w14:textId="402588CB" w:rsidR="00C0573A" w:rsidRPr="0098259C" w:rsidRDefault="000F749E" w:rsidP="006E60E6">
      <w:pPr>
        <w:pStyle w:val="BodyText"/>
        <w:numPr>
          <w:ilvl w:val="0"/>
          <w:numId w:val="42"/>
        </w:numPr>
      </w:pPr>
      <w:ins w:id="1011" w:author="Bertsch Christian (CR/AEE3)" w:date="2019-09-06T11:23:00Z">
        <w:r>
          <w:t xml:space="preserve">If the </w:t>
        </w:r>
      </w:ins>
      <w:r w:rsidR="00354112" w:rsidRPr="0098259C">
        <w:t xml:space="preserve">FMU is shipped with </w:t>
      </w:r>
      <w:r w:rsidR="003B3242">
        <w:t>C source</w:t>
      </w:r>
      <w:r w:rsidR="00354112" w:rsidRPr="0098259C">
        <w:t xml:space="preserve"> code</w:t>
      </w:r>
      <w:del w:id="1012" w:author="Bertsch Christian (CR/AEE3)" w:date="2019-09-06T11:23:00Z">
        <w:r w:rsidR="00354112" w:rsidRPr="0098259C">
          <w:delText>,</w:delText>
        </w:r>
      </w:del>
      <w:r w:rsidR="00354112" w:rsidRPr="0098259C">
        <w:t xml:space="preserv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del w:id="1013" w:author="Bertsch Christian (CR/AEE3)" w:date="2019-09-06T11:23:00Z">
        <w:r w:rsidR="00656E44" w:rsidRPr="0098259C">
          <w:delText xml:space="preserve">”, </w:delText>
        </w:r>
        <w:r w:rsidR="00D73B94" w:rsidRPr="0098259C">
          <w:delText>in</w:delText>
        </w:r>
      </w:del>
      <w:ins w:id="1014" w:author="Bertsch Christian (CR/AEE3)" w:date="2019-09-06T11:23:00Z">
        <w:r w:rsidR="00656E44" w:rsidRPr="0098259C">
          <w:t>”</w:t>
        </w:r>
        <w:r>
          <w:t>.</w:t>
        </w:r>
        <w:r w:rsidR="00656E44" w:rsidRPr="0098259C">
          <w:t xml:space="preserve"> </w:t>
        </w:r>
        <w:r>
          <w:t>I</w:t>
        </w:r>
        <w:r w:rsidR="00D73B94" w:rsidRPr="0098259C">
          <w:t>n</w:t>
        </w:r>
      </w:ins>
      <w:r w:rsidR="00D73B94" w:rsidRPr="0098259C">
        <w:t xml:space="preserve"> other words</w:t>
      </w:r>
      <w:r w:rsidR="00656E44" w:rsidRPr="0098259C">
        <w:t xml:space="preserve"> the function name is prefixed with the model name and an “_”</w:t>
      </w:r>
      <w:r w:rsidR="0022690C">
        <w:t>.</w:t>
      </w:r>
      <w:del w:id="1015" w:author="Bertsch Christian (CR/AEE3)" w:date="2019-09-06T11:23:00Z">
        <w:r w:rsidR="00656E44" w:rsidRPr="0098259C">
          <w:delText xml:space="preserve"> </w:delText>
        </w:r>
        <w:r w:rsidR="00354112" w:rsidRPr="0098259C">
          <w:delText xml:space="preserve">As </w:delText>
        </w:r>
        <w:r w:rsidR="005B519C">
          <w:rPr>
            <w:rStyle w:val="CODE"/>
          </w:rPr>
          <w:delText>FMI</w:delText>
        </w:r>
        <w:r w:rsidR="00A4068F">
          <w:rPr>
            <w:rStyle w:val="CODE"/>
          </w:rPr>
          <w:delText>2</w:delText>
        </w:r>
        <w:r w:rsidR="005B519C">
          <w:rPr>
            <w:rStyle w:val="CODE"/>
          </w:rPr>
          <w:delText>_F</w:delText>
        </w:r>
        <w:r w:rsidR="00354112" w:rsidRPr="0098259C">
          <w:rPr>
            <w:rStyle w:val="CODE"/>
          </w:rPr>
          <w:delText>UNCTION_PREFIX</w:delText>
        </w:r>
        <w:r w:rsidR="00354112" w:rsidRPr="0098259C">
          <w:delText xml:space="preserve"> t</w:delText>
        </w:r>
        <w:r w:rsidR="00656E44" w:rsidRPr="0098259C">
          <w:delText>he</w:delText>
        </w:r>
        <w:r w:rsidR="00354112" w:rsidRPr="0098259C">
          <w:delText xml:space="preserve"> “</w:delText>
        </w:r>
        <w:r w:rsidR="00DC16DA" w:rsidRPr="0098259C">
          <w:rPr>
            <w:rStyle w:val="CODE"/>
          </w:rPr>
          <w:delText>modelIdentifier</w:delText>
        </w:r>
        <w:r w:rsidR="00DC16DA">
          <w:rPr>
            <w:rStyle w:val="CODE"/>
          </w:rPr>
          <w:delText xml:space="preserve">” </w:delText>
        </w:r>
        <w:r w:rsidR="00354112" w:rsidRPr="0098259C">
          <w:delText>”</w:delText>
        </w:r>
        <w:r w:rsidR="007671F4">
          <w:delText xml:space="preserve">attribute defined in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ModelExchange</w:delText>
        </w:r>
        <w:r w:rsidR="007671F4" w:rsidRPr="007671F4">
          <w:rPr>
            <w:rStyle w:val="CODE"/>
          </w:rPr>
          <w:delText>&gt;</w:delText>
        </w:r>
        <w:r w:rsidR="00C0573A" w:rsidRPr="0098259C">
          <w:delText xml:space="preserve">, </w:delText>
        </w:r>
        <w:r w:rsidR="00107BCB" w:rsidRPr="0098259C">
          <w:delText xml:space="preserve">or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CoSimulation</w:delText>
        </w:r>
        <w:r w:rsidR="007671F4" w:rsidRPr="007671F4">
          <w:rPr>
            <w:rStyle w:val="CODE"/>
          </w:rPr>
          <w:delText>&gt;</w:delText>
        </w:r>
        <w:r w:rsidR="00C0573A" w:rsidRPr="0098259C">
          <w:delText xml:space="preserve"> is used, together with “_” at the end</w:delText>
        </w:r>
        <w:r w:rsidR="009D56AE" w:rsidRPr="0098259C">
          <w:delText xml:space="preserve"> (see sections  and )</w:delText>
        </w:r>
        <w:r w:rsidR="00C0573A" w:rsidRPr="0098259C">
          <w:delText>.</w:delText>
        </w:r>
        <w:r w:rsidR="00656E44" w:rsidRPr="0098259C">
          <w:delText xml:space="preserve"> </w:delText>
        </w:r>
      </w:del>
      <w:r w:rsidR="00656E44" w:rsidRPr="0098259C">
        <w:t>A simulation environment can therefore construct the relevant function names by generating code for the actual function call</w:t>
      </w:r>
      <w:r w:rsidR="00C0573A" w:rsidRPr="0098259C">
        <w:t>. In case of a static link library, the name of the library is MyModel.lib on Windows</w:t>
      </w:r>
      <w:del w:id="1016" w:author="Bertsch Christian (CR/AEE3)" w:date="2019-09-06T11:23:00Z">
        <w:r w:rsidR="00C0573A" w:rsidRPr="0098259C">
          <w:delText>,</w:delText>
        </w:r>
      </w:del>
      <w:r w:rsidR="00C0573A" w:rsidRPr="0098259C">
        <w:t xml:space="preserve"> </w:t>
      </w:r>
      <w:r w:rsidR="007D3084" w:rsidRPr="0098259C">
        <w:t>and</w:t>
      </w:r>
      <w:r w:rsidR="00C0573A" w:rsidRPr="0098259C">
        <w:t xml:space="preserve"> libMyModel.a on Linux</w:t>
      </w:r>
      <w:del w:id="1017" w:author="Bertsch Christian (CR/AEE3)" w:date="2019-09-06T11:23:00Z">
        <w:r w:rsidR="00A27150" w:rsidRPr="0098259C">
          <w:delText>,</w:delText>
        </w:r>
      </w:del>
      <w:ins w:id="1018" w:author="Bertsch Christian (CR/AEE3)" w:date="2019-09-06T11:23:00Z">
        <w:r>
          <w:t>;</w:t>
        </w:r>
      </w:ins>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7AFDA32B" w:rsidR="00C0573A" w:rsidRPr="0098259C" w:rsidRDefault="000F749E" w:rsidP="006E60E6">
      <w:pPr>
        <w:pStyle w:val="BodyText"/>
        <w:numPr>
          <w:ilvl w:val="0"/>
          <w:numId w:val="42"/>
        </w:numPr>
      </w:pPr>
      <w:ins w:id="1019" w:author="Bertsch Christian (CR/AEE3)" w:date="2019-09-06T11:23:00Z">
        <w:r>
          <w:t xml:space="preserve">If the </w:t>
        </w:r>
      </w:ins>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ins w:id="1020" w:author="Bertsch Christian (CR/AEE3)" w:date="2019-09-06T11:23:00Z">
        <w:r w:rsidR="00430111">
          <w:t>,</w:t>
        </w:r>
      </w:ins>
      <w:r w:rsidR="00C0573A" w:rsidRPr="0098259C">
        <w:t xml:space="preserve"> it is not changed.</w:t>
      </w:r>
      <w:ins w:id="1021" w:author="Bertsch Christian (CR/AEE3)" w:date="2019-09-06T11:23:00Z">
        <w:r w:rsidR="00C0573A" w:rsidRPr="0040289E">
          <w:t xml:space="preserve"> </w:t>
        </w:r>
        <w:r w:rsidR="0022690C" w:rsidRPr="0040289E">
          <w:rPr>
            <w:iCs/>
            <w:rPrChange w:id="1022" w:author="Bertsch Christian (CR/AEE3)" w:date="2019-09-24T14:26:00Z">
              <w:rPr>
                <w:i/>
                <w:iCs/>
              </w:rPr>
            </w:rPrChange>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40289E">
          <w:rPr>
            <w:iCs/>
            <w:rPrChange w:id="1023" w:author="Bertsch Christian (CR/AEE3)" w:date="2019-09-24T14:26:00Z">
              <w:rPr>
                <w:i/>
                <w:iCs/>
              </w:rPr>
            </w:rPrChange>
          </w:rPr>
          <w:t>]</w:t>
        </w:r>
      </w:ins>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del w:id="1024" w:author="Bertsch Christian (CR/AEE3)" w:date="2019-09-06T11:23:00Z">
        <w:r w:rsidR="00C0573A" w:rsidRPr="0098259C">
          <w:delText>,</w:delText>
        </w:r>
      </w:del>
      <w:ins w:id="1025" w:author="Bertsch Christian (CR/AEE3)" w:date="2019-09-06T11:23:00Z">
        <w:r>
          <w:t>;</w:t>
        </w:r>
      </w:ins>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2166E513" w:rsidR="002358C2" w:rsidRDefault="002358C2" w:rsidP="00656E44">
      <w:pPr>
        <w:pStyle w:val="BodyText"/>
      </w:pPr>
      <w:r>
        <w:t>[</w:t>
      </w:r>
      <w:r w:rsidRPr="003B0888">
        <w:rPr>
          <w:i/>
        </w:rPr>
        <w:t>An FMU can be optionally shipped so that it basically contains only the communication to another tool (</w:t>
      </w:r>
      <w:r w:rsidRPr="0073076D">
        <w:rPr>
          <w:rFonts w:ascii="Courier New" w:hAnsi="Courier New" w:cs="Courier New"/>
          <w:i/>
          <w:sz w:val="19"/>
          <w:szCs w:val="19"/>
          <w:rPrChange w:id="1026" w:author="Bertsch Christian (CR/AEE3)" w:date="2019-10-03T17:50:00Z">
            <w:rPr>
              <w:i/>
            </w:rPr>
          </w:rPrChange>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0440B4">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7A05F20D"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ins w:id="1027" w:author="Bertsch Christian (CR/AEE3)" w:date="2019-09-06T11:23:00Z">
        <w:r w:rsidR="00C16D64">
          <w:rPr>
            <w:i/>
          </w:rPr>
          <w:t>,</w:t>
        </w:r>
      </w:ins>
      <w:r w:rsidR="009115F0" w:rsidRPr="0098259C">
        <w:rPr>
          <w:i/>
        </w:rPr>
        <w:t xml:space="preserve"> if modelName = “A.B.C“, then </w:t>
      </w:r>
      <w:r w:rsidR="009115F0" w:rsidRPr="0073076D">
        <w:rPr>
          <w:rFonts w:ascii="Courier New" w:hAnsi="Courier New" w:cs="Courier New"/>
          <w:i/>
          <w:sz w:val="19"/>
          <w:szCs w:val="19"/>
          <w:rPrChange w:id="1028" w:author="Bertsch Christian (CR/AEE3)" w:date="2019-10-03T17:52:00Z">
            <w:rPr>
              <w:i/>
            </w:rPr>
          </w:rPrChange>
        </w:rPr>
        <w:t>modelIdentifier</w:t>
      </w:r>
      <w:r w:rsidR="009115F0" w:rsidRPr="0098259C">
        <w:rPr>
          <w:i/>
        </w:rPr>
        <w:t xml:space="preserve"> might be “A</w:t>
      </w:r>
      <w:r w:rsidRPr="0098259C">
        <w:rPr>
          <w:rFonts w:cs="Arial"/>
          <w:i/>
        </w:rPr>
        <w:t>_B_</w:t>
      </w:r>
      <w:r w:rsidR="009115F0" w:rsidRPr="0098259C">
        <w:rPr>
          <w:rFonts w:cs="Arial"/>
          <w:i/>
        </w:rPr>
        <w:t>C“</w:t>
      </w:r>
      <w:ins w:id="1029" w:author="Bertsch Christian (CR/AEE3)" w:date="2019-09-24T14:26:00Z">
        <w:r w:rsidR="0040289E">
          <w:rPr>
            <w:rFonts w:cs="Arial"/>
            <w:i/>
          </w:rPr>
          <w:t>.</w:t>
        </w:r>
      </w:ins>
      <w:r w:rsidR="00A27150" w:rsidRPr="0098259C">
        <w:rPr>
          <w:rFonts w:cs="Arial"/>
        </w:rPr>
        <w:t>]</w:t>
      </w:r>
      <w:del w:id="1030" w:author="Bertsch Christian (CR/AEE3)" w:date="2019-09-24T14:26:00Z">
        <w:r w:rsidR="009115F0" w:rsidRPr="0098259C" w:rsidDel="0040289E">
          <w:rPr>
            <w:rFonts w:cs="Arial"/>
          </w:rPr>
          <w:delText>.</w:delText>
        </w:r>
      </w:del>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ins w:id="1031" w:author="Bertsch Christian (CR/AEE3)" w:date="2019-09-06T11:23:00Z">
        <w:r w:rsidR="00C16D64">
          <w:t>,</w:t>
        </w:r>
      </w:ins>
      <w:r w:rsidR="009115F0" w:rsidRPr="0098259C">
        <w:t xml:space="preserve"> the Windows API only supports full path-names of a file up to 260 characters (see: </w:t>
      </w:r>
      <w:hyperlink r:id="rId29"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1032" w:name="_Ref289633171"/>
      <w:bookmarkStart w:id="1033" w:name="_Toc20839916"/>
      <w:r w:rsidRPr="00FA3E81">
        <w:rPr>
          <w:lang w:val="sv-SE"/>
        </w:rPr>
        <w:t>Platform Dependent Definitions (</w:t>
      </w:r>
      <w:r w:rsidR="00140C25" w:rsidRPr="0094248C">
        <w:rPr>
          <w:rFonts w:ascii="Courier New" w:hAnsi="Courier New" w:cs="Courier New"/>
          <w:lang w:val="sv-SE"/>
          <w:rPrChange w:id="1034" w:author="Bertsch Christian (CR/AEE3)" w:date="2019-09-28T15:38:00Z">
            <w:rPr>
              <w:lang w:val="sv-SE"/>
            </w:rPr>
          </w:rPrChange>
        </w:rPr>
        <w:t>fmi2</w:t>
      </w:r>
      <w:r w:rsidR="00950F8C" w:rsidRPr="0094248C">
        <w:rPr>
          <w:rFonts w:ascii="Courier New" w:hAnsi="Courier New" w:cs="Courier New"/>
          <w:lang w:val="sv-SE"/>
          <w:rPrChange w:id="1035" w:author="Bertsch Christian (CR/AEE3)" w:date="2019-09-28T15:38:00Z">
            <w:rPr>
              <w:lang w:val="sv-SE"/>
            </w:rPr>
          </w:rPrChange>
        </w:rPr>
        <w:t>TypesPlatform.h</w:t>
      </w:r>
      <w:r w:rsidRPr="00FA3E81">
        <w:rPr>
          <w:lang w:val="sv-SE"/>
        </w:rPr>
        <w:t>)</w:t>
      </w:r>
      <w:bookmarkEnd w:id="1032"/>
      <w:bookmarkEnd w:id="1033"/>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w:t>
      </w:r>
      <w:ins w:id="1036" w:author="Bertsch Christian (CR/AEE3)" w:date="2019-09-06T11:23:00Z">
        <w:r w:rsidR="00DE0FFF">
          <w:t>are</w:t>
        </w:r>
        <w:r w:rsidR="00FF0916" w:rsidRPr="0098259C">
          <w:t xml:space="preserve"> </w:t>
        </w:r>
      </w:ins>
      <w:r w:rsidR="00FF0916" w:rsidRPr="0098259C">
        <w:t>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ins w:id="1037" w:author="Bertsch Christian (CR/AEE3)" w:date="2019-09-24T15:00:00Z">
              <w:r w:rsidR="00217351">
                <w:rPr>
                  <w:rStyle w:val="CODE"/>
                </w:rPr>
                <w:t>-</w:t>
              </w:r>
            </w:ins>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6F699723"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del w:id="1038" w:author="Bertsch Christian (CR/AEE3)" w:date="2019-09-06T11:23:00Z">
              <w:r w:rsidRPr="0098259C">
                <w:delText>,</w:delText>
              </w:r>
            </w:del>
            <w:ins w:id="1039" w:author="Bertsch Christian (CR/AEE3)" w:date="2019-09-06T11:23:00Z">
              <w:r w:rsidR="00182807">
                <w:t>;</w:t>
              </w:r>
            </w:ins>
            <w:r w:rsidRPr="0098259C">
              <w:t xml:space="preserve"> </w:t>
            </w:r>
            <w:r w:rsidR="00D73B94" w:rsidRPr="0098259C">
              <w:t>in other words</w:t>
            </w:r>
            <w:ins w:id="1040" w:author="Bertsch Christian (CR/AEE3)" w:date="2019-09-06T11:23:00Z">
              <w:r w:rsidR="00EA2A67">
                <w:t>,</w:t>
              </w:r>
            </w:ins>
            <w:r w:rsidRPr="0098259C">
              <w:t xml:space="preserve"> the calling environment does not know its content</w:t>
            </w:r>
            <w:ins w:id="1041" w:author="Bertsch Christian (CR/AEE3)" w:date="2019-09-06T11:23:00Z">
              <w:r w:rsidR="00EA2A67">
                <w:t>,</w:t>
              </w:r>
            </w:ins>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4DAB5E25"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del w:id="1042" w:author="Bertsch Christian (CR/AEE3)" w:date="2019-09-06T11:23:00Z">
              <w:r w:rsidRPr="0098259C">
                <w:delText>Via</w:delText>
              </w:r>
            </w:del>
            <w:ins w:id="1043" w:author="Bertsch Christian (CR/AEE3)" w:date="2019-09-06T11:23:00Z">
              <w:r w:rsidR="004956A0">
                <w:t>Using</w:t>
              </w:r>
            </w:ins>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ins w:id="1044" w:author="Bertsch Christian (CR/AEE3)" w:date="2019-09-06T11:23:00Z">
              <w:r w:rsidR="00BE28AF">
                <w:rPr>
                  <w:i/>
                </w:rPr>
                <w:t>,</w:t>
              </w:r>
            </w:ins>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0440B4">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514931B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0440B4">
              <w:t>2.1.8</w:t>
            </w:r>
            <w:r w:rsidR="007D19B9">
              <w:fldChar w:fldCharType="end"/>
            </w:r>
            <w:del w:id="1045" w:author="Bertsch Christian (CR/AEE3)" w:date="2019-09-06T11:23:00Z">
              <w:r w:rsidRPr="0098259C">
                <w:delText>)</w:delText>
              </w:r>
            </w:del>
            <w:ins w:id="1046" w:author="Bertsch Christian (CR/AEE3)" w:date="2019-09-06T11:23:00Z">
              <w:r w:rsidRPr="0098259C">
                <w:t>)</w:t>
              </w:r>
              <w:r w:rsidR="00182807">
                <w:t>.</w:t>
              </w:r>
            </w:ins>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ins w:id="1047" w:author="Bertsch Christian (CR/AEE3)" w:date="2019-09-06T11:23:00Z">
              <w:r w:rsidR="00BE28AF">
                <w:rPr>
                  <w:i/>
                </w:rPr>
                <w:t>,</w:t>
              </w:r>
            </w:ins>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7CFAB9A0" w:rsidR="00FF0916" w:rsidRPr="0098259C" w:rsidRDefault="00FF0916" w:rsidP="00114CA2">
            <w:pPr>
              <w:pStyle w:val="Textkrper-Tabelle"/>
              <w:ind w:left="23" w:firstLine="357"/>
            </w:pPr>
            <w:r w:rsidRPr="0098259C">
              <w:t xml:space="preserve">All structured entities, </w:t>
            </w:r>
            <w:del w:id="1048" w:author="Bertsch Christian (CR/AEE3)" w:date="2019-09-06T11:23:00Z">
              <w:r w:rsidRPr="0098259C">
                <w:delText>like</w:delText>
              </w:r>
            </w:del>
            <w:ins w:id="1049" w:author="Bertsch Christian (CR/AEE3)" w:date="2019-09-06T11:23:00Z">
              <w:r w:rsidR="00182807">
                <w:t>such as</w:t>
              </w:r>
            </w:ins>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ins w:id="1050" w:author="Bertsch Christian (CR/AEE3)" w:date="2019-09-06T11:23:00Z">
              <w:r w:rsidR="007A674D">
                <w:rPr>
                  <w:rStyle w:val="CODE"/>
                  <w:rFonts w:ascii="Arial" w:hAnsi="Arial" w:cs="Arial"/>
                </w:rPr>
                <w:t>,</w:t>
              </w:r>
            </w:ins>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4B86D47C"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ins w:id="1051" w:author="Bertsch Christian (CR/AEE3)" w:date="2019-09-06T11:23:00Z">
              <w:r w:rsidR="00BE28AF">
                <w:rPr>
                  <w:i/>
                </w:rPr>
                <w:t>,</w:t>
              </w:r>
            </w:ins>
            <w:r w:rsidR="000061EF" w:rsidRPr="0098259C">
              <w:rPr>
                <w:i/>
              </w:rPr>
              <w:t xml:space="preserve"> </w:t>
            </w:r>
            <w:r w:rsidRPr="0098259C">
              <w:rPr>
                <w:i/>
              </w:rPr>
              <w:t xml:space="preserve">setting a constant with a </w:t>
            </w:r>
            <w:r w:rsidR="00140C25" w:rsidRPr="0094248C">
              <w:rPr>
                <w:rStyle w:val="CODE"/>
                <w:rPrChange w:id="1052" w:author="Bertsch Christian (CR/AEE3)" w:date="2019-09-28T15:39:00Z">
                  <w:rPr>
                    <w:rStyle w:val="CODE"/>
                    <w:i/>
                  </w:rPr>
                </w:rPrChange>
              </w:rPr>
              <w:t>fmi2</w:t>
            </w:r>
            <w:r w:rsidRPr="0094248C">
              <w:rPr>
                <w:rStyle w:val="CODE"/>
                <w:rPrChange w:id="1053" w:author="Bertsch Christian (CR/AEE3)" w:date="2019-09-28T15:39:00Z">
                  <w:rPr>
                    <w:rStyle w:val="CODE"/>
                    <w:i/>
                  </w:rPr>
                </w:rPrChang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0440B4">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ins w:id="1054" w:author="Bertsch Christian (CR/AEE3)" w:date="2019-09-24T15:00:00Z">
              <w:r w:rsidR="00217351">
                <w:rPr>
                  <w:rStyle w:val="CODE"/>
                  <w:rFonts w:cs="Courier New"/>
                </w:rPr>
                <w:t>-</w:t>
              </w:r>
            </w:ins>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ins w:id="1055" w:author="Bertsch Christian (CR/AEE3)" w:date="2019-09-06T11:23:00Z">
              <w:r w:rsidR="007A674D">
                <w:t>,</w:t>
              </w:r>
            </w:ins>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39B036F9"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w:t>
            </w:r>
            <w:del w:id="1056" w:author="Bertsch Christian (CR/AEE3)" w:date="2019-09-06T11:23:00Z">
              <w:r w:rsidRPr="0098259C">
                <w:delText>a</w:delText>
              </w:r>
            </w:del>
            <w:ins w:id="1057" w:author="Bertsch Christian (CR/AEE3)" w:date="2019-09-06T11:23:00Z">
              <w:r w:rsidRPr="0098259C">
                <w:t>a</w:t>
              </w:r>
              <w:r w:rsidR="00C34D46">
                <w:t>n</w:t>
              </w:r>
            </w:ins>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3817DE1E"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w:t>
            </w:r>
            <w:del w:id="1058" w:author="Bertsch Christian (CR/AEE3)" w:date="2019-09-06T11:23:00Z">
              <w:r w:rsidRPr="0098259C">
                <w:delText>a</w:delText>
              </w:r>
            </w:del>
            <w:ins w:id="1059" w:author="Bertsch Christian (CR/AEE3)" w:date="2019-09-06T11:23:00Z">
              <w:r w:rsidRPr="0098259C">
                <w:t>a</w:t>
              </w:r>
              <w:r w:rsidR="00C34D46">
                <w:t>n</w:t>
              </w:r>
            </w:ins>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del w:id="1060" w:author="Bertsch Christian (CR/AEE3)" w:date="2019-09-06T11:23:00Z">
              <w:r w:rsidRPr="0098259C">
                <w:delText xml:space="preserve"> (the</w:delText>
              </w:r>
            </w:del>
            <w:ins w:id="1061" w:author="Bertsch Christian (CR/AEE3)" w:date="2019-09-06T11:23:00Z">
              <w:r w:rsidR="003A00E3">
                <w:t>.</w:t>
              </w:r>
              <w:r w:rsidRPr="0098259C">
                <w:t xml:space="preserve"> (</w:t>
              </w:r>
              <w:r w:rsidR="003A00E3">
                <w:t>T</w:t>
              </w:r>
              <w:r w:rsidRPr="0098259C">
                <w:t>he</w:t>
              </w:r>
            </w:ins>
            <w:r w:rsidRPr="0098259C">
              <w:t xml:space="preserve"> string memory might also be just a buffer</w:t>
            </w:r>
            <w:del w:id="1062" w:author="Bertsch Christian (CR/AEE3)" w:date="2019-09-06T11:23:00Z">
              <w:r w:rsidRPr="0098259C">
                <w:delText>,</w:delText>
              </w:r>
            </w:del>
            <w:r w:rsidRPr="0098259C">
              <w:t xml:space="preserve"> that is reused</w:t>
            </w:r>
            <w:del w:id="1063" w:author="Bertsch Christian (CR/AEE3)" w:date="2019-09-06T11:23:00Z">
              <w:r w:rsidRPr="0098259C">
                <w:delText xml:space="preserve">) </w:delText>
              </w:r>
            </w:del>
            <w:ins w:id="1064" w:author="Bertsch Christian (CR/AEE3)" w:date="2019-09-06T11:23:00Z">
              <w:r w:rsidR="003A00E3">
                <w:t>.</w:t>
              </w:r>
              <w:r w:rsidRPr="0098259C">
                <w:t>)</w:t>
              </w:r>
            </w:ins>
          </w:p>
        </w:tc>
      </w:tr>
    </w:tbl>
    <w:p w14:paraId="63794AFD" w14:textId="77777777" w:rsidR="00DF063F" w:rsidRPr="0098259C" w:rsidRDefault="003D0107" w:rsidP="00DF063F">
      <w:pPr>
        <w:pStyle w:val="Heading3"/>
      </w:pPr>
      <w:bookmarkStart w:id="1065" w:name="_Ref289242802"/>
      <w:bookmarkStart w:id="1066" w:name="_Toc20839917"/>
      <w:r w:rsidRPr="0098259C">
        <w:t>Status Returned by Functions</w:t>
      </w:r>
      <w:bookmarkEnd w:id="1065"/>
      <w:bookmarkEnd w:id="1066"/>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06B0F59A"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del w:id="1067" w:author="Bertsch Christian (CR/AEE3)" w:date="2019-09-06T11:23:00Z">
              <w:r w:rsidR="00DF063F" w:rsidRPr="0098259C">
                <w:delText>)</w:delText>
              </w:r>
            </w:del>
            <w:ins w:id="1068" w:author="Bertsch Christian (CR/AEE3)" w:date="2019-09-06T11:23:00Z">
              <w:r w:rsidR="00DF063F" w:rsidRPr="0098259C">
                <w:t>)</w:t>
              </w:r>
              <w:r w:rsidR="003A00E3">
                <w:t>,</w:t>
              </w:r>
            </w:ins>
            <w:r w:rsidR="00DF063F" w:rsidRPr="0098259C">
              <w:t xml:space="preserve"> and it is expected that this function has shown the prepared information message to the user.</w:t>
            </w:r>
          </w:p>
          <w:p w14:paraId="6BA7BCCA" w14:textId="4DCABA1C"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w:t>
            </w:r>
            <w:del w:id="1069" w:author="Bertsch Christian (CR/AEE3)" w:date="2019-09-06T11:23:00Z">
              <w:r w:rsidR="00DF063F" w:rsidRPr="0098259C">
                <w:delText>,</w:delText>
              </w:r>
            </w:del>
            <w:r w:rsidR="00DF063F" w:rsidRPr="0098259C">
              <w:t xml:space="preserv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5CE3A45C"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ins w:id="1070" w:author="Bertsch Christian (CR/AEE3)" w:date="2019-09-26T22:08:00Z">
              <w:r w:rsidR="003F5151">
                <w:rPr>
                  <w:rStyle w:val="CODE"/>
                </w:rPr>
                <w:t>i</w:t>
              </w:r>
            </w:ins>
            <w:del w:id="1071" w:author="Bertsch Christian (CR/AEE3)" w:date="2019-09-26T22:08:00Z">
              <w:r w:rsidR="00781141" w:rsidRPr="002F3E46" w:rsidDel="003F5151">
                <w:rPr>
                  <w:rStyle w:val="CODE"/>
                </w:rPr>
                <w:delText>u</w:delText>
              </w:r>
            </w:del>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del w:id="1072" w:author="Bertsch Christian (CR/AEE3)" w:date="2019-09-06T11:23:00Z">
              <w:r w:rsidR="00DF063F" w:rsidRPr="0098259C">
                <w:delText>)</w:delText>
              </w:r>
            </w:del>
            <w:ins w:id="1073" w:author="Bertsch Christian (CR/AEE3)" w:date="2019-09-06T11:23:00Z">
              <w:r w:rsidR="00DF063F" w:rsidRPr="0098259C">
                <w:t>)</w:t>
              </w:r>
              <w:r w:rsidR="00C85E69">
                <w:t>,</w:t>
              </w:r>
            </w:ins>
            <w:r w:rsidR="00DF063F" w:rsidRPr="0098259C">
              <w:t xml:space="preserve"> and it is expected that this function has shown the prepared information message to the user.</w:t>
            </w:r>
          </w:p>
          <w:p w14:paraId="0613BF31" w14:textId="7E0EA48D"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del w:id="1074" w:author="Bertsch Christian (CR/AEE3)" w:date="2019-09-06T11:23:00Z">
              <w:r w:rsidR="00DF063F" w:rsidRPr="0098259C">
                <w:delText>)</w:delText>
              </w:r>
            </w:del>
            <w:ins w:id="1075" w:author="Bertsch Christian (CR/AEE3)" w:date="2019-09-06T11:23:00Z">
              <w:r w:rsidR="00DF063F" w:rsidRPr="0098259C">
                <w:t>)</w:t>
              </w:r>
              <w:r w:rsidR="00C85E69">
                <w:t>,</w:t>
              </w:r>
            </w:ins>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5D7F0C6"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w:t>
            </w:r>
            <w:ins w:id="1076" w:author="Bertsch Christian (CR/AEE3)" w:date="2019-09-06T11:23:00Z">
              <w:r w:rsidR="00ED58AD" w:rsidRPr="0098259C">
                <w:t xml:space="preserve"> </w:t>
              </w:r>
              <w:r w:rsidR="003A00E3">
                <w:t>this status</w:t>
              </w:r>
            </w:ins>
            <w:r w:rsidR="003A00E3">
              <w:t xml:space="preserve">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del w:id="1077" w:author="Bertsch Christian (CR/AEE3)" w:date="2019-09-06T11:23:00Z">
              <w:r w:rsidR="00ED58AD" w:rsidRPr="0098259C">
                <w:delText>,</w:delText>
              </w:r>
            </w:del>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del w:id="1078" w:author="Bertsch Christian (CR/AEE3)" w:date="2019-09-24T15:52:00Z">
              <w:r w:rsidR="00114EC6" w:rsidRPr="0098259C" w:rsidDel="00546BF2">
                <w:delText xml:space="preserve"> </w:delText>
              </w:r>
            </w:del>
            <w:ins w:id="1079" w:author="Bertsch Christian (CR/AEE3)" w:date="2019-09-24T15:52:00Z">
              <w:r w:rsidR="00546BF2">
                <w:t xml:space="preserve"> </w:t>
              </w:r>
              <w:r w:rsidR="00546BF2">
                <w:fldChar w:fldCharType="begin"/>
              </w:r>
              <w:r w:rsidR="00546BF2">
                <w:instrText xml:space="preserve"> REF _Ref20232792 \r \h </w:instrText>
              </w:r>
            </w:ins>
            <w:r w:rsidR="00546BF2">
              <w:fldChar w:fldCharType="separate"/>
            </w:r>
            <w:ins w:id="1080" w:author="Bertsch Christian (CR/AEE3)" w:date="2019-10-03T18:12:00Z">
              <w:r w:rsidR="000440B4">
                <w:t>4.2.3</w:t>
              </w:r>
            </w:ins>
            <w:ins w:id="1081" w:author="Bertsch Christian (CR/AEE3)" w:date="2019-09-24T15:52:00Z">
              <w:r w:rsidR="00546BF2">
                <w:fldChar w:fldCharType="end"/>
              </w:r>
            </w:ins>
            <w:del w:id="1082" w:author="Bertsch Christian (CR/AEE3)" w:date="2019-09-24T15:52:00Z">
              <w:r w:rsidR="005A1732" w:rsidDel="00546BF2">
                <w:fldChar w:fldCharType="begin"/>
              </w:r>
              <w:r w:rsidR="005A1732" w:rsidDel="00546BF2">
                <w:delInstrText xml:space="preserve"> REF _Ref369578323 \n \h </w:delInstrText>
              </w:r>
              <w:r w:rsidR="005A1732" w:rsidDel="00546BF2">
                <w:fldChar w:fldCharType="separate"/>
              </w:r>
            </w:del>
            <w:ins w:id="1083" w:author="Otter, Martin" w:date="2019-09-06T11:33:00Z">
              <w:del w:id="1084" w:author="Bertsch Christian (CR/AEE3)" w:date="2019-09-23T06:20:00Z">
                <w:r w:rsidR="007C1036" w:rsidDel="005C4EE5">
                  <w:delText>0</w:delText>
                </w:r>
              </w:del>
            </w:ins>
            <w:del w:id="1085" w:author="Bertsch Christian (CR/AEE3)" w:date="2019-09-23T06:20:00Z">
              <w:r w:rsidR="00854655" w:rsidDel="005C4EE5">
                <w:delText>4.2.3</w:delText>
              </w:r>
            </w:del>
            <w:del w:id="1086" w:author="Bertsch Christian (CR/AEE3)" w:date="2019-09-24T15:52:00Z">
              <w:r w:rsidR="005A1732" w:rsidDel="00546BF2">
                <w:fldChar w:fldCharType="end"/>
              </w:r>
            </w:del>
            <w:r w:rsidR="00512E08" w:rsidRPr="0098259C">
              <w:t>).</w:t>
            </w:r>
          </w:p>
        </w:tc>
      </w:tr>
    </w:tbl>
    <w:p w14:paraId="38262163" w14:textId="77777777" w:rsidR="003D0107" w:rsidRPr="0098259C" w:rsidRDefault="003D0107" w:rsidP="00FF0916">
      <w:pPr>
        <w:pStyle w:val="Heading3"/>
      </w:pPr>
      <w:bookmarkStart w:id="1087" w:name="_Ref289256130"/>
      <w:bookmarkStart w:id="1088" w:name="_Toc20839918"/>
      <w:r w:rsidRPr="0098259C">
        <w:t>Inquire Platform and Version Number of Header Files</w:t>
      </w:r>
      <w:bookmarkEnd w:id="1087"/>
      <w:bookmarkEnd w:id="1088"/>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1089" w:name="_Ref289413928"/>
      <w:bookmarkStart w:id="1090" w:name="_Ref289414283"/>
      <w:bookmarkStart w:id="1091" w:name="_Toc20839919"/>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089"/>
      <w:bookmarkEnd w:id="1090"/>
      <w:bookmarkEnd w:id="1091"/>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2B04B378"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del w:id="1092" w:author="Bertsch Christian (CR/AEE3)" w:date="2019-09-06T11:23:00Z">
              <w:r w:rsidR="00F47752" w:rsidRPr="0098259C">
                <w:delText>was</w:delText>
              </w:r>
            </w:del>
            <w:ins w:id="1093" w:author="Bertsch Christian (CR/AEE3)" w:date="2019-09-06T11:23:00Z">
              <w:r w:rsidR="00A15F12">
                <w:t>is</w:t>
              </w:r>
            </w:ins>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6E65C5BA" w:rsidR="0043791A" w:rsidRPr="0098259C" w:rsidRDefault="0043791A" w:rsidP="005A1732">
            <w:pPr>
              <w:pStyle w:val="Textkrper-Tabelle"/>
              <w:spacing w:before="120"/>
              <w:ind w:left="23"/>
            </w:pPr>
            <w:r w:rsidRPr="0098259C">
              <w:t>This function must be called successfully</w:t>
            </w:r>
            <w:del w:id="1094" w:author="Bertsch Christian (CR/AEE3)" w:date="2019-09-06T11:23:00Z">
              <w:r w:rsidRPr="0098259C">
                <w:delText>,</w:delText>
              </w:r>
            </w:del>
            <w:r w:rsidRPr="0098259C">
              <w:t xml:space="preserve">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ins w:id="1095" w:author="Bertsch Christian (CR/AEE3)" w:date="2019-09-06T11:23:00Z">
              <w:r w:rsidR="00A15F12">
                <w:t>,</w:t>
              </w:r>
            </w:ins>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ins w:id="1096" w:author="Bertsch Christian (CR/AEE3)" w:date="2019-09-06T11:23:00Z">
              <w:r w:rsidR="004F04F3">
                <w:t>,</w:t>
              </w:r>
            </w:ins>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ins w:id="1097" w:author="Bertsch Christian (CR/AEE3)" w:date="2019-09-06T11:23:00Z">
              <w:r w:rsidR="004F04F3">
                <w:t>,</w:t>
              </w:r>
            </w:ins>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782525A1"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0440B4">
              <w:t>3</w:t>
            </w:r>
            <w:r>
              <w:fldChar w:fldCharType="end"/>
            </w:r>
            <w:r>
              <w:t>).</w:t>
            </w:r>
          </w:p>
          <w:p w14:paraId="57BE4CB2" w14:textId="551BB96D"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0440B4">
              <w:t>4</w:t>
            </w:r>
            <w:r>
              <w:fldChar w:fldCharType="end"/>
            </w:r>
            <w:r>
              <w:t>).</w:t>
            </w:r>
          </w:p>
          <w:p w14:paraId="3A9122CE" w14:textId="3546784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0440B4">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ins w:id="1098" w:author="Bertsch Christian (CR/AEE3)" w:date="2019-09-06T11:23:00Z">
              <w:r w:rsidR="00705843">
                <w:t>,</w:t>
              </w:r>
            </w:ins>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ins w:id="1099" w:author="Bertsch Christian (CR/AEE3)" w:date="2019-10-03T18:12:00Z">
              <w:r w:rsidR="000440B4">
                <w:t>0</w:t>
              </w:r>
            </w:ins>
            <w:del w:id="1100" w:author="Bertsch Christian (CR/AEE3)" w:date="2019-09-28T20:49:00Z">
              <w:r w:rsidR="0094248C" w:rsidDel="00CF7199">
                <w:delText>2.2.1</w:delText>
              </w:r>
            </w:del>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del w:id="1101" w:author="Bertsch Christian (CR/AEE3)" w:date="2019-09-06T11:23:00Z">
              <w:r w:rsidR="003E4392" w:rsidRPr="0098259C">
                <w:delText>. O</w:delText>
              </w:r>
              <w:r w:rsidRPr="0098259C">
                <w:delText>therwise</w:delText>
              </w:r>
            </w:del>
            <w:ins w:id="1102" w:author="Bertsch Christian (CR/AEE3)" w:date="2019-09-06T11:23:00Z">
              <w:r w:rsidR="00CE6EAF">
                <w:t>;</w:t>
              </w:r>
              <w:r w:rsidR="003E4392" w:rsidRPr="0098259C">
                <w:t xml:space="preserve"> </w:t>
              </w:r>
              <w:r w:rsidR="00705843">
                <w:t>o</w:t>
              </w:r>
              <w:r w:rsidRPr="0098259C">
                <w:t>therwise</w:t>
              </w:r>
            </w:ins>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del w:id="1103" w:author="Bertsch Christian (CR/AEE3)" w:date="2019-09-06T11:23:00Z">
              <w:r w:rsidRPr="0098259C">
                <w:delText>to</w:delText>
              </w:r>
            </w:del>
            <w:ins w:id="1104" w:author="Bertsch Christian (CR/AEE3)" w:date="2019-09-06T11:23:00Z">
              <w:r w:rsidR="00CE6EAF">
                <w:t>with</w:t>
              </w:r>
            </w:ins>
            <w:r w:rsidR="00CE6EAF" w:rsidRPr="0098259C">
              <w:t xml:space="preserve"> </w:t>
            </w:r>
            <w:r w:rsidRPr="0098259C">
              <w:t>each other. This argument cannot be null.</w:t>
            </w:r>
          </w:p>
          <w:p w14:paraId="6CF10004" w14:textId="0E8E3434"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w:t>
            </w:r>
            <w:del w:id="1105" w:author="Bertsch Christian (CR/AEE3)" w:date="2019-09-06T11:23:00Z">
              <w:r w:rsidRPr="0098259C">
                <w:delText>an</w:delText>
              </w:r>
            </w:del>
            <w:ins w:id="1106" w:author="Bertsch Christian (CR/AEE3)" w:date="2019-09-06T11:23:00Z">
              <w:r w:rsidRPr="0098259C">
                <w:t>a</w:t>
              </w:r>
            </w:ins>
            <w:r w:rsidRPr="0098259C">
              <w:t xml:space="preserve"> URI according to the </w:t>
            </w:r>
            <w:hyperlink r:id="rId30"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pPr>
              <w:pStyle w:val="Textkrper-Tabelle"/>
              <w:spacing w:before="120"/>
              <w:ind w:left="23"/>
              <w:pPrChange w:id="1107" w:author="Bertsch Christian (CR/AEE3)" w:date="2019-09-28T15:40:00Z">
                <w:pPr>
                  <w:pStyle w:val="Textkrper-Tabelle"/>
                  <w:numPr>
                    <w:numId w:val="44"/>
                  </w:numPr>
                  <w:tabs>
                    <w:tab w:val="num" w:pos="270"/>
                  </w:tabs>
                  <w:ind w:left="270" w:hanging="250"/>
                </w:pPr>
              </w:pPrChange>
            </w:pPr>
            <w:r w:rsidRPr="0098259C">
              <w:t>Mandatory: “</w:t>
            </w:r>
            <w:r w:rsidRPr="0094248C">
              <w:rPr>
                <w:rStyle w:val="CODE"/>
                <w:rFonts w:eastAsia="StarSymbol"/>
                <w:rPrChange w:id="1108" w:author="Bertsch Christian (CR/AEE3)" w:date="2019-09-28T15:40:00Z">
                  <w:rPr/>
                </w:rPrChange>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94248C">
              <w:rPr>
                <w:rStyle w:val="CODE"/>
                <w:rFonts w:eastAsia="StarSymbol"/>
                <w:rPrChange w:id="1109" w:author="Bertsch Christian (CR/AEE3)" w:date="2019-09-28T15:40:00Z">
                  <w:rPr/>
                </w:rPrChange>
              </w:rPr>
              <w:t>http</w:t>
            </w:r>
            <w:r w:rsidRPr="0098259C">
              <w:t>”, “</w:t>
            </w:r>
            <w:r w:rsidRPr="0094248C">
              <w:rPr>
                <w:rStyle w:val="CODE"/>
                <w:rFonts w:eastAsia="StarSymbol"/>
                <w:rPrChange w:id="1110" w:author="Bertsch Christian (CR/AEE3)" w:date="2019-09-28T15:40:00Z">
                  <w:rPr/>
                </w:rPrChange>
              </w:rPr>
              <w:t>https</w:t>
            </w:r>
            <w:r w:rsidRPr="0098259C">
              <w:t>”, “</w:t>
            </w:r>
            <w:r w:rsidRPr="0094248C">
              <w:rPr>
                <w:rStyle w:val="CODE"/>
                <w:rFonts w:eastAsia="StarSymbol"/>
                <w:rPrChange w:id="1111" w:author="Bertsch Christian (CR/AEE3)" w:date="2019-09-28T15:40:00Z">
                  <w:rPr/>
                </w:rPrChange>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94248C">
              <w:rPr>
                <w:rStyle w:val="CODE"/>
                <w:rFonts w:eastAsia="StarSymbol"/>
                <w:rPrChange w:id="1112" w:author="Bertsch Christian (CR/AEE3)" w:date="2019-09-28T15:40:00Z">
                  <w:rPr/>
                </w:rPrChange>
              </w:rPr>
              <w:t>fmi2</w:t>
            </w:r>
            <w:r w:rsidRPr="0098259C">
              <w:t>”</w:t>
            </w:r>
            <w:r w:rsidR="00E867BF" w:rsidRPr="0098259C">
              <w:t xml:space="preserve"> for FMI</w:t>
            </w:r>
            <w:r w:rsidRPr="0098259C">
              <w:t xml:space="preserve"> for PLM.</w:t>
            </w:r>
          </w:p>
          <w:p w14:paraId="6F9FF7D1" w14:textId="46AA2638" w:rsidR="00285F16" w:rsidRPr="0098259C" w:rsidRDefault="00285F16" w:rsidP="000127CB">
            <w:pPr>
              <w:pStyle w:val="BodyText"/>
              <w:spacing w:before="0"/>
            </w:pPr>
            <w:r w:rsidRPr="0098259C">
              <w:t>[</w:t>
            </w:r>
            <w:r w:rsidRPr="0098259C">
              <w:rPr>
                <w:i/>
              </w:rPr>
              <w:t>Example: An FMU is unzipped in directory “</w:t>
            </w:r>
            <w:r w:rsidRPr="0094248C">
              <w:rPr>
                <w:rStyle w:val="CODE"/>
                <w:rFonts w:eastAsia="StarSymbol"/>
                <w:spacing w:val="0"/>
                <w:szCs w:val="21"/>
                <w:lang w:eastAsia="en-US"/>
                <w:rPrChange w:id="1113" w:author="Bertsch Christian (CR/AEE3)" w:date="2019-09-28T15:40:00Z">
                  <w:rPr>
                    <w:i/>
                  </w:rPr>
                </w:rPrChange>
              </w:rPr>
              <w:t>C:\temp\MyFMU</w:t>
            </w:r>
            <w:r w:rsidRPr="0098259C">
              <w:rPr>
                <w:i/>
              </w:rPr>
              <w:t xml:space="preserve">”, </w:t>
            </w:r>
            <w:r w:rsidRPr="0094248C">
              <w:rPr>
                <w:rStyle w:val="CODE"/>
                <w:rFonts w:eastAsia="StarSymbol"/>
                <w:spacing w:val="0"/>
                <w:szCs w:val="21"/>
                <w:lang w:eastAsia="en-US"/>
                <w:rPrChange w:id="1114" w:author="Bertsch Christian (CR/AEE3)" w:date="2019-09-28T15:41:00Z">
                  <w:rPr>
                    <w:i/>
                  </w:rPr>
                </w:rPrChange>
              </w:rPr>
              <w:t xml:space="preserve">then fmuResourceLocation = </w:t>
            </w:r>
            <w:del w:id="1115" w:author="Bertsch Christian (CR/AEE3)" w:date="2019-09-06T11:23:00Z">
              <w:r w:rsidR="00B24353" w:rsidRPr="0094248C">
                <w:rPr>
                  <w:rStyle w:val="CODE"/>
                  <w:rFonts w:eastAsia="StarSymbol"/>
                  <w:spacing w:val="0"/>
                  <w:szCs w:val="21"/>
                  <w:lang w:eastAsia="en-US"/>
                  <w:rPrChange w:id="1116" w:author="Bertsch Christian (CR/AEE3)" w:date="2019-09-28T15:41:00Z">
                    <w:rPr>
                      <w:rFonts w:cs="Arial"/>
                      <w:i/>
                    </w:rPr>
                  </w:rPrChange>
                </w:rPr>
                <w:delText>"</w:delText>
              </w:r>
            </w:del>
            <w:ins w:id="1117" w:author="Bertsch Christian (CR/AEE3)" w:date="2019-09-06T11:23:00Z">
              <w:r w:rsidR="008641F2" w:rsidRPr="0094248C">
                <w:rPr>
                  <w:rStyle w:val="CODE"/>
                  <w:rFonts w:eastAsia="StarSymbol"/>
                  <w:spacing w:val="0"/>
                  <w:szCs w:val="21"/>
                  <w:lang w:eastAsia="en-US"/>
                  <w:rPrChange w:id="1118" w:author="Bertsch Christian (CR/AEE3)" w:date="2019-09-28T15:41:00Z">
                    <w:rPr>
                      <w:i/>
                    </w:rPr>
                  </w:rPrChange>
                </w:rPr>
                <w:t>“</w:t>
              </w:r>
            </w:ins>
            <w:r w:rsidR="00B24353" w:rsidRPr="0094248C">
              <w:rPr>
                <w:rStyle w:val="CODE"/>
                <w:rFonts w:eastAsia="StarSymbol"/>
                <w:spacing w:val="0"/>
                <w:szCs w:val="21"/>
                <w:lang w:eastAsia="en-US"/>
                <w:rPrChange w:id="1119" w:author="Bertsch Christian (CR/AEE3)" w:date="2019-09-28T15:41:00Z">
                  <w:rPr>
                    <w:i/>
                  </w:rPr>
                </w:rPrChange>
              </w:rPr>
              <w:t>file:///C:/temp/MyFMU/resources</w:t>
            </w:r>
            <w:del w:id="1120" w:author="Bertsch Christian (CR/AEE3)" w:date="2019-09-06T11:23:00Z">
              <w:r w:rsidR="00B24353">
                <w:rPr>
                  <w:rFonts w:cs="Arial"/>
                  <w:i/>
                </w:rPr>
                <w:delText>"</w:delText>
              </w:r>
            </w:del>
            <w:ins w:id="1121" w:author="Bertsch Christian (CR/AEE3)" w:date="2019-09-06T11:23:00Z">
              <w:r w:rsidR="008641F2" w:rsidRPr="0098259C">
                <w:t>”</w:t>
              </w:r>
            </w:ins>
            <w:r w:rsidR="00B24353">
              <w:rPr>
                <w:i/>
              </w:rPr>
              <w:t xml:space="preserve"> or </w:t>
            </w:r>
            <w:del w:id="1122" w:author="Bertsch Christian (CR/AEE3)" w:date="2019-09-06T11:23:00Z">
              <w:r w:rsidR="00B24353">
                <w:rPr>
                  <w:rFonts w:cs="Arial"/>
                  <w:i/>
                </w:rPr>
                <w:delText>"</w:delText>
              </w:r>
            </w:del>
            <w:ins w:id="1123" w:author="Bertsch Christian (CR/AEE3)" w:date="2019-09-06T11:23:00Z">
              <w:r w:rsidR="008641F2" w:rsidRPr="0098259C">
                <w:rPr>
                  <w:i/>
                </w:rPr>
                <w:t>“</w:t>
              </w:r>
            </w:ins>
            <w:r w:rsidR="00B24353" w:rsidRPr="0094248C">
              <w:rPr>
                <w:rStyle w:val="CODE"/>
                <w:rFonts w:eastAsia="StarSymbol"/>
                <w:spacing w:val="0"/>
                <w:szCs w:val="21"/>
                <w:lang w:eastAsia="en-US"/>
                <w:rPrChange w:id="1124" w:author="Bertsch Christian (CR/AEE3)" w:date="2019-09-28T15:41:00Z">
                  <w:rPr>
                    <w:i/>
                  </w:rPr>
                </w:rPrChange>
              </w:rPr>
              <w:t>file:/C:/temp/MyFMU/resources</w:t>
            </w:r>
            <w:del w:id="1125" w:author="Bertsch Christian (CR/AEE3)" w:date="2019-09-06T11:23:00Z">
              <w:r w:rsidR="00B24353">
                <w:rPr>
                  <w:rFonts w:cs="Arial"/>
                  <w:i/>
                </w:rPr>
                <w:delText>"</w:delText>
              </w:r>
              <w:r w:rsidRPr="0098259C">
                <w:rPr>
                  <w:i/>
                </w:rPr>
                <w:delText>.</w:delText>
              </w:r>
            </w:del>
            <w:ins w:id="1126" w:author="Bertsch Christian (CR/AEE3)" w:date="2019-09-06T11:23:00Z">
              <w:r w:rsidR="008641F2" w:rsidRPr="0098259C">
                <w:t>”</w:t>
              </w:r>
              <w:r w:rsidRPr="0098259C">
                <w:rPr>
                  <w:i/>
                </w:rPr>
                <w:t>.</w:t>
              </w:r>
            </w:ins>
            <w:r w:rsidRPr="0098259C">
              <w:rPr>
                <w:i/>
              </w:rPr>
              <w:t xml:space="preserve"> Function </w:t>
            </w:r>
            <w:r w:rsidR="00140C25" w:rsidRPr="0094248C">
              <w:rPr>
                <w:rStyle w:val="CODE"/>
                <w:rFonts w:eastAsia="StarSymbol"/>
                <w:spacing w:val="0"/>
                <w:szCs w:val="21"/>
                <w:lang w:eastAsia="en-US"/>
                <w:rPrChange w:id="1127" w:author="Bertsch Christian (CR/AEE3)" w:date="2019-09-28T15:41:00Z">
                  <w:rPr>
                    <w:i/>
                  </w:rPr>
                </w:rPrChange>
              </w:rPr>
              <w:t>fmi2</w:t>
            </w:r>
            <w:r w:rsidRPr="0094248C">
              <w:rPr>
                <w:rStyle w:val="CODE"/>
                <w:rFonts w:eastAsia="StarSymbol"/>
                <w:spacing w:val="0"/>
                <w:szCs w:val="21"/>
                <w:lang w:eastAsia="en-US"/>
                <w:rPrChange w:id="1128" w:author="Bertsch Christian (CR/AEE3)" w:date="2019-09-28T15:41:00Z">
                  <w:rPr>
                    <w:i/>
                  </w:rPr>
                </w:rPrChange>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2B753176"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del w:id="1129" w:author="Bertsch Christian (CR/AEE3)" w:date="2019-09-06T11:23:00Z">
              <w:r w:rsidRPr="0098259C">
                <w:delText xml:space="preserve">.), </w:delText>
              </w:r>
              <w:r w:rsidR="00D73B94" w:rsidRPr="0098259C">
                <w:delText>in</w:delText>
              </w:r>
            </w:del>
            <w:ins w:id="1130" w:author="Bertsch Christian (CR/AEE3)" w:date="2019-09-06T11:23:00Z">
              <w:r w:rsidRPr="0098259C">
                <w:t>.)</w:t>
              </w:r>
              <w:r w:rsidR="00CE6EAF">
                <w:t>.</w:t>
              </w:r>
              <w:r w:rsidRPr="0098259C">
                <w:t xml:space="preserve"> </w:t>
              </w:r>
              <w:r w:rsidR="00CE6EAF">
                <w:t>I</w:t>
              </w:r>
              <w:r w:rsidR="00D73B94" w:rsidRPr="0098259C">
                <w:t>n</w:t>
              </w:r>
            </w:ins>
            <w:r w:rsidR="00D73B94" w:rsidRPr="0098259C">
              <w:t xml:space="preserve"> other words</w:t>
            </w:r>
            <w:ins w:id="1131" w:author="Bertsch Christian (CR/AEE3)" w:date="2019-09-06T11:23:00Z">
              <w:r w:rsidR="00705843">
                <w:t>,</w:t>
              </w:r>
            </w:ins>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ins w:id="1132" w:author="Bertsch Christian (CR/AEE3)" w:date="2019-09-06T11:23:00Z">
              <w:r w:rsidR="00705843">
                <w:t>,</w:t>
              </w:r>
            </w:ins>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ins w:id="1133" w:author="Bertsch Christian (CR/AEE3)" w:date="2019-09-28T17:21:00Z">
              <w:r w:rsidR="002856D6">
                <w:rPr>
                  <w:rStyle w:val="CODE"/>
                  <w:rFonts w:eastAsia="StarSymbol"/>
                </w:rPr>
                <w:t xml:space="preserve"> </w:t>
              </w:r>
            </w:ins>
            <w:r w:rsidRPr="0098259C">
              <w:rPr>
                <w:rStyle w:val="CODE"/>
                <w:rFonts w:eastAsia="StarSymbol"/>
              </w:rPr>
              <w:t>=</w:t>
            </w:r>
            <w:ins w:id="1134" w:author="Bertsch Christian (CR/AEE3)" w:date="2019-09-28T17:21:00Z">
              <w:r w:rsidR="002856D6">
                <w:rPr>
                  <w:rStyle w:val="CODE"/>
                  <w:rFonts w:eastAsia="StarSymbol"/>
                </w:rPr>
                <w:t xml:space="preserve"> </w:t>
              </w:r>
            </w:ins>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ins w:id="1135" w:author="Bertsch Christian (CR/AEE3)" w:date="2019-09-28T17:21:00Z">
              <w:r w:rsidR="002856D6">
                <w:rPr>
                  <w:rStyle w:val="CODE"/>
                  <w:rFonts w:eastAsia="StarSymbol"/>
                </w:rPr>
                <w:t xml:space="preserve"> </w:t>
              </w:r>
            </w:ins>
            <w:r w:rsidRPr="0098259C">
              <w:rPr>
                <w:rStyle w:val="CODE"/>
                <w:rFonts w:eastAsia="StarSymbol"/>
              </w:rPr>
              <w:t>=</w:t>
            </w:r>
            <w:ins w:id="1136" w:author="Bertsch Christian (CR/AEE3)" w:date="2019-09-28T17:21:00Z">
              <w:r w:rsidR="002856D6">
                <w:rPr>
                  <w:rStyle w:val="CODE"/>
                  <w:rFonts w:eastAsia="StarSymbol"/>
                </w:rPr>
                <w:t xml:space="preserve"> </w:t>
              </w:r>
            </w:ins>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CE3060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del w:id="1137" w:author="Bertsch Christian (CR/AEE3)" w:date="2019-09-06T11:23:00Z">
              <w:r w:rsidRPr="0098259C">
                <w:delText>. This</w:delText>
              </w:r>
            </w:del>
            <w:ins w:id="1138" w:author="Bertsch Christian (CR/AEE3)" w:date="2019-09-06T11:23:00Z">
              <w:r w:rsidR="00392B29">
                <w:t>;</w:t>
              </w:r>
              <w:r w:rsidRPr="0098259C">
                <w:t xml:space="preserve"> </w:t>
              </w:r>
              <w:r w:rsidR="00392B29">
                <w:t>t</w:t>
              </w:r>
              <w:r w:rsidRPr="0098259C">
                <w:t>his</w:t>
              </w:r>
            </w:ins>
            <w:r w:rsidRPr="0098259C">
              <w:t xml:space="preserve">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6BB3334E" w:rsidR="0043791A" w:rsidRPr="0098259C" w:rsidRDefault="0043791A" w:rsidP="00F54046">
            <w:pPr>
              <w:pStyle w:val="Textkrper-Tabelle"/>
            </w:pPr>
            <w:r w:rsidRPr="0098259C">
              <w:t xml:space="preserve">Pointer to a function that is called in the </w:t>
            </w:r>
            <w:r w:rsidR="00E87161" w:rsidRPr="0098259C">
              <w:t>FMU</w:t>
            </w:r>
            <w:r w:rsidRPr="0098259C">
              <w:t xml:space="preserve">, usually if </w:t>
            </w:r>
            <w:del w:id="1139" w:author="Bertsch Christian (CR/AEE3)" w:date="2019-09-06T11:23:00Z">
              <w:r w:rsidR="00E87161" w:rsidRPr="0098259C">
                <w:delText>a</w:delText>
              </w:r>
            </w:del>
            <w:ins w:id="1140" w:author="Bertsch Christian (CR/AEE3)" w:date="2019-09-06T11:23:00Z">
              <w:r w:rsidR="007514F5" w:rsidRPr="0098259C">
                <w:t>an</w:t>
              </w:r>
            </w:ins>
            <w:r w:rsidR="00E87161" w:rsidRPr="0098259C">
              <w:t xml:space="preserve"> </w:t>
            </w:r>
            <w:r w:rsidR="00140C25">
              <w:rPr>
                <w:rStyle w:val="CODE"/>
              </w:rPr>
              <w:t>fmi2</w:t>
            </w:r>
            <w:r w:rsidR="00E87161" w:rsidRPr="0098259C">
              <w:rPr>
                <w:rStyle w:val="CODE"/>
              </w:rPr>
              <w:t>XXX</w:t>
            </w:r>
            <w:r w:rsidRPr="0098259C">
              <w:t xml:space="preserve"> function</w:t>
            </w:r>
            <w:ins w:id="1141" w:author="Bertsch Christian (CR/AEE3)" w:date="2019-09-06T11:23:00Z">
              <w:r w:rsidR="006D4A3A">
                <w:t>,</w:t>
              </w:r>
            </w:ins>
            <w:r w:rsidRPr="0098259C">
              <w:t xml:space="preserve"> does not behave as desired. If “</w:t>
            </w:r>
            <w:r w:rsidRPr="0098259C">
              <w:rPr>
                <w:rStyle w:val="CODE"/>
                <w:rFonts w:eastAsia="StarSymbol"/>
              </w:rPr>
              <w:t>logger</w:t>
            </w:r>
            <w:r w:rsidRPr="0098259C">
              <w:t>” is called with “</w:t>
            </w:r>
            <w:r w:rsidRPr="0098259C">
              <w:rPr>
                <w:rStyle w:val="CODE"/>
                <w:rFonts w:eastAsia="StarSymbol"/>
              </w:rPr>
              <w:t xml:space="preserve">status = </w:t>
            </w:r>
            <w:r w:rsidR="00140C25">
              <w:rPr>
                <w:rStyle w:val="CODE"/>
                <w:rFonts w:eastAsia="StarSymbol"/>
              </w:rPr>
              <w:t>fmi2</w:t>
            </w:r>
            <w:r w:rsidRPr="0098259C">
              <w:rPr>
                <w:rStyle w:val="CODE"/>
                <w:rFonts w:eastAsia="StarSymbol"/>
              </w:rPr>
              <w:t>OK</w:t>
            </w:r>
            <w:r w:rsidRPr="0098259C">
              <w:t>”, then the message is a pure information message. “</w:t>
            </w:r>
            <w:r w:rsidRPr="0098259C">
              <w:rPr>
                <w:rStyle w:val="CODE"/>
                <w:rFonts w:eastAsia="StarSymbol"/>
              </w:rPr>
              <w:t>instanceName</w:t>
            </w:r>
            <w:r w:rsidRPr="0098259C">
              <w:t>” is the instance name of the model that calls this function. “</w:t>
            </w:r>
            <w:r w:rsidRPr="0098259C">
              <w:rPr>
                <w:rStyle w:val="CODE"/>
                <w:rFonts w:eastAsia="StarSymbol"/>
              </w:rPr>
              <w:t>category</w:t>
            </w:r>
            <w:r w:rsidRPr="0098259C">
              <w:t>” is the category of the message. The meaning of “</w:t>
            </w:r>
            <w:r w:rsidRPr="0098259C">
              <w:rPr>
                <w:rStyle w:val="CODE"/>
              </w:rPr>
              <w:t>category</w:t>
            </w:r>
            <w:r w:rsidRPr="0098259C">
              <w:t xml:space="preserve">” is defined by the modeling environment that generated the </w:t>
            </w:r>
            <w:r w:rsidR="00760DB5" w:rsidRPr="0098259C">
              <w:t>FMU</w:t>
            </w:r>
            <w:r w:rsidRPr="0098259C">
              <w:t>.</w:t>
            </w:r>
            <w:r w:rsidR="00BD0956" w:rsidRPr="0098259C">
              <w:t xml:space="preserve"> </w:t>
            </w:r>
            <w:r w:rsidR="00E87161" w:rsidRPr="0098259C">
              <w:t xml:space="preserve">Depending </w:t>
            </w:r>
            <w:r w:rsidR="001F72F2" w:rsidRPr="0098259C">
              <w:t xml:space="preserve">on this modeling environment, none, some or all </w:t>
            </w:r>
            <w:r w:rsidR="00BD0956" w:rsidRPr="0098259C">
              <w:t>allowed values of “</w:t>
            </w:r>
            <w:r w:rsidR="00BD0956" w:rsidRPr="0098259C">
              <w:rPr>
                <w:rStyle w:val="CODE"/>
                <w:rFonts w:eastAsia="StarSymbol"/>
              </w:rPr>
              <w:t>category</w:t>
            </w:r>
            <w:r w:rsidR="00BD0956" w:rsidRPr="0098259C">
              <w:t>”</w:t>
            </w:r>
            <w:r w:rsidR="001F72F2" w:rsidRPr="0098259C">
              <w:t xml:space="preserve"> for this FMU</w:t>
            </w:r>
            <w:r w:rsidR="00BD0956" w:rsidRPr="0098259C">
              <w:t xml:space="preserve"> are defined in the </w:t>
            </w:r>
            <w:r w:rsidR="00BD0956" w:rsidRPr="0098259C">
              <w:rPr>
                <w:rStyle w:val="CODE"/>
              </w:rPr>
              <w:t>modelDescription.</w:t>
            </w:r>
            <w:r w:rsidR="008E76A9">
              <w:rPr>
                <w:rStyle w:val="CODE"/>
              </w:rPr>
              <w:t>xml</w:t>
            </w:r>
            <w:r w:rsidRPr="0098259C">
              <w:t xml:space="preserve"> </w:t>
            </w:r>
            <w:r w:rsidR="00BD0956" w:rsidRPr="0098259C">
              <w:t>file via element “</w:t>
            </w:r>
            <w:r w:rsidR="0053248D">
              <w:t>&lt;</w:t>
            </w:r>
            <w:r w:rsidR="0053248D">
              <w:rPr>
                <w:rStyle w:val="CODE"/>
              </w:rPr>
              <w:t>fmiModelDescription&gt;&lt;</w:t>
            </w:r>
            <w:r w:rsidR="00BD0956" w:rsidRPr="0098259C">
              <w:rPr>
                <w:rStyle w:val="CODE"/>
              </w:rPr>
              <w:t>LogCategories</w:t>
            </w:r>
            <w:r w:rsidR="0053248D">
              <w:rPr>
                <w:rStyle w:val="CODE"/>
              </w:rPr>
              <w:t>&gt;</w:t>
            </w:r>
            <w:r w:rsidR="00BD0956" w:rsidRPr="0098259C">
              <w:t>”</w:t>
            </w:r>
            <w:r w:rsidR="00654544" w:rsidRPr="0098259C">
              <w:t>, see section</w:t>
            </w:r>
            <w:del w:id="1142" w:author="Bertsch Christian (CR/AEE3)" w:date="2019-09-24T15:53:00Z">
              <w:r w:rsidR="009F63EE" w:rsidDel="00546BF2">
                <w:delText xml:space="preserve"> </w:delText>
              </w:r>
            </w:del>
            <w:ins w:id="1143" w:author="Bertsch Christian (CR/AEE3)" w:date="2019-09-24T15:53:00Z">
              <w:r w:rsidR="00546BF2">
                <w:t xml:space="preserve"> </w:t>
              </w:r>
              <w:r w:rsidR="00546BF2">
                <w:fldChar w:fldCharType="begin"/>
              </w:r>
              <w:r w:rsidR="00546BF2">
                <w:instrText xml:space="preserve"> REF _Ref20232829 \r \h </w:instrText>
              </w:r>
            </w:ins>
            <w:r w:rsidR="00546BF2">
              <w:fldChar w:fldCharType="separate"/>
            </w:r>
            <w:ins w:id="1144" w:author="Bertsch Christian (CR/AEE3)" w:date="2019-10-03T18:12:00Z">
              <w:r w:rsidR="000440B4">
                <w:t>2.2.4</w:t>
              </w:r>
            </w:ins>
            <w:ins w:id="1145" w:author="Bertsch Christian (CR/AEE3)" w:date="2019-09-24T15:53:00Z">
              <w:r w:rsidR="00546BF2">
                <w:fldChar w:fldCharType="end"/>
              </w:r>
            </w:ins>
            <w:del w:id="1146" w:author="Bertsch Christian (CR/AEE3)" w:date="2019-09-24T15:53:00Z">
              <w:r w:rsidR="006675E0" w:rsidDel="00546BF2">
                <w:fldChar w:fldCharType="begin"/>
              </w:r>
              <w:r w:rsidR="006675E0" w:rsidDel="00546BF2">
                <w:delInstrText xml:space="preserve"> REF _Ref348900361 \n \h </w:delInstrText>
              </w:r>
              <w:r w:rsidR="006675E0" w:rsidDel="00546BF2">
                <w:fldChar w:fldCharType="separate"/>
              </w:r>
            </w:del>
            <w:ins w:id="1147" w:author="Otter, Martin" w:date="2019-09-06T11:33:00Z">
              <w:del w:id="1148" w:author="Bertsch Christian (CR/AEE3)" w:date="2019-09-23T06:20:00Z">
                <w:r w:rsidR="007C1036" w:rsidDel="005C4EE5">
                  <w:delText>0</w:delText>
                </w:r>
              </w:del>
            </w:ins>
            <w:del w:id="1149" w:author="Bertsch Christian (CR/AEE3)" w:date="2019-09-23T06:20:00Z">
              <w:r w:rsidR="00854655" w:rsidDel="005C4EE5">
                <w:delText>2.2.4</w:delText>
              </w:r>
            </w:del>
            <w:del w:id="1150" w:author="Bertsch Christian (CR/AEE3)" w:date="2019-09-24T15:53:00Z">
              <w:r w:rsidR="006675E0" w:rsidDel="00546BF2">
                <w:fldChar w:fldCharType="end"/>
              </w:r>
            </w:del>
            <w:r w:rsidR="00654544" w:rsidRPr="0098259C">
              <w:t>.</w:t>
            </w:r>
            <w:r w:rsidR="00BD0956" w:rsidRPr="0098259C">
              <w:t xml:space="preserve"> Only messages are provided </w:t>
            </w:r>
            <w:r w:rsidR="001F72F2" w:rsidRPr="0098259C">
              <w:t xml:space="preserve">by function </w:t>
            </w:r>
            <w:r w:rsidR="001F72F2" w:rsidRPr="0098259C">
              <w:rPr>
                <w:rStyle w:val="CODE"/>
              </w:rPr>
              <w:t>logger</w:t>
            </w:r>
            <w:r w:rsidR="001F72F2" w:rsidRPr="0098259C">
              <w:t xml:space="preserve"> </w:t>
            </w:r>
            <w:r w:rsidR="00BD0956" w:rsidRPr="0098259C">
              <w:t xml:space="preserve">that have a category according to a call to </w:t>
            </w:r>
            <w:r w:rsidR="00140C25">
              <w:rPr>
                <w:rStyle w:val="CODE"/>
              </w:rPr>
              <w:t>fmi2</w:t>
            </w:r>
            <w:r w:rsidR="00654544" w:rsidRPr="0098259C">
              <w:rPr>
                <w:rStyle w:val="CODE"/>
              </w:rPr>
              <w:t>SetDebugLogging</w:t>
            </w:r>
            <w:r w:rsidR="00654544" w:rsidRPr="0098259C">
              <w:t xml:space="preserve"> (see below)</w:t>
            </w:r>
            <w:r w:rsidR="00BD0956" w:rsidRPr="0098259C">
              <w:t xml:space="preserve">. </w:t>
            </w:r>
            <w:r w:rsidRPr="0098259C">
              <w:t>Argument “</w:t>
            </w:r>
            <w:r w:rsidRPr="0098259C">
              <w:rPr>
                <w:rStyle w:val="CODE"/>
                <w:rFonts w:eastAsia="StarSymbol"/>
              </w:rPr>
              <w:t>message</w:t>
            </w:r>
            <w:r w:rsidRPr="0098259C">
              <w:t xml:space="preserve">” is provided in the same way and with the same format control as in </w:t>
            </w:r>
            <w:r w:rsidR="001F72F2" w:rsidRPr="0098259C">
              <w:t xml:space="preserve">function </w:t>
            </w:r>
            <w:r w:rsidRPr="0098259C">
              <w:t>“</w:t>
            </w:r>
            <w:r w:rsidRPr="0098259C">
              <w:rPr>
                <w:rStyle w:val="CODE"/>
                <w:rFonts w:eastAsia="StarSymbol"/>
              </w:rPr>
              <w:t>printf</w:t>
            </w:r>
            <w:r w:rsidRPr="0098259C">
              <w:t>”</w:t>
            </w:r>
            <w:r w:rsidR="001F72F2" w:rsidRPr="0098259C">
              <w:t xml:space="preserve"> from the C standard library</w:t>
            </w:r>
            <w:r w:rsidRPr="0098259C">
              <w:t xml:space="preserve">. </w:t>
            </w:r>
            <w:r w:rsidR="001F72F2" w:rsidRPr="0098259C">
              <w:t>[</w:t>
            </w:r>
            <w:r w:rsidR="001F72F2" w:rsidRPr="0098259C">
              <w:rPr>
                <w:i/>
              </w:rPr>
              <w:t>Typically, t</w:t>
            </w:r>
            <w:r w:rsidRPr="0098259C">
              <w:rPr>
                <w:i/>
              </w:rPr>
              <w:t>his function print</w:t>
            </w:r>
            <w:r w:rsidR="001F72F2" w:rsidRPr="0098259C">
              <w:rPr>
                <w:i/>
              </w:rPr>
              <w:t>s</w:t>
            </w:r>
            <w:r w:rsidRPr="0098259C">
              <w:rPr>
                <w:i/>
              </w:rPr>
              <w:t xml:space="preserve"> the message</w:t>
            </w:r>
            <w:r w:rsidR="001F72F2" w:rsidRPr="0098259C">
              <w:rPr>
                <w:i/>
              </w:rPr>
              <w:t xml:space="preserve"> and stores it optionally in a log file.</w:t>
            </w:r>
            <w:r w:rsidR="001F72F2" w:rsidRPr="0098259C">
              <w:t>]</w:t>
            </w:r>
          </w:p>
          <w:p w14:paraId="65A0E83D" w14:textId="77777777" w:rsidR="00865E89" w:rsidRPr="0098259C" w:rsidRDefault="00865E89" w:rsidP="00865E89">
            <w:pPr>
              <w:pStyle w:val="Textkrper-Tabelle"/>
              <w:ind w:left="23" w:firstLine="357"/>
            </w:pPr>
            <w:r w:rsidRPr="0098259C">
              <w:t xml:space="preserve">All string-valued arguments passed by the FMU to the logger may be deallocated by the FMU directly after function </w:t>
            </w:r>
            <w:r w:rsidRPr="0098259C">
              <w:rPr>
                <w:rStyle w:val="CODE"/>
              </w:rPr>
              <w:t>logger</w:t>
            </w:r>
            <w:r w:rsidRPr="0098259C">
              <w:t xml:space="preserve"> returns. The environment must therefore create copies of these strings if it needs to access these strings later.</w:t>
            </w:r>
          </w:p>
          <w:p w14:paraId="68FA4CAA" w14:textId="19B08537" w:rsidR="0043791A" w:rsidRPr="0098259C" w:rsidRDefault="0043791A" w:rsidP="00865E89">
            <w:pPr>
              <w:pStyle w:val="Textkrper-Tabelle"/>
              <w:ind w:left="23" w:firstLine="357"/>
            </w:pPr>
            <w:r w:rsidRPr="0098259C">
              <w:t xml:space="preserve">The logger function will append a line break to each message when writing messages after each other to a terminal or </w:t>
            </w:r>
            <w:r w:rsidR="001F72F2" w:rsidRPr="0098259C">
              <w:t xml:space="preserve">a </w:t>
            </w:r>
            <w:r w:rsidRPr="0098259C">
              <w:t xml:space="preserve">file (the messages may also be shown in other ways, </w:t>
            </w:r>
            <w:r w:rsidR="000061EF" w:rsidRPr="0098259C">
              <w:t>for example</w:t>
            </w:r>
            <w:ins w:id="1151" w:author="Bertsch Christian (CR/AEE3)" w:date="2019-09-06T11:23:00Z">
              <w:r w:rsidR="006D4A3A">
                <w:t>,</w:t>
              </w:r>
            </w:ins>
            <w:r w:rsidR="000061EF" w:rsidRPr="0098259C">
              <w:t xml:space="preserve"> </w:t>
            </w:r>
            <w:r w:rsidRPr="0098259C">
              <w:t>as separate text-boxes in a GUI). The caller may include line-breaks (using "\n") within the message, but should avoid trailing line breaks.</w:t>
            </w: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1ADC5C47" w14:textId="41994748" w:rsidR="00794D85" w:rsidRPr="0098259C"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2856D6" w:rsidRDefault="00140C25">
            <w:pPr>
              <w:pStyle w:val="CODE1"/>
              <w:spacing w:before="240"/>
              <w:ind w:left="0"/>
              <w:rPr>
                <w:noProof w:val="0"/>
                <w:rPrChange w:id="1152" w:author="Bertsch Christian (CR/AEE3)" w:date="2019-09-28T17:23:00Z">
                  <w:rPr>
                    <w:noProof w:val="0"/>
                    <w:sz w:val="19"/>
                  </w:rPr>
                </w:rPrChange>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7F36267" w:rsidR="002856D6" w:rsidRDefault="002856D6">
            <w:pPr>
              <w:pStyle w:val="Textkrper-Tabelle"/>
              <w:ind w:left="23"/>
              <w:rPr>
                <w:ins w:id="1153" w:author="Bertsch Christian (CR/AEE3)" w:date="2019-09-28T17:24:00Z"/>
              </w:rPr>
            </w:pPr>
            <w:ins w:id="1154" w:author="Bertsch Christian (CR/AEE3)" w:date="2019-09-28T17:23:00Z">
              <w:r>
                <w:t>The function controls debug logging that is output via the logger function callback.</w:t>
              </w:r>
              <w:r>
                <w:br/>
              </w:r>
            </w:ins>
            <w:r w:rsidR="0043791A" w:rsidRPr="0098259C">
              <w:t xml:space="preserve">If </w:t>
            </w:r>
            <w:r w:rsidR="0043791A" w:rsidRPr="0098259C">
              <w:rPr>
                <w:rStyle w:val="CODE"/>
                <w:rFonts w:eastAsia="StarSymbol"/>
              </w:rPr>
              <w:t>loggingOn</w:t>
            </w:r>
            <w:ins w:id="1155" w:author="Bertsch Christian (CR/AEE3)" w:date="2019-09-28T17:25:00Z">
              <w:r>
                <w:rPr>
                  <w:rStyle w:val="CODE"/>
                  <w:rFonts w:eastAsia="StarSymbol"/>
                </w:rPr>
                <w:t xml:space="preserve"> </w:t>
              </w:r>
            </w:ins>
            <w:r w:rsidR="0043791A" w:rsidRPr="0098259C">
              <w:rPr>
                <w:rStyle w:val="CODE"/>
                <w:rFonts w:eastAsia="StarSymbol"/>
              </w:rPr>
              <w:t>=</w:t>
            </w:r>
            <w:ins w:id="1156" w:author="Bertsch Christian (CR/AEE3)" w:date="2019-09-28T17:25:00Z">
              <w:r>
                <w:rPr>
                  <w:rStyle w:val="CODE"/>
                  <w:rFonts w:eastAsia="StarSymbol"/>
                </w:rPr>
                <w:t xml:space="preserve"> </w:t>
              </w:r>
            </w:ins>
            <w:r w:rsidR="00140C25">
              <w:rPr>
                <w:rStyle w:val="CODE"/>
                <w:rFonts w:eastAsia="StarSymbol"/>
              </w:rPr>
              <w:t>fmi2</w:t>
            </w:r>
            <w:r w:rsidR="0043791A" w:rsidRPr="0098259C">
              <w:rPr>
                <w:rStyle w:val="CODE"/>
                <w:rFonts w:eastAsia="StarSymbol"/>
              </w:rPr>
              <w:t>True</w:t>
            </w:r>
            <w:r w:rsidR="0043791A" w:rsidRPr="0098259C">
              <w:t>, debug logging is enabled, otherwise it is switched off.</w:t>
            </w:r>
          </w:p>
          <w:p w14:paraId="7183C3A4" w14:textId="044ED502" w:rsidR="0043791A" w:rsidRPr="0098259C" w:rsidRDefault="002856D6">
            <w:pPr>
              <w:pStyle w:val="Textkrper-Tabelle"/>
              <w:ind w:left="23"/>
            </w:pPr>
            <w:ins w:id="1157" w:author="Bertsch Christian (CR/AEE3)" w:date="2019-09-28T17:24:00Z">
              <w:r>
                <w:t xml:space="preserve">If </w:t>
              </w:r>
              <w:r w:rsidRPr="002856D6">
                <w:rPr>
                  <w:rStyle w:val="CODE"/>
                  <w:rFonts w:eastAsia="StarSymbol"/>
                  <w:rPrChange w:id="1158" w:author="Bertsch Christian (CR/AEE3)" w:date="2019-09-28T17:24:00Z">
                    <w:rPr/>
                  </w:rPrChange>
                </w:rPr>
                <w:t>loggingOn</w:t>
              </w:r>
            </w:ins>
            <w:ins w:id="1159" w:author="Bertsch Christian (CR/AEE3)" w:date="2019-09-28T17:25:00Z">
              <w:r>
                <w:rPr>
                  <w:rStyle w:val="CODE"/>
                  <w:rFonts w:eastAsia="StarSymbol"/>
                </w:rPr>
                <w:t xml:space="preserve"> </w:t>
              </w:r>
            </w:ins>
            <w:ins w:id="1160" w:author="Bertsch Christian (CR/AEE3)" w:date="2019-09-28T17:24:00Z">
              <w:r w:rsidRPr="002856D6">
                <w:rPr>
                  <w:rStyle w:val="CODE"/>
                  <w:rFonts w:eastAsia="StarSymbol"/>
                  <w:rPrChange w:id="1161" w:author="Bertsch Christian (CR/AEE3)" w:date="2019-09-28T17:25:00Z">
                    <w:rPr/>
                  </w:rPrChange>
                </w:rPr>
                <w:t>=</w:t>
              </w:r>
            </w:ins>
            <w:ins w:id="1162" w:author="Bertsch Christian (CR/AEE3)" w:date="2019-09-28T17:25:00Z">
              <w:r w:rsidRPr="002856D6">
                <w:rPr>
                  <w:rStyle w:val="CODE"/>
                  <w:rFonts w:eastAsia="StarSymbol"/>
                  <w:rPrChange w:id="1163" w:author="Bertsch Christian (CR/AEE3)" w:date="2019-09-28T17:25:00Z">
                    <w:rPr/>
                  </w:rPrChange>
                </w:rPr>
                <w:t xml:space="preserve"> </w:t>
              </w:r>
            </w:ins>
            <w:ins w:id="1164" w:author="Bertsch Christian (CR/AEE3)" w:date="2019-09-28T17:24:00Z">
              <w:r w:rsidRPr="002856D6">
                <w:rPr>
                  <w:rStyle w:val="CODE"/>
                  <w:rFonts w:eastAsia="StarSymbol"/>
                  <w:rPrChange w:id="1165" w:author="Bertsch Christian (CR/AEE3)" w:date="2019-09-28T17:25:00Z">
                    <w:rPr/>
                  </w:rPrChange>
                </w:rPr>
                <w:t>fmi2True</w:t>
              </w:r>
              <w:r>
                <w:t xml:space="preserve"> and </w:t>
              </w:r>
              <w:r w:rsidRPr="002856D6">
                <w:rPr>
                  <w:rStyle w:val="CODE"/>
                  <w:rFonts w:eastAsia="StarSymbol"/>
                  <w:rPrChange w:id="1166" w:author="Bertsch Christian (CR/AEE3)" w:date="2019-09-28T17:25:00Z">
                    <w:rPr/>
                  </w:rPrChange>
                </w:rPr>
                <w:t>nCategories = 0</w:t>
              </w:r>
              <w:r>
                <w:t>, then all debug messages shall be output.</w:t>
              </w:r>
            </w:ins>
            <w:r w:rsidR="00654544" w:rsidRPr="0098259C">
              <w:br/>
              <w:t>If</w:t>
            </w:r>
            <w:r w:rsidR="00654544" w:rsidRPr="0098259C">
              <w:rPr>
                <w:rStyle w:val="CODE"/>
                <w:rFonts w:eastAsia="StarSymbol"/>
              </w:rPr>
              <w:t xml:space="preserve"> loggingOn=</w:t>
            </w:r>
            <w:r w:rsidR="00140C25">
              <w:rPr>
                <w:rStyle w:val="CODE"/>
                <w:rFonts w:eastAsia="StarSymbol"/>
              </w:rPr>
              <w:t>fmi2</w:t>
            </w:r>
            <w:r w:rsidR="00654544" w:rsidRPr="0098259C">
              <w:rPr>
                <w:rStyle w:val="CODE"/>
                <w:rFonts w:eastAsia="StarSymbol"/>
              </w:rPr>
              <w:t>True</w:t>
            </w:r>
            <w:r w:rsidR="00654544" w:rsidRPr="0098259C">
              <w:t xml:space="preserve"> and </w:t>
            </w:r>
            <w:r w:rsidR="00654544" w:rsidRPr="0098259C">
              <w:rPr>
                <w:rStyle w:val="CODE"/>
              </w:rPr>
              <w:t>nCategories &gt; 0</w:t>
            </w:r>
            <w:r w:rsidR="00654544" w:rsidRPr="0098259C">
              <w:t xml:space="preserve">, </w:t>
            </w:r>
            <w:ins w:id="1167" w:author="Bertsch Christian (CR/AEE3)" w:date="2019-09-28T17:26:00Z">
              <w:r>
                <w:t>then only debug messages according to</w:t>
              </w:r>
              <w:r>
                <w:br/>
                <w:t xml:space="preserve">the </w:t>
              </w:r>
              <w:r w:rsidRPr="002856D6">
                <w:rPr>
                  <w:rStyle w:val="CODE"/>
                  <w:rFonts w:eastAsia="StarSymbol"/>
                  <w:rPrChange w:id="1168" w:author="Bertsch Christian (CR/AEE3)" w:date="2019-09-28T17:26:00Z">
                    <w:rPr/>
                  </w:rPrChange>
                </w:rPr>
                <w:t>categories</w:t>
              </w:r>
              <w:r>
                <w:t xml:space="preserve"> argument shall be output. Vector </w:t>
              </w:r>
              <w:r w:rsidRPr="002856D6">
                <w:rPr>
                  <w:rStyle w:val="CODE"/>
                  <w:rFonts w:eastAsia="StarSymbol"/>
                  <w:rPrChange w:id="1169" w:author="Bertsch Christian (CR/AEE3)" w:date="2019-09-28T17:26:00Z">
                    <w:rPr/>
                  </w:rPrChange>
                </w:rPr>
                <w:t>categories</w:t>
              </w:r>
              <w:r>
                <w:t xml:space="preserve"> has</w:t>
              </w:r>
              <w:r>
                <w:br/>
              </w:r>
              <w:r w:rsidRPr="002856D6">
                <w:rPr>
                  <w:rStyle w:val="CODE"/>
                  <w:rFonts w:eastAsia="StarSymbol"/>
                  <w:rPrChange w:id="1170" w:author="Bertsch Christian (CR/AEE3)" w:date="2019-09-28T17:26:00Z">
                    <w:rPr/>
                  </w:rPrChange>
                </w:rPr>
                <w:t>nCategories</w:t>
              </w:r>
              <w:r>
                <w:t xml:space="preserve"> elements. The allowed values of </w:t>
              </w:r>
              <w:r w:rsidRPr="002856D6">
                <w:rPr>
                  <w:rStyle w:val="CODE"/>
                  <w:rFonts w:eastAsia="StarSymbol"/>
                  <w:rPrChange w:id="1171" w:author="Bertsch Christian (CR/AEE3)" w:date="2019-09-28T17:27:00Z">
                    <w:rPr/>
                  </w:rPrChange>
                </w:rPr>
                <w:t>categories</w:t>
              </w:r>
              <w:r>
                <w:t xml:space="preserve"> are defined by the modeling</w:t>
              </w:r>
              <w:r>
                <w:br/>
                <w:t>environment that generated the FMU. Depending on the generating modeling environment,</w:t>
              </w:r>
              <w:r>
                <w:br/>
                <w:t>none, some or all allowed values for categories for this FMU are defined in the</w:t>
              </w:r>
              <w:r>
                <w:br/>
              </w:r>
              <w:r w:rsidRPr="002856D6">
                <w:rPr>
                  <w:rStyle w:val="CODE"/>
                  <w:rFonts w:eastAsia="StarSymbol"/>
                  <w:rPrChange w:id="1172" w:author="Bertsch Christian (CR/AEE3)" w:date="2019-09-28T17:27:00Z">
                    <w:rPr/>
                  </w:rPrChange>
                </w:rPr>
                <w:t>modelDescription.xml</w:t>
              </w:r>
              <w:r>
                <w:t xml:space="preserve"> file via element “</w:t>
              </w:r>
              <w:r w:rsidRPr="002856D6">
                <w:rPr>
                  <w:rStyle w:val="CODE"/>
                  <w:rFonts w:eastAsia="StarSymbol"/>
                  <w:rPrChange w:id="1173" w:author="Bertsch Christian (CR/AEE3)" w:date="2019-09-28T17:27:00Z">
                    <w:rPr/>
                  </w:rPrChange>
                </w:rPr>
                <w:t>fmiModelDescription.LogCategories</w:t>
              </w:r>
              <w:r>
                <w:t>”</w:t>
              </w:r>
            </w:ins>
            <w:del w:id="1174" w:author="Bertsch Christian (CR/AEE3)" w:date="2019-09-28T17:28:00Z">
              <w:r w:rsidR="00654544" w:rsidRPr="0098259C" w:rsidDel="002856D6">
                <w:delText xml:space="preserve">then only debug messages according to the </w:delText>
              </w:r>
              <w:r w:rsidR="00654544" w:rsidRPr="0098259C" w:rsidDel="002856D6">
                <w:rPr>
                  <w:rStyle w:val="CODE"/>
                </w:rPr>
                <w:delText>categories</w:delText>
              </w:r>
              <w:r w:rsidR="00654544" w:rsidRPr="0098259C" w:rsidDel="002856D6">
                <w:delText xml:space="preserve"> argument shall be printed via the logger function. </w:delText>
              </w:r>
              <w:r w:rsidR="00F535D8" w:rsidRPr="0098259C" w:rsidDel="002856D6">
                <w:delText xml:space="preserve">Vector </w:delText>
              </w:r>
              <w:r w:rsidR="00F535D8" w:rsidRPr="0098259C" w:rsidDel="002856D6">
                <w:rPr>
                  <w:rStyle w:val="CODE"/>
                </w:rPr>
                <w:delText>categories</w:delText>
              </w:r>
              <w:r w:rsidR="00F535D8" w:rsidRPr="0098259C" w:rsidDel="002856D6">
                <w:delText xml:space="preserve"> has </w:delText>
              </w:r>
              <w:r w:rsidR="00F535D8" w:rsidRPr="0098259C" w:rsidDel="002856D6">
                <w:rPr>
                  <w:rStyle w:val="CODE"/>
                </w:rPr>
                <w:delText>nCategories</w:delText>
              </w:r>
              <w:r w:rsidR="00F535D8" w:rsidRPr="0098259C" w:rsidDel="002856D6">
                <w:delText xml:space="preserve"> elements. </w:delText>
              </w:r>
              <w:r w:rsidR="00760DB5" w:rsidRPr="0098259C" w:rsidDel="002856D6">
                <w:delText xml:space="preserve">The allowed values of </w:delText>
              </w:r>
            </w:del>
            <w:del w:id="1175" w:author="Bertsch Christian (CR/AEE3)" w:date="2019-09-06T11:23:00Z">
              <w:r w:rsidR="00760DB5" w:rsidRPr="0098259C">
                <w:delText>“</w:delText>
              </w:r>
              <w:r w:rsidR="00760DB5" w:rsidRPr="0098259C">
                <w:rPr>
                  <w:rStyle w:val="CODE"/>
                </w:rPr>
                <w:delText>category</w:delText>
              </w:r>
              <w:r w:rsidR="00760DB5" w:rsidRPr="0098259C">
                <w:delText>”</w:delText>
              </w:r>
            </w:del>
            <w:del w:id="1176" w:author="Bertsch Christian (CR/AEE3)" w:date="2019-09-28T17:28:00Z">
              <w:r w:rsidR="00760DB5" w:rsidRPr="0098259C" w:rsidDel="002856D6">
                <w:delText xml:space="preserve"> are defined by the modeling environment that generated the FMU. Depending on th</w:delText>
              </w:r>
              <w:r w:rsidR="00E8352A" w:rsidRPr="0098259C" w:rsidDel="002856D6">
                <w:delText>e</w:delText>
              </w:r>
              <w:r w:rsidR="00760DB5" w:rsidRPr="0098259C" w:rsidDel="002856D6">
                <w:delText xml:space="preserve"> </w:delText>
              </w:r>
              <w:r w:rsidR="00E8352A" w:rsidRPr="0098259C" w:rsidDel="002856D6">
                <w:delText xml:space="preserve">generating </w:delText>
              </w:r>
              <w:r w:rsidR="00760DB5" w:rsidRPr="0098259C" w:rsidDel="002856D6">
                <w:delText xml:space="preserve">modeling environment, none, some or all allowed values for </w:delText>
              </w:r>
            </w:del>
            <w:del w:id="1177" w:author="Bertsch Christian (CR/AEE3)" w:date="2019-09-06T11:23:00Z">
              <w:r w:rsidR="00760DB5" w:rsidRPr="0098259C">
                <w:delText>“</w:delText>
              </w:r>
            </w:del>
            <w:del w:id="1178" w:author="Bertsch Christian (CR/AEE3)" w:date="2019-09-28T17:28:00Z">
              <w:r w:rsidR="00760DB5" w:rsidRPr="0098259C" w:rsidDel="002856D6">
                <w:rPr>
                  <w:rStyle w:val="CODE"/>
                  <w:rFonts w:eastAsia="StarSymbol"/>
                </w:rPr>
                <w:delText>categories</w:delText>
              </w:r>
            </w:del>
            <w:del w:id="1179" w:author="Bertsch Christian (CR/AEE3)" w:date="2019-09-06T11:23:00Z">
              <w:r w:rsidR="00760DB5" w:rsidRPr="0098259C">
                <w:delText>”</w:delText>
              </w:r>
            </w:del>
            <w:del w:id="1180" w:author="Bertsch Christian (CR/AEE3)" w:date="2019-09-28T17:28:00Z">
              <w:r w:rsidR="00760DB5" w:rsidRPr="0098259C" w:rsidDel="002856D6">
                <w:delText xml:space="preserve"> for this FMU are defined in the </w:delText>
              </w:r>
              <w:r w:rsidR="00760DB5" w:rsidRPr="0098259C" w:rsidDel="002856D6">
                <w:rPr>
                  <w:rStyle w:val="CODE"/>
                </w:rPr>
                <w:delText>modelDescription.</w:delText>
              </w:r>
              <w:r w:rsidR="008E76A9" w:rsidDel="002856D6">
                <w:rPr>
                  <w:rStyle w:val="CODE"/>
                </w:rPr>
                <w:delText>xml</w:delText>
              </w:r>
              <w:r w:rsidR="00760DB5" w:rsidRPr="0098259C" w:rsidDel="002856D6">
                <w:delText xml:space="preserve"> file via element “</w:delText>
              </w:r>
              <w:r w:rsidR="00760DB5" w:rsidRPr="0098259C" w:rsidDel="002856D6">
                <w:rPr>
                  <w:rStyle w:val="CODE"/>
                </w:rPr>
                <w:delText>fmiModelDescription.LogCategories</w:delText>
              </w:r>
              <w:r w:rsidR="00760DB5" w:rsidRPr="0098259C" w:rsidDel="002856D6">
                <w:delText>”</w:delText>
              </w:r>
            </w:del>
            <w:r w:rsidR="00760DB5" w:rsidRPr="0098259C">
              <w:t>, see section</w:t>
            </w:r>
            <w:del w:id="1181" w:author="Bertsch Christian (CR/AEE3)" w:date="2019-09-24T15:53:00Z">
              <w:r w:rsidR="00760DB5" w:rsidRPr="0098259C" w:rsidDel="00546BF2">
                <w:delText xml:space="preserve"> </w:delText>
              </w:r>
            </w:del>
            <w:ins w:id="1182" w:author="Bertsch Christian (CR/AEE3)" w:date="2019-09-24T15:53:00Z">
              <w:r w:rsidR="00546BF2">
                <w:t xml:space="preserve"> </w:t>
              </w:r>
            </w:ins>
            <w:ins w:id="1183" w:author="Bertsch Christian (CR/AEE3)" w:date="2019-09-24T15:54:00Z">
              <w:r w:rsidR="00546BF2">
                <w:fldChar w:fldCharType="begin"/>
              </w:r>
              <w:r w:rsidR="00546BF2">
                <w:instrText xml:space="preserve"> REF _Ref20232858 \r \h </w:instrText>
              </w:r>
            </w:ins>
            <w:r w:rsidR="00546BF2">
              <w:fldChar w:fldCharType="separate"/>
            </w:r>
            <w:ins w:id="1184" w:author="Bertsch Christian (CR/AEE3)" w:date="2019-10-03T18:12:00Z">
              <w:r w:rsidR="000440B4">
                <w:t>2.2.4</w:t>
              </w:r>
            </w:ins>
            <w:ins w:id="1185" w:author="Bertsch Christian (CR/AEE3)" w:date="2019-09-24T15:54:00Z">
              <w:r w:rsidR="00546BF2">
                <w:fldChar w:fldCharType="end"/>
              </w:r>
            </w:ins>
            <w:del w:id="1186" w:author="Bertsch Christian (CR/AEE3)" w:date="2019-09-24T15:53:00Z">
              <w:r w:rsidR="006675E0" w:rsidDel="00546BF2">
                <w:fldChar w:fldCharType="begin"/>
              </w:r>
              <w:r w:rsidR="006675E0" w:rsidDel="00546BF2">
                <w:delInstrText xml:space="preserve"> REF _Ref348900508 \n \h </w:delInstrText>
              </w:r>
              <w:r w:rsidR="006675E0" w:rsidDel="00546BF2">
                <w:fldChar w:fldCharType="separate"/>
              </w:r>
            </w:del>
            <w:ins w:id="1187" w:author="Otter, Martin" w:date="2019-09-06T11:33:00Z">
              <w:del w:id="1188" w:author="Bertsch Christian (CR/AEE3)" w:date="2019-09-23T06:20:00Z">
                <w:r w:rsidR="007C1036" w:rsidDel="005C4EE5">
                  <w:delText>0</w:delText>
                </w:r>
              </w:del>
            </w:ins>
            <w:del w:id="1189" w:author="Bertsch Christian (CR/AEE3)" w:date="2019-09-23T06:20:00Z">
              <w:r w:rsidR="00854655" w:rsidDel="005C4EE5">
                <w:delText>2.2.4</w:delText>
              </w:r>
            </w:del>
            <w:del w:id="1190" w:author="Bertsch Christian (CR/AEE3)" w:date="2019-09-24T15:53:00Z">
              <w:r w:rsidR="006675E0" w:rsidDel="00546BF2">
                <w:fldChar w:fldCharType="end"/>
              </w:r>
            </w:del>
            <w:r w:rsidR="00760DB5" w:rsidRPr="0098259C">
              <w:t>.</w:t>
            </w:r>
          </w:p>
        </w:tc>
      </w:tr>
    </w:tbl>
    <w:p w14:paraId="70984631" w14:textId="77777777" w:rsidR="00E93AC0" w:rsidRPr="0098259C" w:rsidRDefault="00E93AC0" w:rsidP="00E93AC0">
      <w:pPr>
        <w:pStyle w:val="Heading3"/>
      </w:pPr>
      <w:bookmarkStart w:id="1191" w:name="_Toc20839920"/>
      <w:bookmarkStart w:id="1192" w:name="_Ref289783610"/>
      <w:r w:rsidRPr="0098259C">
        <w:t>Initialization</w:t>
      </w:r>
      <w:r>
        <w:t>,</w:t>
      </w:r>
      <w:r w:rsidRPr="0098259C">
        <w:t xml:space="preserve"> Termination</w:t>
      </w:r>
      <w:r>
        <w:t>, and Resetting an FMU</w:t>
      </w:r>
      <w:bookmarkEnd w:id="1191"/>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1DF7AD9D" w:rsidR="00101915" w:rsidRPr="008A0DA7" w:rsidRDefault="00101915" w:rsidP="00101915">
            <w:pPr>
              <w:pStyle w:val="Textkrper-Tabelle"/>
              <w:rPr>
                <w:b/>
              </w:rPr>
            </w:pPr>
            <w:r>
              <w:t xml:space="preserve">Informs the FMU to setup the experiment. This function </w:t>
            </w:r>
            <w:del w:id="1193" w:author="Bertsch Christian (CR/AEE3)" w:date="2019-09-06T11:23:00Z">
              <w:r>
                <w:delText>can</w:delText>
              </w:r>
            </w:del>
            <w:ins w:id="1194" w:author="Bertsch Christian (CR/AEE3)" w:date="2019-09-06T11:23:00Z">
              <w:r w:rsidR="0022690C">
                <w:t>must</w:t>
              </w:r>
            </w:ins>
            <w:r w:rsidR="0022690C">
              <w:t xml:space="preserve">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41CC142F"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del w:id="1195" w:author="Bertsch Christian (CR/AEE3)" w:date="2019-09-06T11:23:00Z">
              <w:r w:rsidRPr="0098259C">
                <w:delText>”</w:delText>
              </w:r>
            </w:del>
            <w:ins w:id="1196" w:author="Bertsch Christian (CR/AEE3)" w:date="2019-09-06T11:23:00Z">
              <w:r w:rsidRPr="0098259C">
                <w:t>”</w:t>
              </w:r>
              <w:r w:rsidR="00EB188D">
                <w:t>,</w:t>
              </w:r>
            </w:ins>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ins w:id="1197" w:author="Bertsch Christian (CR/AEE3)" w:date="2019-09-06T11:23:00Z">
              <w:r w:rsidR="00EB188D">
                <w:t>,</w:t>
              </w:r>
            </w:ins>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4D2F3919"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del w:id="1198" w:author="Bertsch Christian (CR/AEE3)" w:date="2019-09-06T11:23:00Z">
              <w:r w:rsidRPr="0098259C">
                <w:delText>”</w:delText>
              </w:r>
            </w:del>
            <w:ins w:id="1199" w:author="Bertsch Christian (CR/AEE3)" w:date="2019-09-06T11:23:00Z">
              <w:r w:rsidRPr="0098259C">
                <w:t>”</w:t>
              </w:r>
              <w:r w:rsidR="00171BFA">
                <w:t>,</w:t>
              </w:r>
            </w:ins>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5C33423A"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0440B4">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650FC6FB"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ins w:id="1200" w:author="Bertsch Christian (CR/AEE3)" w:date="2019-09-06T11:23:00Z">
              <w:r w:rsidR="00F73BAA">
                <w:t>,</w:t>
              </w:r>
            </w:ins>
            <w:r w:rsidR="004100A9">
              <w:t xml:space="preserve"> and the FMU enters </w:t>
            </w:r>
            <w:del w:id="1201" w:author="Bertsch Christian (CR/AEE3)" w:date="2019-09-06T11:23:00Z">
              <w:r w:rsidR="004100A9">
                <w:delText xml:space="preserve">implicitely </w:delText>
              </w:r>
            </w:del>
            <w:r w:rsidR="004100A9">
              <w:t>Event Mode</w:t>
            </w:r>
            <w:del w:id="1202" w:author="Bertsch Christian (CR/AEE3)" w:date="2019-09-06T11:23:00Z">
              <w:r w:rsidR="004100A9">
                <w:delText>,</w:delText>
              </w:r>
            </w:del>
            <w:ins w:id="1203" w:author="Bertsch Christian (CR/AEE3)" w:date="2019-09-06T11:23:00Z">
              <w:r w:rsidR="00510401">
                <w:t xml:space="preserve"> implicitly;</w:t>
              </w:r>
            </w:ins>
            <w:r w:rsidR="004100A9">
              <w:t xml:space="preserve"> that is</w:t>
            </w:r>
            <w:ins w:id="1204" w:author="Bertsch Christian (CR/AEE3)" w:date="2019-09-06T11:23:00Z">
              <w:r w:rsidR="00F73BAA">
                <w:t>,</w:t>
              </w:r>
            </w:ins>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205" w:name="_Ref383617125"/>
      <w:bookmarkStart w:id="1206" w:name="_Ref383617168"/>
      <w:bookmarkStart w:id="1207" w:name="_Toc20839921"/>
      <w:r w:rsidRPr="0098259C">
        <w:t xml:space="preserve">Getting and </w:t>
      </w:r>
      <w:r w:rsidR="00DF4861" w:rsidRPr="0098259C">
        <w:t>Set</w:t>
      </w:r>
      <w:r w:rsidR="00EC58B8" w:rsidRPr="0098259C">
        <w:t xml:space="preserve">ting </w:t>
      </w:r>
      <w:r w:rsidR="00DF4861" w:rsidRPr="0098259C">
        <w:t>Variable Values</w:t>
      </w:r>
      <w:bookmarkEnd w:id="1192"/>
      <w:bookmarkEnd w:id="1205"/>
      <w:bookmarkEnd w:id="1206"/>
      <w:bookmarkEnd w:id="1207"/>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ins w:id="1208" w:author="Bertsch Christian (CR/AEE3)" w:date="2019-09-06T11:23:00Z">
        <w:r w:rsidR="00F73BAA">
          <w:rPr>
            <w:i/>
          </w:rPr>
          <w:t>,</w:t>
        </w:r>
      </w:ins>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F88C408"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0440B4">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95183F8"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w:t>
            </w:r>
            <w:del w:id="1209" w:author="Bertsch Christian (CR/AEE3)" w:date="2019-09-06T11:23:00Z">
              <w:r w:rsidRPr="0098259C">
                <w:delText>,</w:delText>
              </w:r>
            </w:del>
            <w:r w:rsidRPr="0098259C">
              <w:t xml:space="preserve">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35CFAFE" w:rsidR="003F0941" w:rsidRPr="0098259C" w:rsidRDefault="003F0941" w:rsidP="00656E44">
            <w:pPr>
              <w:pStyle w:val="Textkrper-Tabelle"/>
            </w:pPr>
            <w:r w:rsidRPr="0098259C">
              <w:t xml:space="preserve">Set parameters, inputs, </w:t>
            </w:r>
            <w:ins w:id="1210" w:author="Bertsch Christian (CR/AEE3)" w:date="2019-09-06T11:23:00Z">
              <w:r w:rsidR="00510401">
                <w:t xml:space="preserve">and </w:t>
              </w:r>
            </w:ins>
            <w:r w:rsidRPr="0098259C">
              <w:t>start values</w:t>
            </w:r>
            <w:ins w:id="1211" w:author="Bertsch Christian (CR/AEE3)" w:date="2019-09-06T11:23:00Z">
              <w:r w:rsidR="003B66F9">
                <w:t>,</w:t>
              </w:r>
            </w:ins>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0440B4">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0440B4">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0440B4">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37409371"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w:t>
            </w:r>
            <w:del w:id="1212" w:author="Bertsch Christian (CR/AEE3)" w:date="2019-09-06T11:23:00Z">
              <w:r w:rsidRPr="0098259C">
                <w:delText>,</w:delText>
              </w:r>
            </w:del>
            <w:r w:rsidRPr="0098259C">
              <w:t xml:space="preserve">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E5F2259"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0440B4">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213" w:name="_Ref290826787"/>
      <w:bookmarkStart w:id="1214" w:name="_Ref290826791"/>
      <w:bookmarkStart w:id="1215" w:name="_Toc20839922"/>
      <w:r w:rsidRPr="0098259C">
        <w:t xml:space="preserve">Getting and </w:t>
      </w:r>
      <w:r w:rsidR="00C31261" w:rsidRPr="0098259C">
        <w:t>Setting the Complete FMU State</w:t>
      </w:r>
      <w:bookmarkEnd w:id="1213"/>
      <w:bookmarkEnd w:id="1214"/>
      <w:bookmarkEnd w:id="1215"/>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ins w:id="1216" w:author="Bertsch Christian (CR/AEE3)" w:date="2019-09-06T11:23:00Z">
        <w:r w:rsidR="00486A16">
          <w:t>,</w:t>
        </w:r>
      </w:ins>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4365216E" w:rsidR="00DC6FAE" w:rsidRPr="0098259C" w:rsidRDefault="00BE4E91" w:rsidP="00C31261">
      <w:pPr>
        <w:pStyle w:val="BodyText"/>
        <w:rPr>
          <w:i/>
        </w:rPr>
      </w:pPr>
      <w:r w:rsidRPr="0098259C">
        <w:t>[</w:t>
      </w:r>
      <w:r w:rsidR="009F2AEB" w:rsidRPr="001707BD">
        <w:rPr>
          <w:i/>
        </w:rPr>
        <w:t>Examples</w:t>
      </w:r>
      <w:del w:id="1217" w:author="Bertsch Christian (CR/AEE3)" w:date="2019-09-06T11:23:00Z">
        <w:r w:rsidR="009F2AEB" w:rsidRPr="001707BD">
          <w:rPr>
            <w:i/>
          </w:rPr>
          <w:delText>,</w:delText>
        </w:r>
      </w:del>
      <w:r w:rsidR="009F2AEB" w:rsidRPr="001707BD">
        <w:rPr>
          <w:i/>
        </w:rPr>
        <w:t xml:space="preserve">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0A8A5FF"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ins w:id="1218" w:author="Bertsch Christian (CR/AEE3)" w:date="2019-09-06T11:23:00Z">
        <w:r w:rsidR="00486A16">
          <w:rPr>
            <w:i/>
          </w:rPr>
          <w:t>,</w:t>
        </w:r>
      </w:ins>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del w:id="1219" w:author="Bertsch Christian (CR/AEE3)" w:date="2019-09-06T11:23:00Z">
        <w:r w:rsidR="0004467B" w:rsidRPr="0098259C">
          <w:rPr>
            <w:i/>
          </w:rPr>
          <w:delText>, can be</w:delText>
        </w:r>
      </w:del>
      <w:ins w:id="1220" w:author="Bertsch Christian (CR/AEE3)" w:date="2019-09-06T11:23:00Z">
        <w:r w:rsidR="00DD0AE9">
          <w:rPr>
            <w:i/>
          </w:rPr>
          <w:t xml:space="preserve"> and</w:t>
        </w:r>
      </w:ins>
      <w:r w:rsidR="0004467B" w:rsidRPr="0098259C">
        <w:rPr>
          <w:i/>
        </w:rPr>
        <w:t xml:space="preserve"> deserialized</w:t>
      </w:r>
      <w:ins w:id="1221" w:author="Bertsch Christian (CR/AEE3)" w:date="2019-09-06T11:23:00Z">
        <w:r w:rsidR="00486A16">
          <w:rPr>
            <w:i/>
          </w:rPr>
          <w:t>,</w:t>
        </w:r>
      </w:ins>
      <w:r w:rsidR="0004467B" w:rsidRPr="0098259C">
        <w:rPr>
          <w:i/>
        </w:rPr>
        <w:t xml:space="preserve"> and </w:t>
      </w:r>
      <w:r w:rsidR="004D404E" w:rsidRPr="0098259C">
        <w:rPr>
          <w:i/>
        </w:rPr>
        <w:t xml:space="preserve">the </w:t>
      </w:r>
      <w:r w:rsidR="0004467B" w:rsidRPr="0098259C">
        <w:rPr>
          <w:i/>
        </w:rPr>
        <w:t xml:space="preserve">simulation </w:t>
      </w:r>
      <w:del w:id="1222" w:author="Bertsch Christian (CR/AEE3)" w:date="2019-09-06T11:23:00Z">
        <w:r w:rsidR="0004467B" w:rsidRPr="0098259C">
          <w:rPr>
            <w:i/>
          </w:rPr>
          <w:delText>is</w:delText>
        </w:r>
      </w:del>
      <w:ins w:id="1223" w:author="Bertsch Christian (CR/AEE3)" w:date="2019-09-06T11:23:00Z">
        <w:r w:rsidR="00486A16">
          <w:rPr>
            <w:i/>
          </w:rPr>
          <w:t>can be</w:t>
        </w:r>
      </w:ins>
      <w:r w:rsidR="00486A16" w:rsidRPr="0098259C">
        <w:rPr>
          <w:i/>
        </w:rPr>
        <w:t xml:space="preserve"> </w:t>
      </w:r>
      <w:r w:rsidR="0004467B" w:rsidRPr="0098259C">
        <w:rPr>
          <w:i/>
        </w:rPr>
        <w:t xml:space="preserve">restarted from this FMU state, </w:t>
      </w:r>
      <w:r w:rsidR="00D73B94" w:rsidRPr="0098259C">
        <w:rPr>
          <w:i/>
        </w:rPr>
        <w:t>in other words</w:t>
      </w:r>
      <w:ins w:id="1224" w:author="Bertsch Christian (CR/AEE3)" w:date="2019-09-06T11:23:00Z">
        <w:r w:rsidR="00DD0AE9">
          <w:rPr>
            <w:i/>
          </w:rPr>
          <w:t>,</w:t>
        </w:r>
      </w:ins>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2B72C5A0"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w:t>
            </w:r>
            <w:del w:id="1225" w:author="Bertsch Christian (CR/AEE3)" w:date="2019-09-06T11:23:00Z">
              <w:r w:rsidR="00520CE8" w:rsidRPr="0098259C">
                <w:delText xml:space="preserve">does </w:delText>
              </w:r>
            </w:del>
            <w:r w:rsidR="00520CE8" w:rsidRPr="0098259C">
              <w:t xml:space="preserve">still </w:t>
            </w:r>
            <w:del w:id="1226" w:author="Bertsch Christian (CR/AEE3)" w:date="2019-09-06T11:23:00Z">
              <w:r w:rsidR="00520CE8" w:rsidRPr="0098259C">
                <w:delText>exist</w:delText>
              </w:r>
            </w:del>
            <w:ins w:id="1227" w:author="Bertsch Christian (CR/AEE3)" w:date="2019-09-06T11:23:00Z">
              <w:r w:rsidR="00520CE8" w:rsidRPr="0098259C">
                <w:t>exist</w:t>
              </w:r>
              <w:r w:rsidR="00DD0AE9">
                <w:t>s</w:t>
              </w:r>
            </w:ins>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5D9A7E9B"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ins w:id="1228" w:author="Bertsch Christian (CR/AEE3)" w:date="2019-09-24T15:54:00Z">
              <w:r w:rsidR="00546BF2">
                <w:fldChar w:fldCharType="begin"/>
              </w:r>
              <w:r w:rsidR="00546BF2">
                <w:instrText xml:space="preserve"> REF _Ref20232891 \r \h </w:instrText>
              </w:r>
            </w:ins>
            <w:r w:rsidR="00546BF2">
              <w:fldChar w:fldCharType="separate"/>
            </w:r>
            <w:ins w:id="1229" w:author="Bertsch Christian (CR/AEE3)" w:date="2019-10-03T18:12:00Z">
              <w:r w:rsidR="000440B4">
                <w:t>3.3.1</w:t>
              </w:r>
            </w:ins>
            <w:ins w:id="1230" w:author="Bertsch Christian (CR/AEE3)" w:date="2019-09-24T15:54:00Z">
              <w:r w:rsidR="00546BF2">
                <w:fldChar w:fldCharType="end"/>
              </w:r>
            </w:ins>
            <w:del w:id="1231" w:author="Bertsch Christian (CR/AEE3)" w:date="2019-09-24T15:54:00Z">
              <w:r w:rsidRPr="0098259C" w:rsidDel="00546BF2">
                <w:fldChar w:fldCharType="begin"/>
              </w:r>
              <w:r w:rsidRPr="0098259C" w:rsidDel="00546BF2">
                <w:delInstrText xml:space="preserve"> REF _Ref290828041 \r \h </w:delInstrText>
              </w:r>
              <w:r w:rsidRPr="0098259C" w:rsidDel="00546BF2">
                <w:fldChar w:fldCharType="separate"/>
              </w:r>
            </w:del>
            <w:ins w:id="1232" w:author="Otter, Martin" w:date="2019-09-06T11:33:00Z">
              <w:del w:id="1233" w:author="Bertsch Christian (CR/AEE3)" w:date="2019-09-23T06:20:00Z">
                <w:r w:rsidR="007C1036" w:rsidDel="005C4EE5">
                  <w:delText>0</w:delText>
                </w:r>
              </w:del>
            </w:ins>
            <w:del w:id="1234" w:author="Bertsch Christian (CR/AEE3)" w:date="2019-09-23T06:20:00Z">
              <w:r w:rsidR="00854655" w:rsidDel="005C4EE5">
                <w:delText>3.3.1</w:delText>
              </w:r>
            </w:del>
            <w:del w:id="1235" w:author="Bertsch Christian (CR/AEE3)" w:date="2019-09-24T15:54:00Z">
              <w:r w:rsidRPr="0098259C" w:rsidDel="00546BF2">
                <w:fldChar w:fldCharType="end"/>
              </w:r>
            </w:del>
            <w:r w:rsidRPr="0098259C">
              <w:t xml:space="preserve"> and </w:t>
            </w:r>
            <w:r w:rsidRPr="0098259C">
              <w:fldChar w:fldCharType="begin"/>
            </w:r>
            <w:r w:rsidRPr="0098259C">
              <w:instrText xml:space="preserve"> REF _Ref289268602 \r \h </w:instrText>
            </w:r>
            <w:r w:rsidRPr="0098259C">
              <w:fldChar w:fldCharType="separate"/>
            </w:r>
            <w:r w:rsidR="000440B4">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791EA4">
              <w:rPr>
                <w:rStyle w:val="CODE"/>
                <w:rPrChange w:id="1236" w:author="Bertsch Christian (CR/AEE3)" w:date="2019-09-28T15:43:00Z">
                  <w:rPr>
                    <w:i/>
                  </w:rPr>
                </w:rPrChange>
              </w:rPr>
              <w:t>fmi2</w:t>
            </w:r>
            <w:r w:rsidR="00235809" w:rsidRPr="00791EA4">
              <w:rPr>
                <w:rStyle w:val="CODE"/>
                <w:rPrChange w:id="1237" w:author="Bertsch Christian (CR/AEE3)" w:date="2019-09-28T15:43:00Z">
                  <w:rPr>
                    <w:i/>
                  </w:rPr>
                </w:rPrChange>
              </w:rPr>
              <w:t>SetFMUState</w:t>
            </w:r>
            <w:r w:rsidR="00235809" w:rsidRPr="0098259C">
              <w:rPr>
                <w:i/>
              </w:rPr>
              <w:t xml:space="preserve"> with </w:t>
            </w:r>
            <w:r w:rsidR="00235809" w:rsidRPr="00791EA4">
              <w:rPr>
                <w:rStyle w:val="CODE"/>
                <w:rPrChange w:id="1238" w:author="Bertsch Christian (CR/AEE3)" w:date="2019-09-28T15:43:00Z">
                  <w:rPr>
                    <w:i/>
                  </w:rPr>
                </w:rPrChange>
              </w:rPr>
              <w:t>FMUstate</w:t>
            </w:r>
            <w:r w:rsidR="00235809" w:rsidRPr="0098259C">
              <w:rPr>
                <w:i/>
              </w:rPr>
              <w:t>.</w:t>
            </w:r>
            <w:r w:rsidR="00235809" w:rsidRPr="0098259C">
              <w:t>]</w:t>
            </w:r>
          </w:p>
          <w:p w14:paraId="2874E382" w14:textId="781D891B"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ins w:id="1239" w:author="Bertsch Christian (CR/AEE3)" w:date="2019-09-24T15:54:00Z">
              <w:r w:rsidR="00546BF2">
                <w:fldChar w:fldCharType="begin"/>
              </w:r>
              <w:r w:rsidR="00546BF2">
                <w:instrText xml:space="preserve"> REF _Ref20232913 \r \h </w:instrText>
              </w:r>
            </w:ins>
            <w:r w:rsidR="00546BF2">
              <w:fldChar w:fldCharType="separate"/>
            </w:r>
            <w:ins w:id="1240" w:author="Bertsch Christian (CR/AEE3)" w:date="2019-10-03T18:12:00Z">
              <w:r w:rsidR="000440B4">
                <w:t>3.3.1</w:t>
              </w:r>
            </w:ins>
            <w:ins w:id="1241" w:author="Bertsch Christian (CR/AEE3)" w:date="2019-09-24T15:54:00Z">
              <w:r w:rsidR="00546BF2">
                <w:fldChar w:fldCharType="end"/>
              </w:r>
            </w:ins>
            <w:del w:id="1242" w:author="Bertsch Christian (CR/AEE3)" w:date="2019-09-24T15:54:00Z">
              <w:r w:rsidRPr="0098259C" w:rsidDel="00546BF2">
                <w:fldChar w:fldCharType="begin"/>
              </w:r>
              <w:r w:rsidRPr="0098259C" w:rsidDel="00546BF2">
                <w:delInstrText xml:space="preserve"> REF _Ref290828041 \r \h </w:delInstrText>
              </w:r>
              <w:r w:rsidRPr="0098259C" w:rsidDel="00546BF2">
                <w:fldChar w:fldCharType="separate"/>
              </w:r>
            </w:del>
            <w:ins w:id="1243" w:author="Otter, Martin" w:date="2019-09-06T11:33:00Z">
              <w:del w:id="1244" w:author="Bertsch Christian (CR/AEE3)" w:date="2019-09-23T06:20:00Z">
                <w:r w:rsidR="007C1036" w:rsidDel="005C4EE5">
                  <w:delText>0</w:delText>
                </w:r>
              </w:del>
            </w:ins>
            <w:del w:id="1245" w:author="Bertsch Christian (CR/AEE3)" w:date="2019-09-23T06:20:00Z">
              <w:r w:rsidR="00854655" w:rsidDel="005C4EE5">
                <w:delText>3.3.1</w:delText>
              </w:r>
            </w:del>
            <w:del w:id="1246" w:author="Bertsch Christian (CR/AEE3)" w:date="2019-09-24T15:54:00Z">
              <w:r w:rsidRPr="0098259C" w:rsidDel="00546BF2">
                <w:fldChar w:fldCharType="end"/>
              </w:r>
            </w:del>
            <w:r w:rsidRPr="0098259C">
              <w:t xml:space="preserve"> and </w:t>
            </w:r>
            <w:r w:rsidRPr="0098259C">
              <w:fldChar w:fldCharType="begin"/>
            </w:r>
            <w:r w:rsidRPr="0098259C">
              <w:instrText xml:space="preserve"> REF _Ref289268602 \r \h </w:instrText>
            </w:r>
            <w:r w:rsidRPr="0098259C">
              <w:fldChar w:fldCharType="separate"/>
            </w:r>
            <w:r w:rsidR="000440B4">
              <w:t>4.3.1</w:t>
            </w:r>
            <w:r w:rsidRPr="0098259C">
              <w:fldChar w:fldCharType="end"/>
            </w:r>
            <w:r w:rsidRPr="0098259C">
              <w:t>).</w:t>
            </w:r>
          </w:p>
        </w:tc>
      </w:tr>
    </w:tbl>
    <w:p w14:paraId="2ED4F955" w14:textId="77777777" w:rsidR="008B73CE" w:rsidRPr="0098259C" w:rsidRDefault="008B73CE" w:rsidP="008B73CE">
      <w:pPr>
        <w:pStyle w:val="Heading3"/>
      </w:pPr>
      <w:bookmarkStart w:id="1247" w:name="_Toc20839923"/>
      <w:r w:rsidRPr="0098259C">
        <w:t>Getting Partial Derivatives</w:t>
      </w:r>
      <w:bookmarkEnd w:id="1247"/>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07F26044"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0440B4">
              <w:t>3.1</w:t>
            </w:r>
            <w:r>
              <w:fldChar w:fldCharType="end"/>
            </w:r>
            <w:r>
              <w:t xml:space="preserve">) and Co-Simulation (section </w:t>
            </w:r>
            <w:r>
              <w:fldChar w:fldCharType="begin"/>
            </w:r>
            <w:r>
              <w:instrText xml:space="preserve"> REF _Ref356504426 \n \h </w:instrText>
            </w:r>
            <w:r>
              <w:fldChar w:fldCharType="separate"/>
            </w:r>
            <w:r w:rsidR="000440B4">
              <w:t>4.1</w:t>
            </w:r>
            <w:r>
              <w:fldChar w:fldCharType="end"/>
            </w:r>
            <w:r>
              <w:t>). In every Mode, the general form of th</w:t>
            </w:r>
            <w:r w:rsidR="00122BA1">
              <w:t>e FMU equations are</w:t>
            </w:r>
            <w:r>
              <w:t>:</w:t>
            </w:r>
          </w:p>
          <w:p w14:paraId="011B64C9" w14:textId="6D14559A" w:rsidR="00C81421" w:rsidRDefault="004F204D" w:rsidP="00214A6F">
            <w:pPr>
              <w:pStyle w:val="Textkrper-Tabelle"/>
              <w:jc w:val="center"/>
            </w:pPr>
            <m:oMath>
              <m:sSub>
                <m:sSubPr>
                  <m:ctrlPr>
                    <w:ins w:id="1248"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ins w:id="1249"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ins w:id="1250"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rest</m:t>
                  </m:r>
                </m:sub>
              </m:sSub>
              <m:r>
                <w:del w:id="1251" w:author="Bertsch Christian (CR/AEE3)" w:date="2019-09-06T11:23:00Z">
                  <w:rPr>
                    <w:rFonts w:ascii="Cambria Math" w:hAnsi="Cambria Math"/>
                  </w:rPr>
                  <m:t>)</m:t>
                </w:del>
              </m:r>
              <m:r>
                <w:ins w:id="1252" w:author="Bertsch Christian (CR/AEE3)" w:date="2019-09-06T11:23:00Z">
                  <w:rPr>
                    <w:rFonts w:ascii="Cambria Math" w:hAnsi="Cambria Math"/>
                  </w:rPr>
                  <m:t>)</m:t>
                </w:ins>
              </m:r>
            </m:oMath>
            <w:ins w:id="1253" w:author="Bertsch Christian (CR/AEE3)" w:date="2019-09-06T11:23:00Z">
              <w:r w:rsidR="000712CE">
                <w:t>,</w:t>
              </w:r>
            </w:ins>
          </w:p>
          <w:p w14:paraId="12F613D7" w14:textId="77777777" w:rsidR="003E5933" w:rsidRDefault="003E5933" w:rsidP="00EC1A69">
            <w:pPr>
              <w:pStyle w:val="Textkrper-Tabelle"/>
            </w:pPr>
            <w:r>
              <w:t>where</w:t>
            </w:r>
          </w:p>
          <w:p w14:paraId="203294AC" w14:textId="18C01120" w:rsidR="00B10E5A" w:rsidRPr="002F3E46" w:rsidRDefault="004F204D" w:rsidP="006E60E6">
            <w:pPr>
              <w:pStyle w:val="Textkrper-Tabelle"/>
              <w:numPr>
                <w:ilvl w:val="0"/>
                <w:numId w:val="19"/>
              </w:numPr>
              <w:rPr>
                <w:i/>
              </w:rPr>
            </w:pPr>
            <m:oMath>
              <m:sSub>
                <m:sSubPr>
                  <m:ctrlPr>
                    <w:ins w:id="1254"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28C2AF5B" w:rsidR="003E5933" w:rsidRDefault="004F204D" w:rsidP="00636955">
            <w:pPr>
              <w:pStyle w:val="Textkrper-Tabelle"/>
              <w:numPr>
                <w:ilvl w:val="0"/>
                <w:numId w:val="19"/>
              </w:numPr>
            </w:pPr>
            <m:oMath>
              <m:sSub>
                <m:sSubPr>
                  <m:ctrlPr>
                    <w:ins w:id="1255"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ins w:id="1256" w:author="Bertsch Christian (CR/AEE3)" w:date="2019-10-03T18:12:00Z">
              <w:r w:rsidR="000440B4">
                <w:rPr>
                  <w:noProof/>
                </w:rPr>
                <w:t>62</w:t>
              </w:r>
            </w:ins>
            <w:ins w:id="1257" w:author="Otter, Martin" w:date="2019-09-06T11:33:00Z">
              <w:del w:id="1258" w:author="Bertsch Christian (CR/AEE3)" w:date="2019-09-23T06:20:00Z">
                <w:r w:rsidR="007C1036" w:rsidDel="005C4EE5">
                  <w:rPr>
                    <w:noProof/>
                  </w:rPr>
                  <w:delText>67</w:delText>
                </w:r>
              </w:del>
            </w:ins>
            <w:del w:id="1259" w:author="Bertsch Christian (CR/AEE3)" w:date="2019-09-23T06:20:00Z">
              <w:r w:rsidR="000B3668" w:rsidDel="005C4EE5">
                <w:rPr>
                  <w:noProof/>
                </w:rPr>
                <w:delText>61</w:delText>
              </w:r>
            </w:del>
            <w:r w:rsidR="000B3668">
              <w:fldChar w:fldCharType="end"/>
            </w:r>
            <w:r w:rsidR="000B3668">
              <w:t xml:space="preserve"> </w:t>
            </w:r>
            <w:r w:rsidR="003E5933">
              <w:t>[</w:t>
            </w:r>
            <w:r w:rsidR="003E5933" w:rsidRPr="00334E98">
              <w:rPr>
                <w:i/>
              </w:rPr>
              <w:t>for example</w:t>
            </w:r>
            <w:ins w:id="1260" w:author="Bertsch Christian (CR/AEE3)" w:date="2019-09-06T11:23:00Z">
              <w:r w:rsidR="001F4DDE">
                <w:rPr>
                  <w:i/>
                </w:rPr>
                <w:t>,</w:t>
              </w:r>
            </w:ins>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4F204D" w:rsidP="006E60E6">
            <w:pPr>
              <w:pStyle w:val="Textkrper-Tabelle"/>
              <w:numPr>
                <w:ilvl w:val="0"/>
                <w:numId w:val="19"/>
              </w:numPr>
            </w:pPr>
            <m:oMath>
              <m:sSub>
                <m:sSubPr>
                  <m:ctrlPr>
                    <w:ins w:id="1261"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ins w:id="1262" w:author="Bertsch Christian (CR/AEE3)" w:date="2019-09-06T11:23:00Z">
              <w:r w:rsidR="002D55CD">
                <w:rPr>
                  <w:i/>
                </w:rPr>
                <w:t>,</w:t>
              </w:r>
            </w:ins>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ins w:id="1263"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oMath>
            <w:r>
              <w:t>:</w:t>
            </w:r>
          </w:p>
          <w:p w14:paraId="67A14FEF" w14:textId="77777777" w:rsidR="000404A9" w:rsidRDefault="00D424FE" w:rsidP="00EC1A69">
            <w:pPr>
              <w:pStyle w:val="Textkrper-Tabelle"/>
            </w:pPr>
            <m:oMathPara>
              <m:oMath>
                <m:r>
                  <w:rPr>
                    <w:rFonts w:ascii="Cambria Math" w:hAnsi="Cambria Math"/>
                  </w:rPr>
                  <m:t>∆</m:t>
                </m:r>
                <m:sSub>
                  <m:sSubPr>
                    <m:ctrlPr>
                      <w:ins w:id="1264"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ins w:id="1265" w:author="Bertsch Christian (CR/AEE3)" w:date="2019-10-03T16:45:00Z">
                        <w:rPr>
                          <w:rFonts w:ascii="Cambria Math" w:hAnsi="Cambria Math"/>
                          <w:i/>
                        </w:rPr>
                      </w:ins>
                    </m:ctrlPr>
                  </m:fPr>
                  <m:num>
                    <m:r>
                      <w:rPr>
                        <w:rFonts w:ascii="Cambria Math" w:hAnsi="Cambria Math"/>
                      </w:rPr>
                      <m:t>∂</m:t>
                    </m:r>
                    <m:r>
                      <m:rPr>
                        <m:sty m:val="b"/>
                      </m:rPr>
                      <w:rPr>
                        <w:rFonts w:ascii="Cambria Math" w:hAnsi="Cambria Math"/>
                      </w:rPr>
                      <m:t>h</m:t>
                    </m:r>
                  </m:num>
                  <m:den>
                    <m:r>
                      <w:rPr>
                        <w:rFonts w:ascii="Cambria Math" w:hAnsi="Cambria Math"/>
                      </w:rPr>
                      <m:t>∂</m:t>
                    </m:r>
                    <m:sSub>
                      <m:sSubPr>
                        <m:ctrlPr>
                          <w:ins w:id="1266"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den>
                </m:f>
                <m:sSub>
                  <m:sSubPr>
                    <m:ctrlPr>
                      <w:ins w:id="1267"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ins w:id="1268"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ins w:id="1269"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4F204D" w:rsidP="00EC1A69">
            <w:pPr>
              <w:pStyle w:val="Textkrper-Tabelle"/>
            </w:pPr>
            <m:oMathPara>
              <m:oMath>
                <m:d>
                  <m:dPr>
                    <m:begChr m:val="["/>
                    <m:endChr m:val="]"/>
                    <m:ctrlPr>
                      <w:ins w:id="1270" w:author="Bertsch Christian (CR/AEE3)" w:date="2019-10-03T16:45:00Z">
                        <w:rPr>
                          <w:rFonts w:ascii="Cambria Math" w:hAnsi="Cambria Math"/>
                          <w:i/>
                        </w:rPr>
                      </w:ins>
                    </m:ctrlPr>
                  </m:dPr>
                  <m:e>
                    <m:m>
                      <m:mPr>
                        <m:mcs>
                          <m:mc>
                            <m:mcPr>
                              <m:count m:val="1"/>
                              <m:mcJc m:val="center"/>
                            </m:mcPr>
                          </m:mc>
                        </m:mcs>
                        <m:ctrlPr>
                          <w:ins w:id="1271" w:author="Bertsch Christian (CR/AEE3)" w:date="2019-10-03T16:45:00Z">
                            <w:rPr>
                              <w:rFonts w:ascii="Cambria Math" w:hAnsi="Cambria Math"/>
                              <w:i/>
                            </w:rPr>
                          </w:ins>
                        </m:ctrlPr>
                      </m:mPr>
                      <m:mr>
                        <m:e>
                          <m:sSub>
                            <m:sSubPr>
                              <m:ctrlPr>
                                <w:ins w:id="1272" w:author="Bertsch Christian (CR/AEE3)" w:date="2019-10-03T16:45:00Z">
                                  <w:rPr>
                                    <w:rFonts w:ascii="Cambria Math" w:hAnsi="Cambria Math"/>
                                    <w:i/>
                                  </w:rPr>
                                </w:ins>
                              </m:ctrlPr>
                            </m:sSubPr>
                            <m:e>
                              <m:r>
                                <w:rPr>
                                  <w:rFonts w:ascii="Cambria Math" w:hAnsi="Cambria Math"/>
                                </w:rPr>
                                <m:t>y</m:t>
                              </m:r>
                            </m:e>
                            <m:sub>
                              <m:r>
                                <w:rPr>
                                  <w:rFonts w:ascii="Cambria Math" w:hAnsi="Cambria Math"/>
                                </w:rPr>
                                <m:t>1</m:t>
                              </m:r>
                            </m:sub>
                          </m:sSub>
                        </m:e>
                      </m:mr>
                      <m:mr>
                        <m:e>
                          <m:sSub>
                            <m:sSubPr>
                              <m:ctrlPr>
                                <w:ins w:id="1273" w:author="Bertsch Christian (CR/AEE3)" w:date="2019-10-03T16:45:00Z">
                                  <w:rPr>
                                    <w:rFonts w:ascii="Cambria Math" w:hAnsi="Cambria Math"/>
                                    <w:i/>
                                  </w:rPr>
                                </w:ins>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ins w:id="1274" w:author="Bertsch Christian (CR/AEE3)" w:date="2019-10-03T16:45:00Z">
                        <w:rPr>
                          <w:rFonts w:ascii="Cambria Math" w:hAnsi="Cambria Math"/>
                          <w:i/>
                        </w:rPr>
                      </w:ins>
                    </m:ctrlPr>
                  </m:dPr>
                  <m:e>
                    <m:m>
                      <m:mPr>
                        <m:mcs>
                          <m:mc>
                            <m:mcPr>
                              <m:count m:val="1"/>
                              <m:mcJc m:val="center"/>
                            </m:mcPr>
                          </m:mc>
                        </m:mcs>
                        <m:ctrlPr>
                          <w:ins w:id="1275" w:author="Bertsch Christian (CR/AEE3)" w:date="2019-10-03T16:45:00Z">
                            <w:rPr>
                              <w:rFonts w:ascii="Cambria Math" w:hAnsi="Cambria Math"/>
                              <w:i/>
                            </w:rPr>
                          </w:ins>
                        </m:ctrlPr>
                      </m:mPr>
                      <m:mr>
                        <m:e>
                          <m:sSub>
                            <m:sSubPr>
                              <m:ctrlPr>
                                <w:ins w:id="1276" w:author="Bertsch Christian (CR/AEE3)" w:date="2019-10-03T16:45:00Z">
                                  <w:rPr>
                                    <w:rFonts w:ascii="Cambria Math" w:hAnsi="Cambria Math"/>
                                    <w:i/>
                                  </w:rPr>
                                </w:ins>
                              </m:ctrlPr>
                            </m:sSubPr>
                            <m:e>
                              <m:r>
                                <w:rPr>
                                  <w:rFonts w:ascii="Cambria Math" w:hAnsi="Cambria Math"/>
                                </w:rPr>
                                <m:t>g</m:t>
                              </m:r>
                            </m:e>
                            <m:sub>
                              <m:r>
                                <w:rPr>
                                  <w:rFonts w:ascii="Cambria Math" w:hAnsi="Cambria Math"/>
                                </w:rPr>
                                <m:t>1</m:t>
                              </m:r>
                            </m:sub>
                          </m:sSub>
                          <m:d>
                            <m:dPr>
                              <m:ctrlPr>
                                <w:ins w:id="1277" w:author="Bertsch Christian (CR/AEE3)" w:date="2019-10-03T16:45:00Z">
                                  <w:rPr>
                                    <w:rFonts w:ascii="Cambria Math" w:hAnsi="Cambria Math"/>
                                    <w:i/>
                                  </w:rPr>
                                </w:ins>
                              </m:ctrlPr>
                            </m:dPr>
                            <m:e>
                              <m:r>
                                <w:rPr>
                                  <w:rFonts w:ascii="Cambria Math" w:hAnsi="Cambria Math"/>
                                </w:rPr>
                                <m:t>x,</m:t>
                              </m:r>
                              <m:sSub>
                                <m:sSubPr>
                                  <m:ctrlPr>
                                    <w:ins w:id="1278" w:author="Bertsch Christian (CR/AEE3)" w:date="2019-10-03T16:45:00Z">
                                      <w:rPr>
                                        <w:rFonts w:ascii="Cambria Math" w:hAnsi="Cambria Math"/>
                                        <w:i/>
                                      </w:rPr>
                                    </w:ins>
                                  </m:ctrlPr>
                                </m:sSubPr>
                                <m:e>
                                  <m:r>
                                    <w:rPr>
                                      <w:rFonts w:ascii="Cambria Math" w:hAnsi="Cambria Math"/>
                                    </w:rPr>
                                    <m:t>u</m:t>
                                  </m:r>
                                </m:e>
                                <m:sub>
                                  <m:r>
                                    <w:rPr>
                                      <w:rFonts w:ascii="Cambria Math" w:hAnsi="Cambria Math"/>
                                    </w:rPr>
                                    <m:t>1</m:t>
                                  </m:r>
                                </m:sub>
                              </m:sSub>
                              <m:r>
                                <w:rPr>
                                  <w:rFonts w:ascii="Cambria Math" w:hAnsi="Cambria Math"/>
                                </w:rPr>
                                <m:t>,</m:t>
                              </m:r>
                              <m:sSub>
                                <m:sSubPr>
                                  <m:ctrlPr>
                                    <w:ins w:id="1279" w:author="Bertsch Christian (CR/AEE3)" w:date="2019-10-03T16:45:00Z">
                                      <w:rPr>
                                        <w:rFonts w:ascii="Cambria Math" w:hAnsi="Cambria Math"/>
                                        <w:i/>
                                      </w:rPr>
                                    </w:ins>
                                  </m:ctrlPr>
                                </m:sSubPr>
                                <m:e>
                                  <m:r>
                                    <w:rPr>
                                      <w:rFonts w:ascii="Cambria Math" w:hAnsi="Cambria Math"/>
                                    </w:rPr>
                                    <m:t>u</m:t>
                                  </m:r>
                                </m:e>
                                <m:sub>
                                  <m:r>
                                    <w:rPr>
                                      <w:rFonts w:ascii="Cambria Math" w:hAnsi="Cambria Math"/>
                                    </w:rPr>
                                    <m:t>3</m:t>
                                  </m:r>
                                </m:sub>
                              </m:sSub>
                              <m:r>
                                <w:rPr>
                                  <w:rFonts w:ascii="Cambria Math" w:hAnsi="Cambria Math"/>
                                </w:rPr>
                                <m:t>,</m:t>
                              </m:r>
                              <m:sSub>
                                <m:sSubPr>
                                  <m:ctrlPr>
                                    <w:ins w:id="1280" w:author="Bertsch Christian (CR/AEE3)" w:date="2019-10-03T16:45:00Z">
                                      <w:rPr>
                                        <w:rFonts w:ascii="Cambria Math" w:hAnsi="Cambria Math"/>
                                        <w:i/>
                                      </w:rPr>
                                    </w:ins>
                                  </m:ctrlPr>
                                </m:sSubPr>
                                <m:e>
                                  <m:r>
                                    <w:rPr>
                                      <w:rFonts w:ascii="Cambria Math" w:hAnsi="Cambria Math"/>
                                    </w:rPr>
                                    <m:t>u</m:t>
                                  </m:r>
                                </m:e>
                                <m:sub>
                                  <m:r>
                                    <w:rPr>
                                      <w:rFonts w:ascii="Cambria Math" w:hAnsi="Cambria Math"/>
                                    </w:rPr>
                                    <m:t>4</m:t>
                                  </m:r>
                                </m:sub>
                              </m:sSub>
                            </m:e>
                          </m:d>
                        </m:e>
                      </m:mr>
                      <m:mr>
                        <m:e>
                          <m:sSub>
                            <m:sSubPr>
                              <m:ctrlPr>
                                <w:ins w:id="1281" w:author="Bertsch Christian (CR/AEE3)" w:date="2019-10-03T16:45:00Z">
                                  <w:rPr>
                                    <w:rFonts w:ascii="Cambria Math" w:hAnsi="Cambria Math"/>
                                    <w:i/>
                                  </w:rPr>
                                </w:ins>
                              </m:ctrlPr>
                            </m:sSubPr>
                            <m:e>
                              <m:r>
                                <w:rPr>
                                  <w:rFonts w:ascii="Cambria Math" w:hAnsi="Cambria Math"/>
                                </w:rPr>
                                <m:t>g</m:t>
                              </m:r>
                            </m:e>
                            <m:sub>
                              <m:r>
                                <w:rPr>
                                  <w:rFonts w:ascii="Cambria Math" w:hAnsi="Cambria Math"/>
                                </w:rPr>
                                <m:t>2</m:t>
                              </m:r>
                            </m:sub>
                          </m:sSub>
                          <m:d>
                            <m:dPr>
                              <m:ctrlPr>
                                <w:ins w:id="1282" w:author="Bertsch Christian (CR/AEE3)" w:date="2019-10-03T16:45:00Z">
                                  <w:rPr>
                                    <w:rFonts w:ascii="Cambria Math" w:hAnsi="Cambria Math"/>
                                    <w:i/>
                                  </w:rPr>
                                </w:ins>
                              </m:ctrlPr>
                            </m:dPr>
                            <m:e>
                              <m:r>
                                <w:rPr>
                                  <w:rFonts w:ascii="Cambria Math" w:hAnsi="Cambria Math"/>
                                </w:rPr>
                                <m:t>x,</m:t>
                              </m:r>
                              <m:sSub>
                                <m:sSubPr>
                                  <m:ctrlPr>
                                    <w:ins w:id="1283" w:author="Bertsch Christian (CR/AEE3)" w:date="2019-10-03T16:45:00Z">
                                      <w:rPr>
                                        <w:rFonts w:ascii="Cambria Math" w:hAnsi="Cambria Math"/>
                                        <w:i/>
                                      </w:rPr>
                                    </w:ins>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ins w:id="1284" w:author="Bertsch Christian (CR/AEE3)" w:date="2019-10-03T16:45:00Z">
                      <w:rPr>
                        <w:rFonts w:ascii="Cambria Math" w:hAnsi="Cambria Math"/>
                        <w:i/>
                        <w:spacing w:val="0"/>
                        <w:szCs w:val="21"/>
                        <w:lang w:eastAsia="en-US"/>
                      </w:rPr>
                    </w:ins>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ins w:id="1285" w:author="Bertsch Christian (CR/AEE3)" w:date="2019-10-03T16:45:00Z">
                      <w:rPr>
                        <w:rFonts w:ascii="Cambria Math" w:hAnsi="Cambria Math"/>
                        <w:i/>
                        <w:spacing w:val="0"/>
                        <w:szCs w:val="21"/>
                        <w:lang w:eastAsia="en-US"/>
                      </w:rPr>
                    </w:ins>
                  </m:ctrlPr>
                </m:sSubPr>
                <m:e>
                  <m:r>
                    <w:rPr>
                      <w:rFonts w:ascii="Cambria Math" w:hAnsi="Cambria Math"/>
                    </w:rPr>
                    <m:t>u</m:t>
                  </m:r>
                </m:e>
                <m:sub>
                  <m:r>
                    <w:rPr>
                      <w:rFonts w:ascii="Cambria Math" w:hAnsi="Cambria Math"/>
                    </w:rPr>
                    <m:t>1</m:t>
                  </m:r>
                </m:sub>
              </m:sSub>
              <m:r>
                <w:rPr>
                  <w:rFonts w:ascii="Cambria Math" w:hAnsi="Cambria Math"/>
                </w:rPr>
                <m:t>,</m:t>
              </m:r>
              <m:sSub>
                <m:sSubPr>
                  <m:ctrlPr>
                    <w:ins w:id="1286" w:author="Bertsch Christian (CR/AEE3)" w:date="2019-10-03T16:45:00Z">
                      <w:rPr>
                        <w:rFonts w:ascii="Cambria Math" w:hAnsi="Cambria Math"/>
                        <w:i/>
                        <w:spacing w:val="0"/>
                        <w:szCs w:val="21"/>
                        <w:lang w:eastAsia="en-US"/>
                      </w:rPr>
                    </w:ins>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ins w:id="1287" w:author="Bertsch Christian (CR/AEE3)" w:date="2019-10-03T16:45:00Z">
                      <w:rPr>
                        <w:rFonts w:ascii="Cambria Math" w:hAnsi="Cambria Math"/>
                        <w:i/>
                        <w:spacing w:val="0"/>
                        <w:szCs w:val="21"/>
                        <w:lang w:eastAsia="en-US"/>
                      </w:rPr>
                    </w:ins>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ins w:id="1288" w:author="Bertsch Christian (CR/AEE3)" w:date="2019-10-03T16:45:00Z">
                      <w:rPr>
                        <w:rFonts w:ascii="Cambria Math" w:hAnsi="Cambria Math"/>
                        <w:i/>
                        <w:spacing w:val="0"/>
                        <w:szCs w:val="21"/>
                        <w:lang w:eastAsia="en-US"/>
                      </w:rPr>
                    </w:ins>
                  </m:ctrlPr>
                </m:sSubPr>
                <m:e>
                  <m:r>
                    <w:rPr>
                      <w:rFonts w:ascii="Cambria Math" w:hAnsi="Cambria Math"/>
                    </w:rPr>
                    <m:t>u</m:t>
                  </m:r>
                </m:e>
                <m:sub>
                  <m:r>
                    <w:rPr>
                      <w:rFonts w:ascii="Cambria Math" w:hAnsi="Cambria Math"/>
                    </w:rPr>
                    <m:t>1</m:t>
                  </m:r>
                </m:sub>
              </m:sSub>
            </m:oMath>
            <w:r w:rsidRPr="0098259C">
              <w:rPr>
                <w:i/>
              </w:rPr>
              <w:t xml:space="preserve"> and </w:t>
            </w:r>
            <m:oMath>
              <m:sSub>
                <m:sSubPr>
                  <m:ctrlPr>
                    <w:ins w:id="1289" w:author="Bertsch Christian (CR/AEE3)" w:date="2019-10-03T16:45:00Z">
                      <w:rPr>
                        <w:rFonts w:ascii="Cambria Math" w:hAnsi="Cambria Math"/>
                        <w:i/>
                        <w:spacing w:val="0"/>
                        <w:szCs w:val="21"/>
                        <w:lang w:eastAsia="en-US"/>
                      </w:rPr>
                    </w:ins>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4024E3EA"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791EA4">
              <w:rPr>
                <w:rFonts w:ascii="Courier New" w:hAnsi="Courier New" w:cs="Courier New"/>
                <w:sz w:val="19"/>
                <w:szCs w:val="19"/>
                <w:rPrChange w:id="1290" w:author="Bertsch Christian (CR/AEE3)" w:date="2019-09-28T15:44:00Z">
                  <w:rPr>
                    <w:i/>
                  </w:rPr>
                </w:rPrChange>
              </w:rPr>
              <w:t>fmi2</w:t>
            </w:r>
            <w:r w:rsidR="0065442A" w:rsidRPr="00791EA4">
              <w:rPr>
                <w:rFonts w:ascii="Courier New" w:hAnsi="Courier New" w:cs="Courier New"/>
                <w:sz w:val="19"/>
                <w:szCs w:val="19"/>
                <w:rPrChange w:id="1291" w:author="Bertsch Christian (CR/AEE3)" w:date="2019-09-28T15:44:00Z">
                  <w:rPr>
                    <w:i/>
                  </w:rPr>
                </w:rPrChange>
              </w:rPr>
              <w:t>GetDirectionalDerivative</w:t>
            </w:r>
            <w:r w:rsidRPr="0098259C">
              <w:rPr>
                <w:i/>
              </w:rPr>
              <w:t xml:space="preserve"> to compute the directional derivatives with respect to these two variables (</w:t>
            </w:r>
            <w:r w:rsidR="00D73B94" w:rsidRPr="0098259C">
              <w:rPr>
                <w:i/>
              </w:rPr>
              <w:t>in other words</w:t>
            </w:r>
            <w:ins w:id="1292" w:author="Bertsch Christian (CR/AEE3)" w:date="2019-09-06T11:23:00Z">
              <w:r w:rsidR="002D55CD">
                <w:rPr>
                  <w:i/>
                </w:rPr>
                <w:t>,</w:t>
              </w:r>
            </w:ins>
            <w:r w:rsidR="00D41644">
              <w:rPr>
                <w:i/>
              </w:rPr>
              <w:t xml:space="preserve"> </w:t>
            </w:r>
            <m:oMath>
              <m:sSub>
                <m:sSubPr>
                  <m:ctrlPr>
                    <w:ins w:id="1293"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r>
                <w:rPr>
                  <w:rFonts w:ascii="Cambria Math" w:hAnsi="Cambria Math"/>
                </w:rPr>
                <m:t>=</m:t>
              </m:r>
              <m:sSub>
                <m:sSubPr>
                  <m:ctrlPr>
                    <w:ins w:id="1294" w:author="Bertsch Christian (CR/AEE3)" w:date="2019-10-03T16:45:00Z">
                      <w:rPr>
                        <w:rFonts w:ascii="Cambria Math" w:hAnsi="Cambria Math"/>
                        <w:i/>
                      </w:rPr>
                    </w:ins>
                  </m:ctrlPr>
                </m:sSubPr>
                <m:e>
                  <m:r>
                    <w:rPr>
                      <w:rFonts w:ascii="Cambria Math" w:hAnsi="Cambria Math"/>
                    </w:rPr>
                    <m:t>y</m:t>
                  </m:r>
                </m:e>
                <m:sub>
                  <m:r>
                    <w:rPr>
                      <w:rFonts w:ascii="Cambria Math" w:hAnsi="Cambria Math"/>
                    </w:rPr>
                    <m:t>1</m:t>
                  </m:r>
                </m:sub>
              </m:sSub>
            </m:oMath>
            <w:r w:rsidR="00D41644">
              <w:rPr>
                <w:i/>
              </w:rPr>
              <w:t xml:space="preserve">, </w:t>
            </w:r>
            <m:oMath>
              <m:sSub>
                <m:sSubPr>
                  <m:ctrlPr>
                    <w:ins w:id="1295"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m:t>
                  </m:r>
                </m:sub>
              </m:sSub>
              <m:r>
                <w:rPr>
                  <w:rFonts w:ascii="Cambria Math" w:hAnsi="Cambria Math"/>
                </w:rPr>
                <m:t>={</m:t>
              </m:r>
              <m:sSub>
                <m:sSubPr>
                  <m:ctrlPr>
                    <w:ins w:id="1296" w:author="Bertsch Christian (CR/AEE3)" w:date="2019-10-03T16:45:00Z">
                      <w:rPr>
                        <w:rFonts w:ascii="Cambria Math" w:hAnsi="Cambria Math"/>
                        <w:i/>
                        <w:spacing w:val="0"/>
                        <w:szCs w:val="21"/>
                        <w:lang w:eastAsia="en-US"/>
                      </w:rPr>
                    </w:ins>
                  </m:ctrlPr>
                </m:sSubPr>
                <m:e>
                  <m:r>
                    <w:rPr>
                      <w:rFonts w:ascii="Cambria Math" w:hAnsi="Cambria Math"/>
                    </w:rPr>
                    <m:t>u</m:t>
                  </m:r>
                </m:e>
                <m:sub>
                  <m:r>
                    <w:rPr>
                      <w:rFonts w:ascii="Cambria Math" w:hAnsi="Cambria Math"/>
                    </w:rPr>
                    <m:t>1</m:t>
                  </m:r>
                </m:sub>
              </m:sSub>
              <m:r>
                <w:rPr>
                  <w:rFonts w:ascii="Cambria Math" w:hAnsi="Cambria Math"/>
                </w:rPr>
                <m:t>,</m:t>
              </m:r>
              <m:sSub>
                <m:sSubPr>
                  <m:ctrlPr>
                    <w:ins w:id="1297" w:author="Bertsch Christian (CR/AEE3)" w:date="2019-10-03T16:45:00Z">
                      <w:rPr>
                        <w:rFonts w:ascii="Cambria Math" w:hAnsi="Cambria Math"/>
                        <w:i/>
                        <w:spacing w:val="0"/>
                        <w:szCs w:val="21"/>
                        <w:lang w:eastAsia="en-US"/>
                      </w:rPr>
                    </w:ins>
                  </m:ctrlPr>
                </m:sSubPr>
                <m:e>
                  <m:r>
                    <w:rPr>
                      <w:rFonts w:ascii="Cambria Math" w:hAnsi="Cambria Math"/>
                    </w:rPr>
                    <m:t>u</m:t>
                  </m:r>
                </m:e>
                <m:sub>
                  <m:r>
                    <w:rPr>
                      <w:rFonts w:ascii="Cambria Math" w:hAnsi="Cambria Math"/>
                    </w:rPr>
                    <m:t>3</m:t>
                  </m:r>
                </m:sub>
              </m:sSub>
              <m:r>
                <w:del w:id="1298" w:author="Bertsch Christian (CR/AEE3)" w:date="2019-09-06T11:23:00Z">
                  <w:rPr>
                    <w:rFonts w:ascii="Cambria Math" w:hAnsi="Cambria Math"/>
                  </w:rPr>
                  <m:t>}</m:t>
                </w:del>
              </m:r>
            </m:oMath>
            <w:del w:id="1299" w:author="Bertsch Christian (CR/AEE3)" w:date="2019-09-06T11:23:00Z">
              <w:r w:rsidRPr="0098259C">
                <w:rPr>
                  <w:i/>
                </w:rPr>
                <w:delText>)</w:delText>
              </w:r>
            </w:del>
            <m:oMath>
              <m:r>
                <w:ins w:id="1300" w:author="Bertsch Christian (CR/AEE3)" w:date="2019-09-06T11:23:00Z">
                  <w:rPr>
                    <w:rFonts w:ascii="Cambria Math" w:hAnsi="Cambria Math"/>
                  </w:rPr>
                  <m:t>}</m:t>
                </w:ins>
              </m:r>
            </m:oMath>
            <w:ins w:id="1301" w:author="Bertsch Christian (CR/AEE3)" w:date="2019-09-06T11:23:00Z">
              <w:r w:rsidRPr="0098259C">
                <w:rPr>
                  <w:i/>
                </w:rPr>
                <w:t>)</w:t>
              </w:r>
              <w:r w:rsidR="002D55CD">
                <w:rPr>
                  <w:i/>
                </w:rPr>
                <w:t>,</w:t>
              </w:r>
            </w:ins>
            <w:r w:rsidRPr="0098259C">
              <w:rPr>
                <w:i/>
              </w:rPr>
              <w:t xml:space="preserve"> and then the environment </w:t>
            </w:r>
            <w:r w:rsidR="00BF6D4F">
              <w:rPr>
                <w:i/>
              </w:rPr>
              <w:t xml:space="preserve">calls this wrapper function with </w:t>
            </w:r>
            <m:oMath>
              <m:r>
                <w:rPr>
                  <w:rFonts w:ascii="Cambria Math" w:hAnsi="Cambria Math"/>
                </w:rPr>
                <m:t>∆</m:t>
              </m:r>
              <m:sSub>
                <m:sSubPr>
                  <m:ctrlPr>
                    <w:ins w:id="1302"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ins w:id="1303" w:author="Bertsch Christian (CR/AEE3)" w:date="2019-10-03T16:45:00Z">
                      <w:rPr>
                        <w:rFonts w:ascii="Cambria Math" w:hAnsi="Cambria Math"/>
                        <w:i/>
                        <w:spacing w:val="0"/>
                        <w:szCs w:val="21"/>
                        <w:lang w:eastAsia="en-US"/>
                      </w:rPr>
                    </w:ins>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ins w:id="1304"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ins w:id="1305" w:author="Bertsch Christian (CR/AEE3)" w:date="2019-10-03T16:45:00Z">
                      <w:rPr>
                        <w:rFonts w:ascii="Cambria Math" w:hAnsi="Cambria Math"/>
                        <w:i/>
                        <w:spacing w:val="0"/>
                        <w:szCs w:val="21"/>
                        <w:lang w:eastAsia="en-US"/>
                      </w:rPr>
                    </w:ins>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791EA4">
              <w:rPr>
                <w:rFonts w:ascii="Courier New" w:hAnsi="Courier New" w:cs="Courier New"/>
                <w:sz w:val="19"/>
                <w:szCs w:val="19"/>
                <w:rPrChange w:id="1306" w:author="Bertsch Christian (CR/AEE3)" w:date="2019-09-28T15:44:00Z">
                  <w:rPr>
                    <w:i/>
                  </w:rPr>
                </w:rPrChange>
              </w:rPr>
              <w:t>fmi2</w:t>
            </w:r>
            <w:r w:rsidR="0065442A" w:rsidRPr="00791EA4">
              <w:rPr>
                <w:rFonts w:ascii="Courier New" w:hAnsi="Courier New" w:cs="Courier New"/>
                <w:sz w:val="19"/>
                <w:szCs w:val="19"/>
                <w:rPrChange w:id="1307" w:author="Bertsch Christian (CR/AEE3)" w:date="2019-09-28T15:44:00Z">
                  <w:rPr>
                    <w:i/>
                  </w:rPr>
                </w:rPrChange>
              </w:rPr>
              <w:t>GetDirectionalDerivative</w:t>
            </w:r>
            <w:r w:rsidR="002A3213">
              <w:rPr>
                <w:i/>
              </w:rPr>
              <w:t xml:space="preserve"> </w:t>
            </w:r>
            <w:r w:rsidR="00AB63B7" w:rsidRPr="0098259C">
              <w:rPr>
                <w:i/>
              </w:rPr>
              <w:t>(</w:t>
            </w:r>
            <w:r w:rsidR="00D73B94" w:rsidRPr="0098259C">
              <w:rPr>
                <w:i/>
              </w:rPr>
              <w:t>in other words</w:t>
            </w:r>
            <w:ins w:id="1308" w:author="Bertsch Christian (CR/AEE3)" w:date="2019-09-06T11:23:00Z">
              <w:r w:rsidR="002D55CD">
                <w:rPr>
                  <w:i/>
                </w:rPr>
                <w:t>,</w:t>
              </w:r>
            </w:ins>
            <w:r w:rsidR="002A3213">
              <w:rPr>
                <w:i/>
              </w:rPr>
              <w:br/>
            </w:r>
            <m:oMath>
              <m:sSub>
                <m:sSubPr>
                  <m:ctrlPr>
                    <w:ins w:id="1309"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r>
                <w:rPr>
                  <w:rFonts w:ascii="Cambria Math" w:hAnsi="Cambria Math"/>
                </w:rPr>
                <m:t>=</m:t>
              </m:r>
              <m:sSub>
                <m:sSubPr>
                  <m:ctrlPr>
                    <w:ins w:id="1310" w:author="Bertsch Christian (CR/AEE3)" w:date="2019-10-03T16:45:00Z">
                      <w:rPr>
                        <w:rFonts w:ascii="Cambria Math" w:hAnsi="Cambria Math"/>
                        <w:i/>
                      </w:rPr>
                    </w:ins>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ins w:id="1311"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m:t>
                  </m:r>
                </m:sub>
              </m:sSub>
              <m:r>
                <w:rPr>
                  <w:rFonts w:ascii="Cambria Math" w:hAnsi="Cambria Math"/>
                </w:rPr>
                <m:t>=</m:t>
              </m:r>
              <m:sSub>
                <m:sSubPr>
                  <m:ctrlPr>
                    <w:ins w:id="1312" w:author="Bertsch Christian (CR/AEE3)" w:date="2019-10-03T16:45:00Z">
                      <w:rPr>
                        <w:rFonts w:ascii="Cambria Math" w:hAnsi="Cambria Math"/>
                        <w:i/>
                      </w:rPr>
                    </w:ins>
                  </m:ctrlPr>
                </m:sSubPr>
                <m:e>
                  <m:r>
                    <w:rPr>
                      <w:rFonts w:ascii="Cambria Math" w:hAnsi="Cambria Math"/>
                    </w:rPr>
                    <m:t>u</m:t>
                  </m:r>
                </m:e>
                <m:sub>
                  <m:r>
                    <w:rPr>
                      <w:rFonts w:ascii="Cambria Math" w:hAnsi="Cambria Math"/>
                    </w:rPr>
                    <m:t>1</m:t>
                  </m:r>
                </m:sub>
              </m:sSub>
              <m:r>
                <w:rPr>
                  <w:rFonts w:ascii="Cambria Math" w:hAnsi="Cambria Math"/>
                </w:rPr>
                <m:t>,  ∆</m:t>
              </m:r>
              <m:sSub>
                <m:sSubPr>
                  <m:ctrlPr>
                    <w:ins w:id="1313"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ins w:id="1314"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r>
                <w:rPr>
                  <w:rFonts w:ascii="Cambria Math" w:hAnsi="Cambria Math"/>
                </w:rPr>
                <m:t>=</m:t>
              </m:r>
              <m:sSub>
                <m:sSubPr>
                  <m:ctrlPr>
                    <w:ins w:id="1315" w:author="Bertsch Christian (CR/AEE3)" w:date="2019-10-03T16:45:00Z">
                      <w:rPr>
                        <w:rFonts w:ascii="Cambria Math" w:hAnsi="Cambria Math"/>
                        <w:i/>
                      </w:rPr>
                    </w:ins>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ins w:id="1316"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m:t>
                  </m:r>
                </m:sub>
              </m:sSub>
              <m:r>
                <w:rPr>
                  <w:rFonts w:ascii="Cambria Math" w:hAnsi="Cambria Math"/>
                </w:rPr>
                <m:t>=</m:t>
              </m:r>
              <m:sSub>
                <m:sSubPr>
                  <m:ctrlPr>
                    <w:ins w:id="1317" w:author="Bertsch Christian (CR/AEE3)" w:date="2019-10-03T16:45:00Z">
                      <w:rPr>
                        <w:rFonts w:ascii="Cambria Math" w:hAnsi="Cambria Math"/>
                        <w:i/>
                      </w:rPr>
                    </w:ins>
                  </m:ctrlPr>
                </m:sSubPr>
                <m:e>
                  <m:r>
                    <w:rPr>
                      <w:rFonts w:ascii="Cambria Math" w:hAnsi="Cambria Math"/>
                    </w:rPr>
                    <m:t>u</m:t>
                  </m:r>
                </m:e>
                <m:sub>
                  <m:r>
                    <w:rPr>
                      <w:rFonts w:ascii="Cambria Math" w:hAnsi="Cambria Math"/>
                    </w:rPr>
                    <m:t>3</m:t>
                  </m:r>
                </m:sub>
              </m:sSub>
              <m:r>
                <w:rPr>
                  <w:rFonts w:ascii="Cambria Math" w:hAnsi="Cambria Math"/>
                </w:rPr>
                <m:t>,  ∆</m:t>
              </m:r>
              <m:sSub>
                <m:sSubPr>
                  <m:ctrlPr>
                    <w:ins w:id="1318"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0DEFD2BB" w:rsidR="00DA6E1B" w:rsidRDefault="00DA6E1B" w:rsidP="00F93A3A">
            <w:pPr>
              <w:pStyle w:val="BodyText"/>
              <w:spacing w:before="240"/>
              <w:rPr>
                <w:i/>
              </w:rPr>
            </w:pPr>
            <w:r w:rsidRPr="0098259C">
              <w:rPr>
                <w:i/>
              </w:rPr>
              <w:t>Note</w:t>
            </w:r>
            <w:del w:id="1319" w:author="Bertsch Christian (CR/AEE3)" w:date="2019-09-06T11:23:00Z">
              <w:r w:rsidRPr="0098259C">
                <w:rPr>
                  <w:i/>
                </w:rPr>
                <w:delText>,</w:delText>
              </w:r>
            </w:del>
            <w:ins w:id="1320" w:author="Bertsch Christian (CR/AEE3)" w:date="2019-09-06T11:23:00Z">
              <w:r w:rsidR="002D55CD">
                <w:rPr>
                  <w:i/>
                </w:rPr>
                <w:t xml:space="preserve"> that</w:t>
              </w:r>
            </w:ins>
            <w:r w:rsidRPr="0098259C">
              <w:rPr>
                <w:i/>
              </w:rPr>
              <w:t xml:space="preserve"> a direct implementation of this function </w:t>
            </w:r>
            <w:r>
              <w:rPr>
                <w:i/>
              </w:rPr>
              <w:t>with analytic derivatives</w:t>
            </w:r>
            <w:del w:id="1321" w:author="Bertsch Christian (CR/AEE3)" w:date="2019-09-06T11:23:00Z">
              <w:r>
                <w:rPr>
                  <w:i/>
                </w:rPr>
                <w:delText xml:space="preserve"> </w:delText>
              </w:r>
              <w:r w:rsidRPr="0098259C">
                <w:rPr>
                  <w:i/>
                </w:rPr>
                <w:delText>provides</w:delText>
              </w:r>
            </w:del>
            <w:r>
              <w:rPr>
                <w:i/>
              </w:rPr>
              <w:t>:</w:t>
            </w:r>
            <w:r w:rsidRPr="0098259C">
              <w:rPr>
                <w:i/>
              </w:rPr>
              <w:t xml:space="preserve"> </w:t>
            </w:r>
          </w:p>
          <w:p w14:paraId="58C0FCC0" w14:textId="44741099" w:rsidR="00DA6E1B" w:rsidRDefault="00DA6E1B" w:rsidP="006E60E6">
            <w:pPr>
              <w:pStyle w:val="BodyText"/>
              <w:numPr>
                <w:ilvl w:val="0"/>
                <w:numId w:val="50"/>
              </w:numPr>
              <w:spacing w:before="40"/>
              <w:ind w:left="357" w:hanging="357"/>
              <w:rPr>
                <w:i/>
              </w:rPr>
            </w:pPr>
            <w:del w:id="1322" w:author="Bertsch Christian (CR/AEE3)" w:date="2019-09-06T11:23:00Z">
              <w:r>
                <w:rPr>
                  <w:i/>
                </w:rPr>
                <w:delText>T</w:delText>
              </w:r>
              <w:r w:rsidRPr="00A42C55">
                <w:rPr>
                  <w:i/>
                </w:rPr>
                <w:delText>he</w:delText>
              </w:r>
            </w:del>
            <w:ins w:id="1323" w:author="Bertsch Christian (CR/AEE3)" w:date="2019-09-06T11:23:00Z">
              <w:r w:rsidR="00826D9C">
                <w:rPr>
                  <w:i/>
                </w:rPr>
                <w:t>Provides t</w:t>
              </w:r>
              <w:r w:rsidRPr="00A42C55">
                <w:rPr>
                  <w:i/>
                </w:rPr>
                <w:t>he</w:t>
              </w:r>
            </w:ins>
            <w:r w:rsidRPr="00A42C55">
              <w:rPr>
                <w:i/>
              </w:rPr>
              <w:t xml:space="preserve"> directional derivative for all i</w:t>
            </w:r>
            <w:r>
              <w:rPr>
                <w:i/>
              </w:rPr>
              <w:t>n</w:t>
            </w:r>
            <w:r w:rsidR="00616DB6">
              <w:rPr>
                <w:i/>
              </w:rPr>
              <w:t>put</w:t>
            </w:r>
            <w:r>
              <w:rPr>
                <w:i/>
              </w:rPr>
              <w:t xml:space="preserve"> variables;</w:t>
            </w:r>
            <w:r>
              <w:rPr>
                <w:i/>
              </w:rPr>
              <w:br/>
              <w:t xml:space="preserve">so in the above example: </w:t>
            </w:r>
            <w:r w:rsidRPr="004B48B1">
              <w:rPr>
                <w:position w:val="-28"/>
              </w:rPr>
              <w:object w:dxaOrig="4180" w:dyaOrig="620" w14:anchorId="105A42BC">
                <v:shape id="_x0000_i1026" type="#_x0000_t75" style="width:209.25pt;height:30.75pt" o:ole="">
                  <v:imagedata r:id="rId31" o:title=""/>
                </v:shape>
                <o:OLEObject Type="Embed" ProgID="Equation.DSMT4" ShapeID="_x0000_i1026" DrawAspect="Content" ObjectID="_1631682328" r:id="rId32"/>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3" o:title=""/>
                </v:shape>
                <o:OLEObject Type="Embed" ProgID="Equation.DSMT4" ShapeID="_x0000_i1027" DrawAspect="Content" ObjectID="_1631682329" r:id="rId34"/>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ins w:id="1324"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r>
                <w:rPr>
                  <w:rFonts w:ascii="Cambria Math" w:hAnsi="Cambria Math"/>
                </w:rPr>
                <m:t>=∆</m:t>
              </m:r>
              <m:sSub>
                <m:sSubPr>
                  <m:ctrlPr>
                    <w:ins w:id="1325" w:author="Bertsch Christian (CR/AEE3)" w:date="2019-10-03T16:45:00Z">
                      <w:rPr>
                        <w:rFonts w:ascii="Cambria Math" w:hAnsi="Cambria Math"/>
                        <w:i/>
                      </w:rPr>
                    </w:ins>
                  </m:ctrlPr>
                </m:sSubPr>
                <m:e>
                  <m:r>
                    <w:rPr>
                      <w:rFonts w:ascii="Cambria Math" w:hAnsi="Cambria Math"/>
                    </w:rPr>
                    <m:t>y</m:t>
                  </m:r>
                </m:e>
                <m:sub>
                  <m:r>
                    <w:rPr>
                      <w:rFonts w:ascii="Cambria Math" w:hAnsi="Cambria Math"/>
                    </w:rPr>
                    <m:t>1</m:t>
                  </m:r>
                </m:sub>
              </m:sSub>
            </m:oMath>
            <w:r w:rsidR="009D6EA7">
              <w:t xml:space="preserve"> </w:t>
            </w:r>
            <m:oMath>
              <m:d>
                <m:dPr>
                  <m:ctrlPr>
                    <w:ins w:id="1326" w:author="Bertsch Christian (CR/AEE3)" w:date="2019-10-03T16:45:00Z">
                      <w:rPr>
                        <w:rFonts w:ascii="Cambria Math" w:hAnsi="Cambria Math"/>
                        <w:i/>
                      </w:rPr>
                    </w:ins>
                  </m:ctrlPr>
                </m:dPr>
                <m:e>
                  <m:r>
                    <w:rPr>
                      <w:rFonts w:ascii="Cambria Math" w:hAnsi="Cambria Math"/>
                    </w:rPr>
                    <m:t>∆x=0,∆</m:t>
                  </m:r>
                  <m:sSub>
                    <m:sSubPr>
                      <m:ctrlPr>
                        <w:ins w:id="1327" w:author="Bertsch Christian (CR/AEE3)" w:date="2019-10-03T16:45:00Z">
                          <w:rPr>
                            <w:rFonts w:ascii="Cambria Math" w:hAnsi="Cambria Math"/>
                            <w:i/>
                          </w:rPr>
                        </w:ins>
                      </m:ctrlPr>
                    </m:sSubPr>
                    <m:e>
                      <m:r>
                        <w:rPr>
                          <w:rFonts w:ascii="Cambria Math" w:hAnsi="Cambria Math"/>
                        </w:rPr>
                        <m:t>u</m:t>
                      </m:r>
                    </m:e>
                    <m:sub>
                      <m:r>
                        <w:rPr>
                          <w:rFonts w:ascii="Cambria Math" w:hAnsi="Cambria Math"/>
                        </w:rPr>
                        <m:t>1</m:t>
                      </m:r>
                    </m:sub>
                  </m:sSub>
                  <m:r>
                    <w:rPr>
                      <w:rFonts w:ascii="Cambria Math" w:hAnsi="Cambria Math"/>
                    </w:rPr>
                    <m:t>=1,∆</m:t>
                  </m:r>
                  <m:sSub>
                    <m:sSubPr>
                      <m:ctrlPr>
                        <w:ins w:id="1328" w:author="Bertsch Christian (CR/AEE3)" w:date="2019-10-03T16:45:00Z">
                          <w:rPr>
                            <w:rFonts w:ascii="Cambria Math" w:hAnsi="Cambria Math"/>
                            <w:i/>
                          </w:rPr>
                        </w:ins>
                      </m:ctrlPr>
                    </m:sSubPr>
                    <m:e>
                      <m:r>
                        <w:rPr>
                          <w:rFonts w:ascii="Cambria Math" w:hAnsi="Cambria Math"/>
                        </w:rPr>
                        <m:t>u</m:t>
                      </m:r>
                    </m:e>
                    <m:sub>
                      <m:r>
                        <w:rPr>
                          <w:rFonts w:ascii="Cambria Math" w:hAnsi="Cambria Math"/>
                        </w:rPr>
                        <m:t>3</m:t>
                      </m:r>
                    </m:sub>
                  </m:sSub>
                  <m:r>
                    <w:rPr>
                      <w:rFonts w:ascii="Cambria Math" w:hAnsi="Cambria Math"/>
                    </w:rPr>
                    <m:t>=1,∆</m:t>
                  </m:r>
                  <m:sSub>
                    <m:sSubPr>
                      <m:ctrlPr>
                        <w:ins w:id="1329" w:author="Bertsch Christian (CR/AEE3)" w:date="2019-10-03T16:45:00Z">
                          <w:rPr>
                            <w:rFonts w:ascii="Cambria Math" w:hAnsi="Cambria Math"/>
                            <w:i/>
                          </w:rPr>
                        </w:ins>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pPr>
        <w:pStyle w:val="BodyText"/>
        <w:numPr>
          <w:ilvl w:val="0"/>
          <w:numId w:val="51"/>
        </w:numPr>
        <w:rPr>
          <w:i/>
        </w:rPr>
        <w:pPrChange w:id="1330" w:author="Bertsch Christian (CR/AEE3)" w:date="2019-09-28T15:44:00Z">
          <w:pPr>
            <w:pStyle w:val="Textkrper-Tabelle"/>
            <w:spacing w:before="120"/>
            <w:ind w:left="23"/>
          </w:pPr>
        </w:pPrChange>
      </w:pPr>
      <w:bookmarkStart w:id="1331" w:name="_Ref308190567"/>
      <w:bookmarkStart w:id="1332" w:name="_Ref308190605"/>
      <w:r w:rsidRPr="007A6A51">
        <w:t>[</w:t>
      </w:r>
      <w:r>
        <w:rPr>
          <w:i/>
        </w:rPr>
        <w:t xml:space="preserve">Note, function </w:t>
      </w:r>
      <w:r w:rsidR="00140C25" w:rsidRPr="00791EA4">
        <w:rPr>
          <w:rFonts w:ascii="Courier New" w:hAnsi="Courier New" w:cs="Courier New"/>
          <w:sz w:val="19"/>
          <w:szCs w:val="19"/>
          <w:rPrChange w:id="1333" w:author="Bertsch Christian (CR/AEE3)" w:date="2019-09-28T15:44:00Z">
            <w:rPr>
              <w:i/>
            </w:rPr>
          </w:rPrChange>
        </w:rPr>
        <w:t>fmi2</w:t>
      </w:r>
      <w:r w:rsidRPr="00791EA4">
        <w:rPr>
          <w:rFonts w:ascii="Courier New" w:hAnsi="Courier New" w:cs="Courier New"/>
          <w:sz w:val="19"/>
          <w:szCs w:val="19"/>
          <w:rPrChange w:id="1334" w:author="Bertsch Christian (CR/AEE3)" w:date="2019-09-28T15:44:00Z">
            <w:rPr>
              <w:i/>
            </w:rPr>
          </w:rPrChange>
        </w:rPr>
        <w:t>Get</w:t>
      </w:r>
      <w:r w:rsidR="006D2A0D" w:rsidRPr="00791EA4">
        <w:rPr>
          <w:rFonts w:ascii="Courier New" w:hAnsi="Courier New" w:cs="Courier New"/>
          <w:sz w:val="19"/>
          <w:szCs w:val="19"/>
          <w:rPrChange w:id="1335" w:author="Bertsch Christian (CR/AEE3)" w:date="2019-09-28T15:44:00Z">
            <w:rPr>
              <w:i/>
            </w:rPr>
          </w:rPrChange>
        </w:rPr>
        <w:t>Directional</w:t>
      </w:r>
      <w:r w:rsidRPr="00791EA4">
        <w:rPr>
          <w:rFonts w:ascii="Courier New" w:hAnsi="Courier New" w:cs="Courier New"/>
          <w:sz w:val="19"/>
          <w:szCs w:val="19"/>
          <w:rPrChange w:id="1336" w:author="Bertsch Christian (CR/AEE3)" w:date="2019-09-28T15:44:00Z">
            <w:rPr>
              <w:i/>
            </w:rPr>
          </w:rPrChange>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75pt;height:30.75pt" o:ole="">
            <v:imagedata r:id="rId35" o:title=""/>
          </v:shape>
          <o:OLEObject Type="Embed" ProgID="Equation.DSMT4" ShapeID="_x0000_i1028" DrawAspect="Content" ObjectID="_1631682330" r:id="rId36"/>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75pt;height:30.75pt" o:ole="">
            <v:imagedata r:id="rId35" o:title=""/>
          </v:shape>
          <o:OLEObject Type="Embed" ProgID="Equation.DSMT4" ShapeID="_x0000_i1029" DrawAspect="Content" ObjectID="_1631682331" r:id="rId37"/>
        </w:object>
      </w:r>
      <w:r>
        <w:t xml:space="preserve"> and </w:t>
      </w:r>
      <w:r w:rsidRPr="007A6A51">
        <w:rPr>
          <w:position w:val="-26"/>
        </w:rPr>
        <w:object w:dxaOrig="340" w:dyaOrig="600" w14:anchorId="410FC9A1">
          <v:shape id="_x0000_i1030" type="#_x0000_t75" style="width:18.75pt;height:30.75pt" o:ole="">
            <v:imagedata r:id="rId38" o:title=""/>
          </v:shape>
          <o:OLEObject Type="Embed" ProgID="Equation.DSMT4" ShapeID="_x0000_i1030" DrawAspect="Content" ObjectID="_1631682332" r:id="rId39"/>
        </w:object>
      </w:r>
      <w:r>
        <w:t xml:space="preserve"> are needed.</w:t>
      </w:r>
    </w:p>
    <w:p w14:paraId="5666C0EC" w14:textId="33AD8E0E" w:rsidR="00A33508" w:rsidRDefault="00A33508">
      <w:pPr>
        <w:pStyle w:val="BodyText"/>
        <w:numPr>
          <w:ilvl w:val="0"/>
          <w:numId w:val="51"/>
        </w:numPr>
        <w:rPr>
          <w:i/>
        </w:rPr>
        <w:pPrChange w:id="1337" w:author="Bertsch Christian (CR/AEE3)" w:date="2019-09-28T15:44:00Z">
          <w:pPr>
            <w:pStyle w:val="BodyText"/>
            <w:spacing w:after="120"/>
          </w:pPr>
        </w:pPrChange>
      </w:pPr>
      <w:r w:rsidRPr="007A6A51">
        <w:rPr>
          <w:i/>
        </w:rPr>
        <w:t xml:space="preserve">If </w:t>
      </w:r>
      <w:r>
        <w:rPr>
          <w:i/>
        </w:rPr>
        <w:t xml:space="preserve">a dense matrix shall be computed, the columns of the matrix can be easily constructed by successive calls of </w:t>
      </w:r>
      <w:r w:rsidR="00140C25" w:rsidRPr="00791EA4">
        <w:rPr>
          <w:rFonts w:ascii="Courier New" w:hAnsi="Courier New" w:cs="Courier New"/>
          <w:sz w:val="19"/>
          <w:szCs w:val="19"/>
          <w:rPrChange w:id="1338" w:author="Bertsch Christian (CR/AEE3)" w:date="2019-09-28T15:44:00Z">
            <w:rPr>
              <w:i/>
            </w:rPr>
          </w:rPrChange>
        </w:rPr>
        <w:t>fmi2</w:t>
      </w:r>
      <w:r w:rsidRPr="00791EA4">
        <w:rPr>
          <w:rFonts w:ascii="Courier New" w:hAnsi="Courier New" w:cs="Courier New"/>
          <w:sz w:val="19"/>
          <w:szCs w:val="19"/>
          <w:rPrChange w:id="1339" w:author="Bertsch Christian (CR/AEE3)" w:date="2019-09-28T15:44:00Z">
            <w:rPr>
              <w:i/>
            </w:rPr>
          </w:rPrChange>
        </w:rPr>
        <w:t>Get</w:t>
      </w:r>
      <w:r w:rsidR="00827276" w:rsidRPr="00791EA4">
        <w:rPr>
          <w:rFonts w:ascii="Courier New" w:hAnsi="Courier New" w:cs="Courier New"/>
          <w:sz w:val="19"/>
          <w:szCs w:val="19"/>
          <w:rPrChange w:id="1340" w:author="Bertsch Christian (CR/AEE3)" w:date="2019-09-28T15:44:00Z">
            <w:rPr>
              <w:i/>
            </w:rPr>
          </w:rPrChange>
        </w:rPr>
        <w:t>Directiona</w:t>
      </w:r>
      <w:r w:rsidRPr="00791EA4">
        <w:rPr>
          <w:rFonts w:ascii="Courier New" w:hAnsi="Courier New" w:cs="Courier New"/>
          <w:sz w:val="19"/>
          <w:szCs w:val="19"/>
          <w:rPrChange w:id="1341" w:author="Bertsch Christian (CR/AEE3)" w:date="2019-09-28T15:44:00Z">
            <w:rPr>
              <w:i/>
            </w:rPr>
          </w:rPrChange>
        </w:rPr>
        <w:t>lDerivative</w:t>
      </w:r>
      <w:r>
        <w:rPr>
          <w:i/>
        </w:rPr>
        <w:t xml:space="preserve">. For example, constructing the system Jacobian </w:t>
      </w:r>
      <w:r w:rsidRPr="007A6A51">
        <w:rPr>
          <w:position w:val="-26"/>
        </w:rPr>
        <w:object w:dxaOrig="720" w:dyaOrig="600" w14:anchorId="15B6FC2F">
          <v:shape id="_x0000_i1031" type="#_x0000_t75" style="width:36.75pt;height:30.75pt" o:ole="">
            <v:imagedata r:id="rId40" o:title=""/>
          </v:shape>
          <o:OLEObject Type="Embed" ProgID="Equation.DSMT4" ShapeID="_x0000_i1031" DrawAspect="Content" ObjectID="_1631682333" r:id="rId41"/>
        </w:object>
      </w:r>
      <w:r>
        <w:rPr>
          <w:i/>
        </w:rPr>
        <w:t xml:space="preserve"> as dense matrix can be performed in the following way (in </w:t>
      </w:r>
      <w:del w:id="1342" w:author="Bertsch Christian (CR/AEE3)" w:date="2019-09-06T11:23:00Z">
        <w:r>
          <w:rPr>
            <w:i/>
          </w:rPr>
          <w:delText>pseudo-code</w:delText>
        </w:r>
      </w:del>
      <w:ins w:id="1343" w:author="Bertsch Christian (CR/AEE3)" w:date="2019-09-06T11:23:00Z">
        <w:r>
          <w:rPr>
            <w:i/>
          </w:rPr>
          <w:t>pseudocode</w:t>
        </w:r>
      </w:ins>
      <w:r>
        <w:rPr>
          <w:i/>
        </w:rPr>
        <w:t xml:space="preserv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ins w:id="1344" w:author="Bertsch Christian (CR/AEE3)" w:date="2019-09-06T11:23:00Z"/>
                <w:lang w:val="en-US"/>
              </w:rPr>
            </w:pPr>
            <w:ins w:id="1345" w:author="Bertsch Christian (CR/AEE3)" w:date="2019-09-06T11:23:00Z">
              <w:r w:rsidRPr="00FA3E81">
                <w:rPr>
                  <w:lang w:val="en-US"/>
                </w:rPr>
                <w:t xml:space="preserve">dvKnown[1] = {1.0}; </w:t>
              </w:r>
              <w:r w:rsidRPr="00FA3E81">
                <w:rPr>
                  <w:color w:val="00B050"/>
                  <w:lang w:val="en-US"/>
                </w:rPr>
                <w:t>//seed vector for fmi2GetDirectionalDerivative</w:t>
              </w:r>
            </w:ins>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623CE343" w14:textId="242F8C13" w:rsidR="00A33508" w:rsidRPr="00E32E4A" w:rsidRDefault="00A33508" w:rsidP="00E32E4A">
            <w:pPr>
              <w:pStyle w:val="HTMLPreformatted"/>
              <w:rPr>
                <w:lang w:val="en-US"/>
              </w:rPr>
            </w:pPr>
            <w:r w:rsidRPr="00E32E4A">
              <w:rPr>
                <w:lang w:val="en-US"/>
              </w:rPr>
              <w:t xml:space="preserve">      M_</w:t>
            </w:r>
            <w:r w:rsidR="00140C25">
              <w:rPr>
                <w:rStyle w:val="CODE"/>
                <w:lang w:val="en-US"/>
              </w:rPr>
              <w:t>fmi2</w:t>
            </w:r>
            <w:r w:rsidRPr="00AE2A4F">
              <w:rPr>
                <w:rStyle w:val="CODE"/>
                <w:lang w:val="en-US"/>
              </w:rPr>
              <w:t xml:space="preserve">GetDirectionalDerivative(m, x_ref[i], 1, xd_ref, nx, </w:t>
            </w:r>
            <w:del w:id="1346" w:author="Bertsch Christian (CR/AEE3)" w:date="2019-09-06T11:23:00Z">
              <w:r w:rsidRPr="00AE2A4F">
                <w:rPr>
                  <w:rStyle w:val="CODE"/>
                  <w:lang w:val="en-US"/>
                </w:rPr>
                <w:delText>1.0</w:delText>
              </w:r>
            </w:del>
            <w:ins w:id="1347" w:author="Bertsch Christian (CR/AEE3)" w:date="2019-09-06T11:23:00Z">
              <w:r w:rsidR="0022690C" w:rsidRPr="00FA3E81">
                <w:rPr>
                  <w:lang w:val="en-US"/>
                </w:rPr>
                <w:t>dvKnown</w:t>
              </w:r>
            </w:ins>
            <w:r w:rsidRPr="00AE2A4F">
              <w:rPr>
                <w:rStyle w:val="CODE"/>
                <w:lang w:val="en-US"/>
              </w:rPr>
              <w:t>, ci);</w:t>
            </w:r>
          </w:p>
          <w:p w14:paraId="54E75D78" w14:textId="3FB77D62" w:rsidR="00A33508" w:rsidRDefault="00A33508" w:rsidP="00E32E4A">
            <w:pPr>
              <w:pStyle w:val="HTMLPreformatted"/>
              <w:rPr>
                <w:lang w:val="en-US"/>
              </w:rPr>
            </w:pP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6E60E6">
      <w:pPr>
        <w:pStyle w:val="BodyText"/>
        <w:numPr>
          <w:ilvl w:val="0"/>
          <w:numId w:val="52"/>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pPr>
        <w:pStyle w:val="BodyText"/>
        <w:spacing w:after="120"/>
        <w:rPr>
          <w:i/>
        </w:rPr>
        <w:pPrChange w:id="1348" w:author="Bertsch Christian (CR/AEE3)" w:date="2019-09-28T15:45:00Z">
          <w:pPr>
            <w:pStyle w:val="BodyText"/>
            <w:numPr>
              <w:numId w:val="52"/>
            </w:numPr>
            <w:ind w:left="360" w:hanging="360"/>
          </w:pPr>
        </w:pPrChange>
      </w:pPr>
      <w:r w:rsidRPr="00A33508">
        <w:rPr>
          <w:i/>
        </w:rPr>
        <w:t>A so</w:t>
      </w:r>
      <w:ins w:id="1349" w:author="Bertsch Christian (CR/AEE3)" w:date="2019-09-06T11:23:00Z">
        <w:r w:rsidR="00DD0AE9">
          <w:rPr>
            <w:i/>
          </w:rPr>
          <w:t>-</w:t>
        </w:r>
      </w:ins>
      <w:r w:rsidRPr="00A33508">
        <w:rPr>
          <w:i/>
        </w:rPr>
        <w:t>called graph coloring algorithm is employed to determine the columns of the matrix that can be computed by one call</w:t>
      </w:r>
      <w:r w:rsidR="0065442A">
        <w:rPr>
          <w:i/>
        </w:rPr>
        <w:t xml:space="preserve"> of </w:t>
      </w:r>
      <w:r w:rsidR="00140C25" w:rsidRPr="00791EA4">
        <w:rPr>
          <w:rStyle w:val="CODE"/>
          <w:rPrChange w:id="1350" w:author="Bertsch Christian (CR/AEE3)" w:date="2019-09-28T15:45:00Z">
            <w:rPr>
              <w:i/>
            </w:rPr>
          </w:rPrChange>
        </w:rPr>
        <w:t>fmi2</w:t>
      </w:r>
      <w:r w:rsidR="0065442A" w:rsidRPr="00791EA4">
        <w:rPr>
          <w:rStyle w:val="CODE"/>
          <w:rPrChange w:id="1351" w:author="Bertsch Christian (CR/AEE3)" w:date="2019-09-28T15:45:00Z">
            <w:rPr>
              <w:i/>
            </w:rPr>
          </w:rPrChange>
        </w:rPr>
        <w:t>GetDirectionalDerivative</w:t>
      </w:r>
      <w:r w:rsidRPr="00A33508">
        <w:rPr>
          <w:i/>
        </w:rPr>
        <w:t>. Efficient graph coloring algorithms are freely available, such as library ColPack (</w:t>
      </w:r>
      <w:r w:rsidR="0094248C">
        <w:fldChar w:fldCharType="begin"/>
      </w:r>
      <w:r w:rsidR="0094248C">
        <w:instrText xml:space="preserve"> HYPERLINK "http://www.cscapes.org/coloringpage/" </w:instrText>
      </w:r>
      <w:r w:rsidR="0094248C">
        <w:fldChar w:fldCharType="separate"/>
      </w:r>
      <w:r w:rsidRPr="00A33508">
        <w:rPr>
          <w:rStyle w:val="Hyperlink"/>
          <w:i/>
        </w:rPr>
        <w:t>http://www.cscapes.org/coloringpage/</w:t>
      </w:r>
      <w:r w:rsidR="0094248C">
        <w:rPr>
          <w:rStyle w:val="Hyperlink"/>
          <w:i/>
        </w:rPr>
        <w:fldChar w:fldCharType="end"/>
      </w:r>
      <w:r w:rsidRPr="00A33508">
        <w:rPr>
          <w:i/>
        </w:rPr>
        <w:t xml:space="preserve">) written in C/C++ (LGPL), or the routines by Coleman, Garbow, Moré: “Software for estimating sparse Jacobian matrices”, ACM Transactions on Mathematical Software - TOMS , vol. 10, no. 3, pp. 346-347, 1984. See e.g. </w:t>
      </w:r>
      <w:r w:rsidR="0094248C">
        <w:fldChar w:fldCharType="begin"/>
      </w:r>
      <w:r w:rsidR="0094248C">
        <w:instrText xml:space="preserve"> HYPERLINK "http://www.netlib.org/toms/618" </w:instrText>
      </w:r>
      <w:r w:rsidR="0094248C">
        <w:fldChar w:fldCharType="separate"/>
      </w:r>
      <w:r w:rsidRPr="00A33508">
        <w:rPr>
          <w:rStyle w:val="Hyperlink"/>
          <w:i/>
        </w:rPr>
        <w:t>http://www.netlib.org/toms/618</w:t>
      </w:r>
      <w:r w:rsidR="0094248C">
        <w:rPr>
          <w:rStyle w:val="Hyperlink"/>
          <w:i/>
        </w:rPr>
        <w:fldChar w:fldCharType="end"/>
      </w:r>
      <w:r w:rsidRPr="00A33508">
        <w:rPr>
          <w:i/>
        </w:rPr>
        <w:t>.</w:t>
      </w:r>
    </w:p>
    <w:p w14:paraId="2FF4CB25" w14:textId="4D9D75E7" w:rsidR="00A33508" w:rsidRPr="00A33508" w:rsidRDefault="00A33508">
      <w:pPr>
        <w:pStyle w:val="BodyText"/>
        <w:spacing w:after="120"/>
        <w:rPr>
          <w:i/>
        </w:rPr>
        <w:pPrChange w:id="1352" w:author="Bertsch Christian (CR/AEE3)" w:date="2019-09-28T15:45:00Z">
          <w:pPr>
            <w:pStyle w:val="BodyText"/>
            <w:numPr>
              <w:numId w:val="52"/>
            </w:numPr>
            <w:ind w:left="360" w:hanging="360"/>
          </w:pPr>
        </w:pPrChange>
      </w:pPr>
      <w:r w:rsidRPr="00A33508">
        <w:rPr>
          <w:i/>
        </w:rPr>
        <w:t xml:space="preserve">For the columns determined in (2), one call to </w:t>
      </w:r>
      <w:r w:rsidR="00140C25" w:rsidRPr="00791EA4">
        <w:rPr>
          <w:rStyle w:val="CODE"/>
          <w:rPrChange w:id="1353" w:author="Bertsch Christian (CR/AEE3)" w:date="2019-09-28T15:45:00Z">
            <w:rPr>
              <w:i/>
            </w:rPr>
          </w:rPrChange>
        </w:rPr>
        <w:t>fmi2</w:t>
      </w:r>
      <w:r w:rsidRPr="00791EA4">
        <w:rPr>
          <w:rStyle w:val="CODE"/>
          <w:rPrChange w:id="1354" w:author="Bertsch Christian (CR/AEE3)" w:date="2019-09-28T15:45:00Z">
            <w:rPr>
              <w:i/>
            </w:rPr>
          </w:rPrChang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355" w:name="_Ref386213289"/>
      <w:bookmarkStart w:id="1356" w:name="_Toc20839924"/>
      <w:r w:rsidRPr="0098259C">
        <w:t xml:space="preserve">FMI </w:t>
      </w:r>
      <w:r w:rsidR="003D0107" w:rsidRPr="0098259C">
        <w:t>Description Schema</w:t>
      </w:r>
      <w:bookmarkEnd w:id="1331"/>
      <w:bookmarkEnd w:id="1332"/>
      <w:bookmarkEnd w:id="1355"/>
      <w:bookmarkEnd w:id="1356"/>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ins w:id="1357" w:author="Bertsch Christian (CR/AEE3)" w:date="2019-09-06T11:23:00Z">
        <w:r w:rsidR="00353AA6">
          <w:t>,</w:t>
        </w:r>
      </w:ins>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2"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3"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358" w:name="_Toc247884548"/>
      <w:bookmarkStart w:id="1359"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389E675D"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del w:id="1360" w:author="Bertsch Christian (CR/AEE3)" w:date="2019-09-06T11:23:00Z">
        <w:r w:rsidRPr="00AE2A4F">
          <w:rPr>
            <w:i/>
          </w:rPr>
          <w:delText>,</w:delText>
        </w:r>
      </w:del>
      <w:ins w:id="1361" w:author="Bertsch Christian (CR/AEE3)" w:date="2019-09-06T11:23:00Z">
        <w:r w:rsidR="00D57CCE">
          <w:rPr>
            <w:i/>
          </w:rPr>
          <w:t xml:space="preserve"> that</w:t>
        </w:r>
      </w:ins>
      <w:r w:rsidRPr="00AE2A4F">
        <w:rPr>
          <w:i/>
        </w:rPr>
        <w:t xml:space="preserve"> the definition of an encoding scheme is a prerequisite</w:t>
      </w:r>
      <w:del w:id="1362" w:author="Bertsch Christian (CR/AEE3)" w:date="2019-09-06T11:23:00Z">
        <w:r w:rsidRPr="00AE2A4F">
          <w:rPr>
            <w:i/>
          </w:rPr>
          <w:delText>,</w:delText>
        </w:r>
      </w:del>
      <w:r w:rsidRPr="00AE2A4F">
        <w:rPr>
          <w:i/>
        </w:rPr>
        <w:t xml:space="preserv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del w:id="1363" w:author="Bertsch Christian (CR/AEE3)" w:date="2019-09-24T14:27:00Z">
        <w:r w:rsidR="00526C2A" w:rsidDel="0040289E">
          <w:delText>.</w:delText>
        </w:r>
      </w:del>
    </w:p>
    <w:p w14:paraId="7F8AF76E" w14:textId="77777777" w:rsidR="00526C2A" w:rsidRPr="0098259C" w:rsidRDefault="00526C2A" w:rsidP="00324B2A">
      <w:pPr>
        <w:pStyle w:val="BodyText"/>
      </w:pPr>
      <w:r>
        <w:t>The special values NAN, +INF, -INF for variables values are not allowed in the FMI xml files.</w:t>
      </w:r>
    </w:p>
    <w:p w14:paraId="11433FA2" w14:textId="32DB9DBF" w:rsidR="001A15E0" w:rsidRPr="0098259C" w:rsidRDefault="001A15E0" w:rsidP="00324B2A">
      <w:pPr>
        <w:pStyle w:val="BodyText"/>
      </w:pPr>
      <w:r w:rsidRPr="0098259C">
        <w:t>Note</w:t>
      </w:r>
      <w:del w:id="1364" w:author="Bertsch Christian (CR/AEE3)" w:date="2019-09-06T11:23:00Z">
        <w:r w:rsidRPr="0098259C">
          <w:delText>,</w:delText>
        </w:r>
      </w:del>
      <w:ins w:id="1365" w:author="Bertsch Christian (CR/AEE3)" w:date="2019-09-06T11:23:00Z">
        <w:r w:rsidR="00D57CCE">
          <w:t xml:space="preserve"> that</w:t>
        </w:r>
      </w:ins>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4"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ins w:id="1366" w:author="Bertsch Christian (CR/AEE3)" w:date="2019-09-06T11:23:00Z">
        <w:r w:rsidR="00D57CCE">
          <w:rPr>
            <w:i/>
          </w:rPr>
          <w:t>,</w:t>
        </w:r>
      </w:ins>
      <w:r w:rsidRPr="0098259C">
        <w:rPr>
          <w:i/>
        </w:rPr>
        <w:t xml:space="preserve"> the information stored in </w:t>
      </w:r>
      <w:r w:rsidRPr="0098259C">
        <w:rPr>
          <w:rStyle w:val="CODE"/>
        </w:rPr>
        <w:t>ModelVariables.Derivatives</w:t>
      </w:r>
      <w:r w:rsidRPr="0098259C">
        <w:rPr>
          <w:i/>
        </w:rPr>
        <w:t xml:space="preserve"> is only correct if this property is fulfilled</w:t>
      </w:r>
      <w:ins w:id="1367" w:author="Bertsch Christian (CR/AEE3)" w:date="2019-09-24T14:27:00Z">
        <w:r w:rsidR="0040289E">
          <w:rPr>
            <w:i/>
          </w:rPr>
          <w:t>.</w:t>
        </w:r>
      </w:ins>
      <w:r w:rsidRPr="0098259C">
        <w:t>]</w:t>
      </w:r>
      <w:del w:id="1368" w:author="Bertsch Christian (CR/AEE3)" w:date="2019-09-24T14:27:00Z">
        <w:r w:rsidRPr="0098259C" w:rsidDel="0040289E">
          <w:delText>.</w:delText>
        </w:r>
      </w:del>
    </w:p>
    <w:p w14:paraId="372F1BED" w14:textId="77777777" w:rsidR="00B86BE3" w:rsidRDefault="00B86BE3">
      <w:pPr>
        <w:spacing w:line="240" w:lineRule="auto"/>
        <w:rPr>
          <w:ins w:id="1369" w:author="Bertsch Christian (CR/AEE3)" w:date="2019-09-28T19:30:00Z"/>
          <w:b/>
          <w:iCs/>
          <w:spacing w:val="4"/>
        </w:rPr>
      </w:pPr>
      <w:bookmarkStart w:id="1370" w:name="_Ref251789138"/>
      <w:bookmarkEnd w:id="1358"/>
      <w:ins w:id="1371" w:author="Bertsch Christian (CR/AEE3)" w:date="2019-09-28T19:30:00Z">
        <w:r>
          <w:br w:type="page"/>
        </w:r>
      </w:ins>
    </w:p>
    <w:p w14:paraId="5BECE950" w14:textId="3B25E0D5" w:rsidR="00324B2A" w:rsidRPr="0098259C" w:rsidRDefault="005A3ED9" w:rsidP="003734ED">
      <w:pPr>
        <w:pStyle w:val="Heading3"/>
      </w:pPr>
      <w:bookmarkStart w:id="1372" w:name="_Toc20839925"/>
      <w:r w:rsidRPr="0098259C">
        <w:t>De</w:t>
      </w:r>
      <w:r w:rsidR="00286B87" w:rsidRPr="0098259C">
        <w:t>finition</w:t>
      </w:r>
      <w:r w:rsidRPr="0098259C">
        <w:t xml:space="preserve"> of an FMU</w:t>
      </w:r>
      <w:r w:rsidR="00324B2A" w:rsidRPr="0098259C">
        <w:t xml:space="preserve"> (fmiModelDescription</w:t>
      </w:r>
      <w:bookmarkEnd w:id="1359"/>
      <w:r w:rsidR="00324B2A" w:rsidRPr="0098259C">
        <w:t>)</w:t>
      </w:r>
      <w:bookmarkEnd w:id="1370"/>
      <w:bookmarkEnd w:id="1372"/>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ins w:id="1373" w:author="Bertsch Christian (CR/AEE3)" w:date="2019-09-06T11:23:00Z">
              <w:r w:rsidR="00D57CCE">
                <w:rPr>
                  <w:rStyle w:val="FormatvorlageArial"/>
                  <w:i/>
                </w:rPr>
                <w:t>,</w:t>
              </w:r>
            </w:ins>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ins w:id="1374" w:author="Bertsch Christian (CR/AEE3)" w:date="2019-09-06T11:23:00Z">
              <w:r w:rsidR="0006725D">
                <w:rPr>
                  <w:rStyle w:val="FormatvorlageArial"/>
                  <w:i/>
                </w:rPr>
                <w:t>,</w:t>
              </w:r>
            </w:ins>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ins w:id="1375" w:author="Bertsch Christian (CR/AEE3)" w:date="2019-09-06T11:23:00Z">
              <w:r w:rsidR="0006725D">
                <w:rPr>
                  <w:rStyle w:val="FormatvorlageArial"/>
                  <w:i/>
                </w:rPr>
                <w:t>,</w:t>
              </w:r>
            </w:ins>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9C720D9"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w:t>
            </w:r>
            <w:del w:id="1376" w:author="Bertsch Christian (CR/AEE3)" w:date="2019-09-06T11:23:00Z">
              <w:r w:rsidRPr="0098259C">
                <w:rPr>
                  <w:rStyle w:val="FormatvorlageArial"/>
                </w:rPr>
                <w:delText>visible/accessible</w:delText>
              </w:r>
            </w:del>
            <w:ins w:id="1377" w:author="Bertsch Christian (CR/AEE3)" w:date="2019-09-06T11:23:00Z">
              <w:r w:rsidRPr="0098259C">
                <w:rPr>
                  <w:rStyle w:val="FormatvorlageArial"/>
                </w:rPr>
                <w:t>visible</w:t>
              </w:r>
            </w:ins>
            <w:ins w:id="1378" w:author="Bertsch Christian (CR/AEE3)" w:date="2019-09-28T17:14:00Z">
              <w:r w:rsidR="00C2544B">
                <w:rPr>
                  <w:rStyle w:val="FormatvorlageArial"/>
                </w:rPr>
                <w:t>/</w:t>
              </w:r>
            </w:ins>
            <w:ins w:id="1379" w:author="Bertsch Christian (CR/AEE3)" w:date="2019-09-06T11:23:00Z">
              <w:r w:rsidRPr="0098259C">
                <w:rPr>
                  <w:rStyle w:val="FormatvorlageArial"/>
                </w:rPr>
                <w:t>accessible</w:t>
              </w:r>
            </w:ins>
            <w:r w:rsidRPr="0098259C">
              <w:rPr>
                <w:rStyle w:val="FormatvorlageArial"/>
              </w:rPr>
              <w:t xml:space="preserv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312DCE75"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ins w:id="1380" w:author="Bertsch Christian (CR/AEE3)" w:date="2019-09-06T11:23:00Z">
              <w:r w:rsidR="00566BB3">
                <w:t>For more details on ModelStructure, see section 2.2.8.</w:t>
              </w:r>
              <w:r w:rsidR="00566BB3" w:rsidRPr="0098259C">
                <w:rPr>
                  <w:rStyle w:val="FormatvorlageArial"/>
                </w:rPr>
                <w:t xml:space="preserve"> </w:t>
              </w:r>
            </w:ins>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ins w:id="1381" w:author="Bertsch Christian (CR/AEE3)" w:date="2019-09-06T11:23:00Z">
              <w:r w:rsidR="0006725D">
                <w:rPr>
                  <w:rStyle w:val="FormatvorlageArial"/>
                  <w:i/>
                </w:rPr>
                <w:t>,</w:t>
              </w:r>
            </w:ins>
            <w:r w:rsidRPr="0098259C">
              <w:rPr>
                <w:rStyle w:val="FormatvorlageArial"/>
                <w:i/>
              </w:rPr>
              <w:t xml:space="preserve"> used to compute efficiently a sparse Jacobian for simulation</w:t>
            </w:r>
            <w:ins w:id="1382" w:author="Bertsch Christian (CR/AEE3)" w:date="2019-09-06T11:23:00Z">
              <w:r w:rsidR="0006725D">
                <w:rPr>
                  <w:rStyle w:val="FormatvorlageArial"/>
                  <w:i/>
                </w:rPr>
                <w:t>,</w:t>
              </w:r>
            </w:ins>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ins w:id="1383" w:author="Bertsch Christian (CR/AEE3)" w:date="2019-09-24T14:28:00Z">
              <w:r w:rsidR="0040289E">
                <w:rPr>
                  <w:rStyle w:val="FormatvorlageArial"/>
                  <w:i/>
                </w:rPr>
                <w:t>.</w:t>
              </w:r>
            </w:ins>
            <w:r w:rsidRPr="0098259C">
              <w:rPr>
                <w:rStyle w:val="FormatvorlageArial"/>
              </w:rPr>
              <w:t>]</w:t>
            </w:r>
            <w:del w:id="1384" w:author="Bertsch Christian (CR/AEE3)" w:date="2019-09-24T14:28:00Z">
              <w:r w:rsidRPr="0098259C" w:rsidDel="0040289E">
                <w:rPr>
                  <w:rStyle w:val="FormatvorlageArial"/>
                </w:rPr>
                <w:delText>.</w:delText>
              </w:r>
            </w:del>
          </w:p>
        </w:tc>
      </w:tr>
    </w:tbl>
    <w:p w14:paraId="75B1A509" w14:textId="39D74B3D" w:rsidR="00AA63BB" w:rsidRPr="0098259C" w:rsidRDefault="00C6645C" w:rsidP="00B9515D">
      <w:pPr>
        <w:pStyle w:val="BodyText"/>
      </w:pPr>
      <w:bookmarkStart w:id="1385"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ins w:id="1386" w:author="Bertsch Christian (CR/AEE3)" w:date="2019-09-24T12:26:00Z">
        <w:r w:rsidR="00E9107F">
          <w:t xml:space="preserve"> section</w:t>
        </w:r>
      </w:ins>
      <w:r w:rsidR="0017658C" w:rsidRPr="0098259C">
        <w:t xml:space="preserve"> </w:t>
      </w:r>
      <w:del w:id="1387" w:author="Bertsch Christian (CR/AEE3)" w:date="2019-09-24T12:25:00Z">
        <w:r w:rsidR="0017658C" w:rsidRPr="0098259C" w:rsidDel="00E9107F">
          <w:delText xml:space="preserve">section </w:delText>
        </w:r>
        <w:r w:rsidR="0017658C" w:rsidRPr="0098259C" w:rsidDel="00E9107F">
          <w:fldChar w:fldCharType="begin"/>
        </w:r>
        <w:r w:rsidR="0017658C" w:rsidRPr="0098259C" w:rsidDel="00E9107F">
          <w:delInstrText xml:space="preserve"> REF _Ref290828041 \w \h </w:delInstrText>
        </w:r>
        <w:r w:rsidR="0017658C" w:rsidRPr="0098259C" w:rsidDel="00E9107F">
          <w:fldChar w:fldCharType="separate"/>
        </w:r>
      </w:del>
      <w:ins w:id="1388" w:author="Otter, Martin" w:date="2019-09-06T11:33:00Z">
        <w:del w:id="1389" w:author="Bertsch Christian (CR/AEE3)" w:date="2019-09-23T06:20:00Z">
          <w:r w:rsidR="007C1036" w:rsidDel="005C4EE5">
            <w:delText>0</w:delText>
          </w:r>
        </w:del>
      </w:ins>
      <w:del w:id="1390" w:author="Bertsch Christian (CR/AEE3)" w:date="2019-09-23T06:20:00Z">
        <w:r w:rsidR="00854655" w:rsidDel="005C4EE5">
          <w:delText>3.3.1</w:delText>
        </w:r>
      </w:del>
      <w:del w:id="1391" w:author="Bertsch Christian (CR/AEE3)" w:date="2019-09-24T12:25:00Z">
        <w:r w:rsidR="0017658C" w:rsidRPr="0098259C" w:rsidDel="00E9107F">
          <w:fldChar w:fldCharType="end"/>
        </w:r>
        <w:r w:rsidR="0017658C" w:rsidRPr="0098259C" w:rsidDel="00E9107F">
          <w:delText xml:space="preserve"> </w:delText>
        </w:r>
      </w:del>
      <w:ins w:id="1392" w:author="Bertsch Christian (CR/AEE3)" w:date="2019-09-24T12:26:00Z">
        <w:r w:rsidR="00E9107F">
          <w:fldChar w:fldCharType="begin"/>
        </w:r>
        <w:r w:rsidR="00E9107F">
          <w:instrText xml:space="preserve"> REF _Ref20220416 \r \h </w:instrText>
        </w:r>
      </w:ins>
      <w:r w:rsidR="00E9107F">
        <w:fldChar w:fldCharType="separate"/>
      </w:r>
      <w:ins w:id="1393" w:author="Bertsch Christian (CR/AEE3)" w:date="2019-10-03T18:12:00Z">
        <w:r w:rsidR="000440B4">
          <w:t>3.3.1</w:t>
        </w:r>
      </w:ins>
      <w:ins w:id="1394" w:author="Bertsch Christian (CR/AEE3)" w:date="2019-09-24T12:26:00Z">
        <w:r w:rsidR="00E9107F">
          <w:fldChar w:fldCharType="end"/>
        </w:r>
        <w:r w:rsidR="00E9107F">
          <w:t xml:space="preserve"> </w:t>
        </w:r>
      </w:ins>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0440B4">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385"/>
    <w:p w14:paraId="6B4EC7B5" w14:textId="4438AB3E" w:rsidR="00BE1368" w:rsidRDefault="00BB733E" w:rsidP="00324B2A">
      <w:pPr>
        <w:pStyle w:val="BodyText"/>
        <w:jc w:val="center"/>
      </w:pPr>
      <w:ins w:id="1395" w:author="Bertsch Christian (CR/AEE3)" w:date="2019-09-24T22:22:00Z">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BD2272" w:rsidRPr="00BB733E" w:rsidRDefault="00BD2272">
                              <w:pPr>
                                <w:spacing w:line="240" w:lineRule="auto"/>
                                <w:rPr>
                                  <w:color w:val="808080" w:themeColor="background1" w:themeShade="80"/>
                                  <w:sz w:val="14"/>
                                  <w:rPrChange w:id="1396" w:author="Bertsch Christian (CR/AEE3)" w:date="2019-09-24T22:27:00Z">
                                    <w:rPr/>
                                  </w:rPrChange>
                                </w:rPr>
                                <w:pPrChange w:id="1397" w:author="Bertsch Christian (CR/AEE3)" w:date="2019-09-24T22:26:00Z">
                                  <w:pPr/>
                                </w:pPrChange>
                              </w:pPr>
                              <w:ins w:id="1398" w:author="Bertsch Christian (CR/AEE3)" w:date="2019-09-24T22:22:00Z">
                                <w:r w:rsidRPr="00BB733E">
                                  <w:rPr>
                                    <w:color w:val="808080" w:themeColor="background1" w:themeShade="80"/>
                                    <w:sz w:val="14"/>
                                    <w:rPrChange w:id="1399" w:author="Bertsch Christian (CR/AEE3)" w:date="2019-09-24T22:27:00Z">
                                      <w:rPr>
                                        <w:lang w:val="de-DE"/>
                                      </w:rPr>
                                    </w:rPrChange>
                                  </w:rPr>
                                  <w:t>Version of FMI (</w:t>
                                </w:r>
                              </w:ins>
                              <w:ins w:id="1400" w:author="Bertsch Christian (CR/AEE3)" w:date="2019-09-24T22:25:00Z">
                                <w:r w:rsidRPr="00BB733E">
                                  <w:rPr>
                                    <w:color w:val="808080" w:themeColor="background1" w:themeShade="80"/>
                                    <w:sz w:val="14"/>
                                    <w:rPrChange w:id="1401" w:author="Bertsch Christian (CR/AEE3)" w:date="2019-09-24T22:27:00Z">
                                      <w:rPr/>
                                    </w:rPrChange>
                                  </w:rPr>
                                  <w:t xml:space="preserve">Clarification for FMI 2.0.1: for </w:t>
                                </w:r>
                              </w:ins>
                              <w:ins w:id="1402" w:author="Bertsch Christian (CR/AEE3)" w:date="2019-09-24T22:22:00Z">
                                <w:r w:rsidRPr="00BB733E">
                                  <w:rPr>
                                    <w:color w:val="808080" w:themeColor="background1" w:themeShade="80"/>
                                    <w:sz w:val="14"/>
                                    <w:rPrChange w:id="1403" w:author="Bertsch Christian (CR/AEE3)" w:date="2019-09-24T22:27:00Z">
                                      <w:rPr>
                                        <w:lang w:val="de-DE"/>
                                      </w:rPr>
                                    </w:rPrChange>
                                  </w:rPr>
                                  <w:t xml:space="preserve">FMI 2.0.x revisions </w:t>
                                </w:r>
                              </w:ins>
                              <w:ins w:id="1404" w:author="Bertsch Christian (CR/AEE3)" w:date="2019-09-24T22:25:00Z">
                                <w:r w:rsidRPr="00BB733E">
                                  <w:rPr>
                                    <w:color w:val="808080" w:themeColor="background1" w:themeShade="80"/>
                                    <w:sz w:val="14"/>
                                    <w:rPrChange w:id="1405" w:author="Bertsch Christian (CR/AEE3)" w:date="2019-09-24T22:27:00Z">
                                      <w:rPr/>
                                    </w:rPrChange>
                                  </w:rPr>
                                  <w:t xml:space="preserve">fmiVersion </w:t>
                                </w:r>
                              </w:ins>
                              <w:ins w:id="1406" w:author="Bertsch Christian (CR/AEE3)" w:date="2019-09-24T22:22:00Z">
                                <w:r w:rsidRPr="00BB733E">
                                  <w:rPr>
                                    <w:color w:val="808080" w:themeColor="background1" w:themeShade="80"/>
                                    <w:sz w:val="14"/>
                                    <w:rPrChange w:id="1407" w:author="Bertsch Christian (CR/AEE3)" w:date="2019-09-24T22:27:00Z">
                                      <w:rPr>
                                        <w:lang w:val="de-DE"/>
                                      </w:rPr>
                                    </w:rPrChange>
                                  </w:rPr>
                                  <w:t xml:space="preserve">is defined as </w:t>
                                </w:r>
                              </w:ins>
                              <w:ins w:id="1408" w:author="Bertsch Christian (CR/AEE3)" w:date="2019-09-24T22:24:00Z">
                                <w:r w:rsidRPr="00BB733E">
                                  <w:rPr>
                                    <w:color w:val="808080" w:themeColor="background1" w:themeShade="80"/>
                                    <w:sz w:val="14"/>
                                    <w:rPrChange w:id="1409" w:author="Bertsch Christian (CR/AEE3)" w:date="2019-09-24T22:27:00Z">
                                      <w:rPr/>
                                    </w:rPrChange>
                                  </w:rPr>
                                  <w:t>“2.0”</w:t>
                                </w:r>
                              </w:ins>
                              <w:ins w:id="1410" w:author="Bertsch Christian (CR/AEE3)" w:date="2019-09-24T22:25:00Z">
                                <w:r w:rsidRPr="00BB733E">
                                  <w:rPr>
                                    <w:color w:val="808080" w:themeColor="background1" w:themeShade="80"/>
                                    <w:sz w:val="14"/>
                                    <w:rPrChange w:id="1411" w:author="Bertsch Christian (CR/AEE3)" w:date="2019-09-24T22:27:00Z">
                                      <w:rPr/>
                                    </w:rPrChange>
                                  </w:rPr>
                                  <w:t>)</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BD2272" w:rsidRPr="00BB733E" w:rsidRDefault="00BD2272">
                        <w:pPr>
                          <w:spacing w:line="240" w:lineRule="auto"/>
                          <w:rPr>
                            <w:color w:val="808080" w:themeColor="background1" w:themeShade="80"/>
                            <w:sz w:val="14"/>
                            <w:rPrChange w:id="1412" w:author="Bertsch Christian (CR/AEE3)" w:date="2019-09-24T22:27:00Z">
                              <w:rPr/>
                            </w:rPrChange>
                          </w:rPr>
                          <w:pPrChange w:id="1413" w:author="Bertsch Christian (CR/AEE3)" w:date="2019-09-24T22:26:00Z">
                            <w:pPr/>
                          </w:pPrChange>
                        </w:pPr>
                        <w:ins w:id="1414" w:author="Bertsch Christian (CR/AEE3)" w:date="2019-09-24T22:22:00Z">
                          <w:r w:rsidRPr="00BB733E">
                            <w:rPr>
                              <w:color w:val="808080" w:themeColor="background1" w:themeShade="80"/>
                              <w:sz w:val="14"/>
                              <w:rPrChange w:id="1415" w:author="Bertsch Christian (CR/AEE3)" w:date="2019-09-24T22:27:00Z">
                                <w:rPr>
                                  <w:lang w:val="de-DE"/>
                                </w:rPr>
                              </w:rPrChange>
                            </w:rPr>
                            <w:t>Version of FMI (</w:t>
                          </w:r>
                        </w:ins>
                        <w:ins w:id="1416" w:author="Bertsch Christian (CR/AEE3)" w:date="2019-09-24T22:25:00Z">
                          <w:r w:rsidRPr="00BB733E">
                            <w:rPr>
                              <w:color w:val="808080" w:themeColor="background1" w:themeShade="80"/>
                              <w:sz w:val="14"/>
                              <w:rPrChange w:id="1417" w:author="Bertsch Christian (CR/AEE3)" w:date="2019-09-24T22:27:00Z">
                                <w:rPr/>
                              </w:rPrChange>
                            </w:rPr>
                            <w:t xml:space="preserve">Clarification for FMI 2.0.1: for </w:t>
                          </w:r>
                        </w:ins>
                        <w:ins w:id="1418" w:author="Bertsch Christian (CR/AEE3)" w:date="2019-09-24T22:22:00Z">
                          <w:r w:rsidRPr="00BB733E">
                            <w:rPr>
                              <w:color w:val="808080" w:themeColor="background1" w:themeShade="80"/>
                              <w:sz w:val="14"/>
                              <w:rPrChange w:id="1419" w:author="Bertsch Christian (CR/AEE3)" w:date="2019-09-24T22:27:00Z">
                                <w:rPr>
                                  <w:lang w:val="de-DE"/>
                                </w:rPr>
                              </w:rPrChange>
                            </w:rPr>
                            <w:t xml:space="preserve">FMI 2.0.x revisions </w:t>
                          </w:r>
                        </w:ins>
                        <w:ins w:id="1420" w:author="Bertsch Christian (CR/AEE3)" w:date="2019-09-24T22:25:00Z">
                          <w:r w:rsidRPr="00BB733E">
                            <w:rPr>
                              <w:color w:val="808080" w:themeColor="background1" w:themeShade="80"/>
                              <w:sz w:val="14"/>
                              <w:rPrChange w:id="1421" w:author="Bertsch Christian (CR/AEE3)" w:date="2019-09-24T22:27:00Z">
                                <w:rPr/>
                              </w:rPrChange>
                            </w:rPr>
                            <w:t xml:space="preserve">fmiVersion </w:t>
                          </w:r>
                        </w:ins>
                        <w:ins w:id="1422" w:author="Bertsch Christian (CR/AEE3)" w:date="2019-09-24T22:22:00Z">
                          <w:r w:rsidRPr="00BB733E">
                            <w:rPr>
                              <w:color w:val="808080" w:themeColor="background1" w:themeShade="80"/>
                              <w:sz w:val="14"/>
                              <w:rPrChange w:id="1423" w:author="Bertsch Christian (CR/AEE3)" w:date="2019-09-24T22:27:00Z">
                                <w:rPr>
                                  <w:lang w:val="de-DE"/>
                                </w:rPr>
                              </w:rPrChange>
                            </w:rPr>
                            <w:t xml:space="preserve">is defined as </w:t>
                          </w:r>
                        </w:ins>
                        <w:ins w:id="1424" w:author="Bertsch Christian (CR/AEE3)" w:date="2019-09-24T22:24:00Z">
                          <w:r w:rsidRPr="00BB733E">
                            <w:rPr>
                              <w:color w:val="808080" w:themeColor="background1" w:themeShade="80"/>
                              <w:sz w:val="14"/>
                              <w:rPrChange w:id="1425" w:author="Bertsch Christian (CR/AEE3)" w:date="2019-09-24T22:27:00Z">
                                <w:rPr/>
                              </w:rPrChange>
                            </w:rPr>
                            <w:t>“2.0”</w:t>
                          </w:r>
                        </w:ins>
                        <w:ins w:id="1426" w:author="Bertsch Christian (CR/AEE3)" w:date="2019-09-24T22:25:00Z">
                          <w:r w:rsidRPr="00BB733E">
                            <w:rPr>
                              <w:color w:val="808080" w:themeColor="background1" w:themeShade="80"/>
                              <w:sz w:val="14"/>
                              <w:rPrChange w:id="1427" w:author="Bertsch Christian (CR/AEE3)" w:date="2019-09-24T22:27:00Z">
                                <w:rPr/>
                              </w:rPrChange>
                            </w:rPr>
                            <w:t>)</w:t>
                          </w:r>
                        </w:ins>
                      </w:p>
                    </w:txbxContent>
                  </v:textbox>
                </v:rect>
              </w:pict>
            </mc:Fallback>
          </mc:AlternateContent>
        </w:r>
      </w:ins>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ins w:id="1412" w:author="Bertsch Christian (CR/AEE3)" w:date="2019-09-24T22:18:00Z"/>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142F2F1C" w:rsidR="00324B2A" w:rsidRPr="0098259C" w:rsidRDefault="009A4A1F" w:rsidP="00885BF4">
            <w:pPr>
              <w:pStyle w:val="Textkrper-Tabelle"/>
            </w:pPr>
            <w:ins w:id="1413" w:author="Bertsch Christian (CR/AEE3)" w:date="2019-09-24T22:18:00Z">
              <w:r>
                <w:rPr>
                  <w:rStyle w:val="FormatvorlageArial"/>
                </w:rPr>
                <w:t>[</w:t>
              </w:r>
              <w:r>
                <w:rPr>
                  <w:rStyle w:val="FormatvorlageArial"/>
                  <w:i/>
                </w:rPr>
                <w:t xml:space="preserve">Clarification for FMI 2.0.1: The version string for FMUs generated </w:t>
              </w:r>
            </w:ins>
            <w:ins w:id="1414" w:author="Bertsch Christian (CR/AEE3)" w:date="2019-09-24T22:19:00Z">
              <w:r>
                <w:rPr>
                  <w:rStyle w:val="FormatvorlageArial"/>
                  <w:i/>
                </w:rPr>
                <w:t>acoording to FMI 2.0.1 shall be “2.0”</w:t>
              </w:r>
              <w:r w:rsidR="00BB733E">
                <w:rPr>
                  <w:rStyle w:val="FormatvorlageArial"/>
                  <w:i/>
                </w:rPr>
                <w:t xml:space="preserve"> to be compatible with FMI 2.0 importers</w:t>
              </w:r>
            </w:ins>
            <w:ins w:id="1415" w:author="Bertsch Christian (CR/AEE3)" w:date="2019-09-24T22:20:00Z">
              <w:r w:rsidR="00BB733E">
                <w:rPr>
                  <w:rStyle w:val="FormatvorlageArial"/>
                  <w:i/>
                </w:rPr>
                <w:t>.</w:t>
              </w:r>
              <w:r w:rsidR="00BB733E" w:rsidRPr="00BB733E">
                <w:rPr>
                  <w:rStyle w:val="FormatvorlageArial"/>
                  <w:rPrChange w:id="1416" w:author="Bertsch Christian (CR/AEE3)" w:date="2019-09-24T22:20:00Z">
                    <w:rPr>
                      <w:rStyle w:val="FormatvorlageArial"/>
                      <w:i/>
                    </w:rPr>
                  </w:rPrChange>
                </w:rPr>
                <w:t>]</w:t>
              </w:r>
            </w:ins>
            <w:del w:id="1417" w:author="Bertsch Christian (CR/AEE3)" w:date="2019-09-06T11:23:00Z">
              <w:r w:rsidR="002B5A31">
                <w:rPr>
                  <w:rStyle w:val="FormatvorlageArial"/>
                </w:rPr>
                <w:delText>Future minor revisions are denoted as “2.0.1”, “2.0.2”, …</w:delText>
              </w:r>
            </w:del>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ins w:id="1418" w:author="Bertsch Christian (CR/AEE3)" w:date="2019-09-06T11:23:00Z">
              <w:r w:rsidR="00CA5572">
                <w:t>,</w:t>
              </w:r>
            </w:ins>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8DBE705"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0440B4">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4407DE2"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del w:id="1419" w:author="Bertsch Christian (CR/AEE3)" w:date="2019-09-06T11:23:00Z">
        <w:r w:rsidRPr="0098259C">
          <w:rPr>
            <w:rStyle w:val="FormatvorlageArial"/>
            <w:i/>
            <w:szCs w:val="21"/>
          </w:rPr>
          <w:delText>]</w:delText>
        </w:r>
      </w:del>
      <w:ins w:id="1420" w:author="Bertsch Christian (CR/AEE3)" w:date="2019-09-06T11:23:00Z">
        <w:r w:rsidR="00CA5572">
          <w:rPr>
            <w:rStyle w:val="FormatvorlageArial"/>
            <w:i/>
            <w:szCs w:val="21"/>
          </w:rPr>
          <w:t>.</w:t>
        </w:r>
        <w:r w:rsidRPr="00214A6F">
          <w:rPr>
            <w:rStyle w:val="FormatvorlageArial"/>
            <w:szCs w:val="21"/>
          </w:rPr>
          <w:t>]</w:t>
        </w:r>
      </w:ins>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421" w:name="_Toc20839926"/>
      <w:r w:rsidRPr="0098259C">
        <w:t>Definition of Units (</w:t>
      </w:r>
      <w:r w:rsidR="00381199" w:rsidRPr="0098259C">
        <w:t>Unit</w:t>
      </w:r>
      <w:r w:rsidR="00D54D07">
        <w:t>Definitions</w:t>
      </w:r>
      <w:r w:rsidRPr="0098259C">
        <w:t>)</w:t>
      </w:r>
      <w:bookmarkEnd w:id="1421"/>
    </w:p>
    <w:p w14:paraId="7EAC07BC" w14:textId="3929EA9E" w:rsidR="00797254" w:rsidRPr="0098259C" w:rsidRDefault="00797254" w:rsidP="00324B2A">
      <w:pPr>
        <w:pStyle w:val="BodyText"/>
      </w:pPr>
      <w:r w:rsidRPr="0098259C">
        <w:t>[</w:t>
      </w:r>
      <w:r w:rsidRPr="0098259C">
        <w:rPr>
          <w:i/>
        </w:rPr>
        <w:t>In this section</w:t>
      </w:r>
      <w:ins w:id="1422" w:author="Bertsch Christian (CR/AEE3)" w:date="2019-09-06T11:23:00Z">
        <w:r w:rsidR="00604FEC">
          <w:rPr>
            <w:i/>
          </w:rPr>
          <w:t>,</w:t>
        </w:r>
      </w:ins>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ins w:id="1423" w:author="Bertsch Christian (CR/AEE3)" w:date="2019-09-06T11:23:00Z">
        <w:r w:rsidR="00604FEC">
          <w:rPr>
            <w:i/>
          </w:rPr>
          <w:t>,</w:t>
        </w:r>
      </w:ins>
      <w:r w:rsidRPr="0098259C">
        <w:rPr>
          <w:i/>
        </w:rPr>
        <w:t xml:space="preserve"> and there seems to be no method available that is really satisfactory</w:t>
      </w:r>
      <w:r w:rsidR="00FD5CE5" w:rsidRPr="0098259C">
        <w:rPr>
          <w:i/>
        </w:rPr>
        <w:t xml:space="preserve"> for all applications</w:t>
      </w:r>
      <w:ins w:id="1424" w:author="Bertsch Christian (CR/AEE3)" w:date="2019-09-06T11:23:00Z">
        <w:r w:rsidR="00604FEC">
          <w:rPr>
            <w:i/>
          </w:rPr>
          <w:t>,</w:t>
        </w:r>
      </w:ins>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ins w:id="1425" w:author="Bertsch Christian (CR/AEE3)" w:date="2019-09-06T11:23:00Z">
        <w:r w:rsidR="00604FEC">
          <w:rPr>
            <w:i/>
          </w:rPr>
          <w:t>,</w:t>
        </w:r>
      </w:ins>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del w:id="1426" w:author="Bertsch Christian (CR/AEE3)" w:date="2019-09-06T11:23:00Z">
        <w:r w:rsidR="00FD5CE5" w:rsidRPr="0098259C">
          <w:rPr>
            <w:i/>
          </w:rPr>
          <w:delText>to</w:delText>
        </w:r>
      </w:del>
      <w:ins w:id="1427" w:author="Bertsch Christian (CR/AEE3)" w:date="2019-09-06T11:23:00Z">
        <w:r w:rsidR="00DD0AE9">
          <w:rPr>
            <w:i/>
          </w:rPr>
          <w:t>than</w:t>
        </w:r>
      </w:ins>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6098400" cy="2678400"/>
                    </a:xfrm>
                    <a:prstGeom prst="rect">
                      <a:avLst/>
                    </a:prstGeom>
                  </pic:spPr>
                </pic:pic>
              </a:graphicData>
            </a:graphic>
          </wp:inline>
        </w:drawing>
      </w:r>
    </w:p>
    <w:p w14:paraId="46F2D65E" w14:textId="6C708F85"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del w:id="1428" w:author="Bertsch Christian (CR/AEE3)" w:date="2019-10-01T15:04:00Z">
        <w:r w:rsidR="00C11D49" w:rsidRPr="0098259C" w:rsidDel="005911C1">
          <w:delText>or</w:delText>
        </w:r>
        <w:r w:rsidR="00DD0AE9" w:rsidDel="005911C1">
          <w:delText xml:space="preserve"> </w:delText>
        </w:r>
      </w:del>
      <w:ins w:id="1429" w:author="Bertsch Christian (CR/AEE3)" w:date="2019-10-01T15:04:00Z">
        <w:r w:rsidR="005911C1">
          <w:t>and</w:t>
        </w:r>
      </w:ins>
      <w:ins w:id="1430" w:author="Bertsch Christian (CR/AEE3)" w:date="2019-09-06T11:23:00Z">
        <w:r w:rsidR="00C11D49" w:rsidRPr="0098259C">
          <w:t xml:space="preserve"> </w:t>
        </w:r>
      </w:ins>
      <w:r w:rsidR="00C11D49" w:rsidRPr="0098259C">
        <w:t xml:space="preserve">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ins w:id="1431" w:author="Bertsch Christian (CR/AEE3)" w:date="2019-09-06T11:23:00Z">
        <w:r w:rsidR="00D9310D">
          <w:rPr>
            <w:i/>
          </w:rPr>
          <w:t>,</w:t>
        </w:r>
      </w:ins>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77777777" w:rsidR="00660A7D" w:rsidRPr="0098259C" w:rsidRDefault="00C11D49" w:rsidP="00660A7D">
      <w:pPr>
        <w:pStyle w:val="BodyText"/>
        <w:jc w:val="cente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 </w:t>
      </w:r>
      <w:r w:rsidR="00660A7D" w:rsidRPr="0098259C">
        <w:rPr>
          <w:rStyle w:val="CODE"/>
        </w:rPr>
        <w:t>offset</w:t>
      </w:r>
    </w:p>
    <w:p w14:paraId="3AE653E9" w14:textId="77777777" w:rsidR="007F1D29" w:rsidRPr="0098259C" w:rsidRDefault="007F1D29" w:rsidP="009A753C">
      <w:pPr>
        <w:pStyle w:val="BodyText"/>
      </w:pPr>
    </w:p>
    <w:p w14:paraId="312DED22" w14:textId="181A8CFD" w:rsidR="00660A7D" w:rsidRPr="0098259C" w:rsidRDefault="00660A7D" w:rsidP="009A753C">
      <w:pPr>
        <w:pStyle w:val="BodyText"/>
        <w:rPr>
          <w:i/>
        </w:rPr>
      </w:pPr>
      <w:r w:rsidRPr="0098259C">
        <w:t>[</w:t>
      </w:r>
      <w:r w:rsidR="009F2AEB" w:rsidRPr="0098259C">
        <w:rPr>
          <w:i/>
        </w:rPr>
        <w:t>For example</w:t>
      </w:r>
      <w:ins w:id="1432" w:author="Bertsch Christian (CR/AEE3)" w:date="2019-09-06T11:23:00Z">
        <w:r w:rsidR="007179ED">
          <w:rPr>
            <w:i/>
          </w:rPr>
          <w:t>,</w:t>
        </w:r>
      </w:ins>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del w:id="1433" w:author="Bertsch Christian (CR/AEE3)" w:date="2019-09-06T11:23:00Z">
        <w:r w:rsidR="00C11D49" w:rsidRPr="0098259C">
          <w:rPr>
            <w:i/>
          </w:rPr>
          <w:delText>”</w:delText>
        </w:r>
      </w:del>
      <w:ins w:id="1434" w:author="Bertsch Christian (CR/AEE3)" w:date="2019-09-06T11:23:00Z">
        <w:r w:rsidR="00C11D49" w:rsidRPr="0098259C">
          <w:rPr>
            <w:i/>
          </w:rPr>
          <w:t>”</w:t>
        </w:r>
        <w:r w:rsidR="007179ED">
          <w:rPr>
            <w:i/>
          </w:rPr>
          <w:t>,</w:t>
        </w:r>
      </w:ins>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ins w:id="1435" w:author="Bertsch Christian (CR/AEE3)" w:date="2019-09-06T11:23:00Z">
        <w:r w:rsidR="007179ED">
          <w:rPr>
            <w:i/>
          </w:rPr>
          <w:t>,</w:t>
        </w:r>
      </w:ins>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43432E8E" w:rsidR="00885F90" w:rsidRPr="0098259C" w:rsidRDefault="00885F90" w:rsidP="00885F90">
      <w:pPr>
        <w:pStyle w:val="BodyText"/>
        <w:spacing w:after="120"/>
      </w:pPr>
      <w:r w:rsidRPr="0098259C">
        <w:rPr>
          <w:i/>
        </w:rPr>
        <w:t>In the following table several unit examples are given (</w:t>
      </w:r>
      <w:ins w:id="1436" w:author="Bertsch Christian (CR/AEE3)" w:date="2019-09-24T13:44:00Z">
        <w:r w:rsidR="00676020">
          <w:rPr>
            <w:i/>
          </w:rPr>
          <w:t>N</w:t>
        </w:r>
      </w:ins>
      <w:del w:id="1437" w:author="Bertsch Christian (CR/AEE3)" w:date="2019-09-24T13:44:00Z">
        <w:r w:rsidRPr="0098259C" w:rsidDel="00676020">
          <w:rPr>
            <w:i/>
          </w:rPr>
          <w:delText>n</w:delText>
        </w:r>
      </w:del>
      <w:r w:rsidRPr="0098259C">
        <w:rPr>
          <w:i/>
        </w:rPr>
        <w:t>ote</w:t>
      </w:r>
      <w:del w:id="1438" w:author="Bertsch Christian (CR/AEE3)" w:date="2019-09-06T11:23:00Z">
        <w:r w:rsidRPr="0098259C">
          <w:rPr>
            <w:i/>
          </w:rPr>
          <w:delText>,</w:delText>
        </w:r>
      </w:del>
      <w:ins w:id="1439" w:author="Bertsch Christian (CR/AEE3)" w:date="2019-09-06T11:23:00Z">
        <w:r w:rsidR="007179ED">
          <w:rPr>
            <w:i/>
          </w:rPr>
          <w:t xml:space="preserve"> that</w:t>
        </w:r>
      </w:ins>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ins w:id="1440" w:author="Bertsch Christian (CR/AEE3)" w:date="2019-09-24T13:44:00Z">
        <w:r w:rsidR="00676020">
          <w:rPr>
            <w:i/>
          </w:rPr>
          <w:t>.</w:t>
        </w:r>
      </w:ins>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8.75pt" o:ole="">
                  <v:imagedata r:id="rId49" o:title=""/>
                </v:shape>
                <o:OLEObject Type="Embed" ProgID="Equation.DSMT4" ShapeID="_x0000_i1032" DrawAspect="Content" ObjectID="_1631682334" r:id="rId50"/>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8.75pt" o:ole="">
                  <v:imagedata r:id="rId49" o:title=""/>
                </v:shape>
                <o:OLEObject Type="Embed" ProgID="Equation.DSMT4" ShapeID="_x0000_i1033" DrawAspect="Content" ObjectID="_1631682335" r:id="rId51"/>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25pt;height:29.25pt" o:ole="">
                  <v:imagedata r:id="rId52" o:title=""/>
                </v:shape>
                <o:OLEObject Type="Embed" ProgID="Equation.DSMT4" ShapeID="_x0000_i1034" DrawAspect="Content" ObjectID="_1631682336" r:id="rId53"/>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7940054C" w:rsidR="001628AD" w:rsidRPr="0098259C" w:rsidRDefault="001628AD" w:rsidP="007148FE">
      <w:pPr>
        <w:pStyle w:val="BodyText"/>
        <w:spacing w:after="120"/>
        <w:rPr>
          <w:i/>
        </w:rPr>
      </w:pPr>
      <w:r w:rsidRPr="0098259C">
        <w:rPr>
          <w:i/>
        </w:rPr>
        <w:t>Note</w:t>
      </w:r>
      <w:del w:id="1441" w:author="Bertsch Christian (CR/AEE3)" w:date="2019-09-06T11:23:00Z">
        <w:r w:rsidRPr="0098259C">
          <w:rPr>
            <w:i/>
          </w:rPr>
          <w:delText>,</w:delText>
        </w:r>
      </w:del>
      <w:ins w:id="1442" w:author="Bertsch Christian (CR/AEE3)" w:date="2019-09-06T11:23:00Z">
        <w:r w:rsidR="00C534F8">
          <w:rPr>
            <w:i/>
          </w:rPr>
          <w:t xml:space="preserve"> that</w:t>
        </w:r>
      </w:ins>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44BFF4F3"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del w:id="1443" w:author="Bertsch Christian (CR/AEE3)" w:date="2019-09-06T11:23:00Z">
        <w:r w:rsidRPr="0098259C">
          <w:rPr>
            <w:i/>
          </w:rPr>
          <w:delText>,</w:delText>
        </w:r>
      </w:del>
      <w:ins w:id="1444" w:author="Bertsch Christian (CR/AEE3)" w:date="2019-09-06T11:23:00Z">
        <w:r w:rsidR="00C534F8">
          <w:rPr>
            <w:i/>
          </w:rPr>
          <w:t>;</w:t>
        </w:r>
      </w:ins>
      <w:r w:rsidRPr="0098259C">
        <w:rPr>
          <w:i/>
        </w:rPr>
        <w:t xml:space="preserve"> </w:t>
      </w:r>
      <w:r w:rsidR="00D73B94" w:rsidRPr="0098259C">
        <w:rPr>
          <w:i/>
        </w:rPr>
        <w:t>in other words</w:t>
      </w:r>
      <w:ins w:id="1445" w:author="Bertsch Christian (CR/AEE3)" w:date="2019-09-06T11:23:00Z">
        <w:r w:rsidR="00C534F8">
          <w:rPr>
            <w:i/>
          </w:rPr>
          <w:t>,</w:t>
        </w:r>
      </w:ins>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del w:id="1446" w:author="Bertsch Christian (CR/AEE3)" w:date="2019-09-06T11:23:00Z">
        <w:r w:rsidR="009B2B74" w:rsidRPr="0098259C">
          <w:rPr>
            <w:i/>
          </w:rPr>
          <w:delText>, since absolute or relative quantities</w:delText>
        </w:r>
      </w:del>
      <w:r w:rsidR="009B2B74" w:rsidRPr="0098259C">
        <w:rPr>
          <w:i/>
        </w:rPr>
        <w:t>)</w:t>
      </w:r>
      <w:r w:rsidRPr="0098259C">
        <w:rPr>
          <w:i/>
        </w:rPr>
        <w:t>:</w:t>
      </w:r>
    </w:p>
    <w:p w14:paraId="79252B10" w14:textId="77777777" w:rsidR="00FA00CB" w:rsidRPr="0098259C" w:rsidRDefault="00A3686F" w:rsidP="00C12648">
      <w:pPr>
        <w:pStyle w:val="BodyText"/>
        <w:spacing w:after="120"/>
        <w:ind w:left="873"/>
        <w:rPr>
          <w:rStyle w:val="CODE"/>
          <w:i/>
        </w:rPr>
      </w:pPr>
      <w:r w:rsidRPr="0098259C">
        <w:rPr>
          <w:rStyle w:val="CODE"/>
          <w:i/>
        </w:rPr>
        <w:t>factor(v1)*v1 + offset(v1) = factor(v2)*v2 + offset(v2)</w:t>
      </w:r>
    </w:p>
    <w:p w14:paraId="21F20026" w14:textId="1324DFCD"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ins w:id="1447" w:author="Bertsch Christian (CR/AEE3)" w:date="2019-09-06T11:23:00Z">
        <w:r w:rsidR="00E8015B">
          <w:rPr>
            <w:i/>
          </w:rPr>
          <w:t>,</w:t>
        </w:r>
      </w:ins>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del w:id="1448" w:author="Bertsch Christian (CR/AEE3)" w:date="2019-09-06T11:23:00Z">
        <w:r w:rsidR="00F141F9" w:rsidRPr="0098259C">
          <w:rPr>
            <w:i/>
          </w:rPr>
          <w:delText>,</w:delText>
        </w:r>
      </w:del>
      <w:ins w:id="1449" w:author="Bertsch Christian (CR/AEE3)" w:date="2019-09-06T11:23:00Z">
        <w:r w:rsidR="00E8015B">
          <w:rPr>
            <w:i/>
          </w:rPr>
          <w:t xml:space="preserve"> that</w:t>
        </w:r>
      </w:ins>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ins w:id="1450" w:author="Bertsch Christian (CR/AEE3)" w:date="2019-09-06T11:23:00Z">
        <w:r w:rsidR="00E8015B">
          <w:rPr>
            <w:i/>
          </w:rPr>
          <w:t>,</w:t>
        </w:r>
      </w:ins>
      <w:r w:rsidR="00C12648" w:rsidRPr="0098259C">
        <w:rPr>
          <w:i/>
        </w:rPr>
        <w:t xml:space="preserve"> quantity definitions have to be taken into account (see TypeDefinitions) and quantity names need to be standardized.</w:t>
      </w:r>
    </w:p>
    <w:p w14:paraId="5BFC64AE" w14:textId="08AA86E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ins w:id="1451" w:author="Bertsch Christian (CR/AEE3)" w:date="2019-09-06T11:23:00Z">
        <w:r w:rsidR="00E8015B">
          <w:rPr>
            <w:i/>
          </w:rPr>
          <w:t>,</w:t>
        </w:r>
      </w:ins>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ins w:id="1452" w:author="Bertsch Christian (CR/AEE3)" w:date="2019-09-06T11:23:00Z">
        <w:r w:rsidR="00E8015B">
          <w:rPr>
            <w:i/>
          </w:rPr>
          <w:t>,</w:t>
        </w:r>
      </w:ins>
      <w:r w:rsidR="000C2CB0" w:rsidRPr="0098259C">
        <w:rPr>
          <w:i/>
        </w:rPr>
        <w:t xml:space="preserve"> and a tool would have to reject a connection, since the units are not identical</w:t>
      </w:r>
      <w:del w:id="1453" w:author="Bertsch Christian (CR/AEE3)" w:date="2019-09-06T11:23:00Z">
        <w:r w:rsidR="00C12648" w:rsidRPr="0098259C">
          <w:rPr>
            <w:i/>
          </w:rPr>
          <w:delText>,</w:delText>
        </w:r>
      </w:del>
      <w:ins w:id="1454" w:author="Bertsch Christian (CR/AEE3)" w:date="2019-09-06T11:23:00Z">
        <w:r w:rsidR="00E8015B">
          <w:rPr>
            <w:i/>
          </w:rPr>
          <w:t>.</w:t>
        </w:r>
      </w:ins>
      <w:r w:rsidR="00C12648" w:rsidRPr="0098259C">
        <w:rPr>
          <w:i/>
        </w:rPr>
        <w:t xml:space="preserve"> In FMI 2.0</w:t>
      </w:r>
      <w:ins w:id="1455" w:author="Bertsch Christian (CR/AEE3)" w:date="2019-09-06T11:23:00Z">
        <w:r w:rsidR="00E8015B">
          <w:rPr>
            <w:i/>
          </w:rPr>
          <w:t>,</w:t>
        </w:r>
      </w:ins>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ins w:id="1456" w:author="Bertsch Christian (CR/AEE3)" w:date="2019-09-06T11:23:00Z">
        <w:r w:rsidR="00654517">
          <w:rPr>
            <w:i/>
          </w:rPr>
          <w:t>,</w:t>
        </w:r>
      </w:ins>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ins w:id="1457" w:author="Bertsch Christian (CR/AEE3)" w:date="2019-09-06T11:23:00Z">
        <w:r w:rsidR="00A646C1">
          <w:rPr>
            <w:i/>
          </w:rPr>
          <w:t>,</w:t>
        </w:r>
      </w:ins>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ins w:id="1458" w:author="Bertsch Christian (CR/AEE3)" w:date="2019-09-06T11:23:00Z">
        <w:r w:rsidR="00A646C1">
          <w:rPr>
            <w:i/>
          </w:rPr>
          <w:t>,</w:t>
        </w:r>
      </w:ins>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ins w:id="1459" w:author="Bertsch Christian (CR/AEE3)" w:date="2019-09-06T11:23:00Z">
        <w:r w:rsidR="00A646C1">
          <w:rPr>
            <w:i/>
          </w:rPr>
          <w:t>,</w:t>
        </w:r>
      </w:ins>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460" w:name="_Ref248879321"/>
      <w:r>
        <w:br w:type="page"/>
      </w:r>
    </w:p>
    <w:p w14:paraId="18557AF2" w14:textId="3870A374" w:rsidR="001C53BD" w:rsidRPr="0098259C" w:rsidRDefault="00A51269" w:rsidP="001C53BD">
      <w:pPr>
        <w:pStyle w:val="Heading3"/>
      </w:pPr>
      <w:bookmarkStart w:id="1461" w:name="_Ref20232603"/>
      <w:bookmarkStart w:id="1462" w:name="_Ref20232625"/>
      <w:bookmarkStart w:id="1463" w:name="_Ref20232651"/>
      <w:bookmarkStart w:id="1464" w:name="_Toc20839927"/>
      <w:r w:rsidRPr="0098259C">
        <w:t xml:space="preserve">Definition of </w:t>
      </w:r>
      <w:r w:rsidR="001C53BD" w:rsidRPr="0098259C">
        <w:t>Type</w:t>
      </w:r>
      <w:r w:rsidRPr="0098259C">
        <w:t>s</w:t>
      </w:r>
      <w:r w:rsidR="001C53BD" w:rsidRPr="0098259C">
        <w:t xml:space="preserve"> (</w:t>
      </w:r>
      <w:bookmarkStart w:id="1465" w:name="_Ref248546594"/>
      <w:r w:rsidR="00381199" w:rsidRPr="0098259C">
        <w:t>Type</w:t>
      </w:r>
      <w:bookmarkEnd w:id="1465"/>
      <w:r w:rsidR="00D54D07">
        <w:t>Definitions</w:t>
      </w:r>
      <w:r w:rsidR="001C53BD" w:rsidRPr="0098259C">
        <w:t>)</w:t>
      </w:r>
      <w:bookmarkEnd w:id="1460"/>
      <w:bookmarkEnd w:id="1461"/>
      <w:bookmarkEnd w:id="1462"/>
      <w:bookmarkEnd w:id="1463"/>
      <w:bookmarkEnd w:id="1464"/>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791EA4">
        <w:rPr>
          <w:rFonts w:ascii="Courier New" w:hAnsi="Courier New" w:cs="Courier New"/>
          <w:i/>
          <w:sz w:val="19"/>
          <w:szCs w:val="19"/>
          <w:rPrChange w:id="1466" w:author="Bertsch Christian (CR/AEE3)" w:date="2019-09-28T15:46:00Z">
            <w:rPr>
              <w:i/>
            </w:rPr>
          </w:rPrChange>
        </w:rPr>
        <w:t>fmi2</w:t>
      </w:r>
      <w:r w:rsidRPr="00791EA4">
        <w:rPr>
          <w:rFonts w:ascii="Courier New" w:hAnsi="Courier New" w:cs="Courier New"/>
          <w:i/>
          <w:sz w:val="19"/>
          <w:szCs w:val="19"/>
          <w:rPrChange w:id="1467" w:author="Bertsch Christian (CR/AEE3)" w:date="2019-09-28T15:46:00Z">
            <w:rPr>
              <w:i/>
            </w:rPr>
          </w:rPrChange>
        </w:rPr>
        <w:t>RealAttributes</w:t>
      </w:r>
      <w:r>
        <w:rPr>
          <w:i/>
        </w:rPr>
        <w:t>” and “</w:t>
      </w:r>
      <w:r w:rsidR="00140C25" w:rsidRPr="00791EA4">
        <w:rPr>
          <w:rFonts w:ascii="Courier New" w:hAnsi="Courier New" w:cs="Courier New"/>
          <w:i/>
          <w:sz w:val="19"/>
          <w:szCs w:val="19"/>
          <w:rPrChange w:id="1468" w:author="Bertsch Christian (CR/AEE3)" w:date="2019-09-28T15:47:00Z">
            <w:rPr>
              <w:i/>
            </w:rPr>
          </w:rPrChange>
        </w:rPr>
        <w:t>fmi2</w:t>
      </w:r>
      <w:r w:rsidRPr="00791EA4">
        <w:rPr>
          <w:rFonts w:ascii="Courier New" w:hAnsi="Courier New" w:cs="Courier New"/>
          <w:i/>
          <w:sz w:val="19"/>
          <w:szCs w:val="19"/>
          <w:rPrChange w:id="1469" w:author="Bertsch Christian (CR/AEE3)" w:date="2019-09-28T15:47:00Z">
            <w:rPr>
              <w:i/>
            </w:rPr>
          </w:rPrChange>
        </w:rPr>
        <w:t>IntegerAttributes</w:t>
      </w:r>
      <w:r>
        <w:rPr>
          <w:i/>
        </w:rPr>
        <w:t>” in file “</w:t>
      </w:r>
      <w:r w:rsidR="00140C25" w:rsidRPr="00791EA4">
        <w:rPr>
          <w:rFonts w:ascii="Courier New" w:hAnsi="Courier New" w:cs="Courier New"/>
          <w:i/>
          <w:sz w:val="19"/>
          <w:szCs w:val="19"/>
          <w:rPrChange w:id="1470" w:author="Bertsch Christian (CR/AEE3)" w:date="2019-09-28T15:47:00Z">
            <w:rPr>
              <w:i/>
            </w:rPr>
          </w:rPrChange>
        </w:rPr>
        <w:t>fmi2</w:t>
      </w:r>
      <w:r w:rsidRPr="00791EA4">
        <w:rPr>
          <w:rFonts w:ascii="Courier New" w:hAnsi="Courier New" w:cs="Courier New"/>
          <w:i/>
          <w:sz w:val="19"/>
          <w:szCs w:val="19"/>
          <w:rPrChange w:id="1471" w:author="Bertsch Christian (CR/AEE3)" w:date="2019-09-28T15:47:00Z">
            <w:rPr>
              <w:i/>
            </w:rPr>
          </w:rPrChange>
        </w:rPr>
        <w:t>AttributeGroups.xsd</w:t>
      </w:r>
      <w:r w:rsidRPr="00791EA4">
        <w:rPr>
          <w:i/>
          <w:sz w:val="19"/>
          <w:szCs w:val="19"/>
          <w:rPrChange w:id="1472" w:author="Bertsch Christian (CR/AEE3)" w:date="2019-09-28T15:47:00Z">
            <w:rPr>
              <w:i/>
            </w:rPr>
          </w:rPrChange>
        </w:rPr>
        <w:t>”,</w:t>
      </w:r>
      <w:r>
        <w:rPr>
          <w:i/>
        </w:rPr>
        <w:t xml:space="preserve"> since these attributes are reused in the ScalarVariable element definitions below.</w:t>
      </w:r>
      <w:r w:rsidRPr="0040289E">
        <w:rPr>
          <w:rPrChange w:id="1473" w:author="Bertsch Christian (CR/AEE3)" w:date="2019-09-24T14:28:00Z">
            <w:rPr>
              <w:i/>
            </w:rPr>
          </w:rPrChange>
        </w:rPr>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571429" cy="2542857"/>
                    </a:xfrm>
                    <a:prstGeom prst="rect">
                      <a:avLst/>
                    </a:prstGeom>
                  </pic:spPr>
                </pic:pic>
              </a:graphicData>
            </a:graphic>
          </wp:inline>
        </w:drawing>
      </w:r>
    </w:p>
    <w:p w14:paraId="5B44DA5C" w14:textId="11070891"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del w:id="1474" w:author="Bertsch Christian (CR/AEE3)" w:date="2019-09-06T11:23:00Z">
        <w:r w:rsidR="001814F7" w:rsidRPr="0098259C">
          <w:delText>[</w:delText>
        </w:r>
        <w:r w:rsidRPr="0098259C">
          <w:rPr>
            <w:i/>
          </w:rPr>
          <w:delText xml:space="preserve">, </w:delText>
        </w:r>
      </w:del>
      <w:ins w:id="1475" w:author="Bertsch Christian (CR/AEE3)" w:date="2019-09-06T11:23:00Z">
        <w:r w:rsidR="003B2D83">
          <w:rPr>
            <w:rStyle w:val="CODE"/>
          </w:rPr>
          <w:t xml:space="preserve"> </w:t>
        </w:r>
        <w:r w:rsidR="001814F7" w:rsidRPr="0098259C">
          <w:t>[</w:t>
        </w:r>
      </w:ins>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F6CF759" w:rsidR="00566BB3" w:rsidRPr="003076BD" w:rsidRDefault="001C53BD" w:rsidP="00566BB3">
            <w:pPr>
              <w:pStyle w:val="Textkrper-Tabelle"/>
              <w:rPr>
                <w:ins w:id="1476" w:author="Bertsch Christian (CR/AEE3)" w:date="2019-09-06T11:23:00Z"/>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ins w:id="1477" w:author="Bertsch Christian (CR/AEE3)" w:date="2019-09-24T13:47:00Z">
              <w:r w:rsidR="00676020">
                <w:t>.</w:t>
              </w:r>
            </w:ins>
            <w:r w:rsidR="00510963" w:rsidRPr="0098259C">
              <w:t xml:space="preserve"> </w:t>
            </w:r>
            <w:del w:id="1478" w:author="Bertsch Christian (CR/AEE3)" w:date="2019-09-06T11:23:00Z">
              <w:r w:rsidR="00510963" w:rsidRPr="00676020">
                <w:rPr>
                  <w:rPrChange w:id="1479" w:author="Bertsch Christian (CR/AEE3)" w:date="2019-09-24T13:52:00Z">
                    <w:rPr>
                      <w:i/>
                    </w:rPr>
                  </w:rPrChange>
                </w:rPr>
                <w:delText>[</w:delText>
              </w:r>
              <w:r w:rsidRPr="00676020">
                <w:rPr>
                  <w:rPrChange w:id="1480" w:author="Bertsch Christian (CR/AEE3)" w:date="2019-09-24T13:52:00Z">
                    <w:rPr>
                      <w:i/>
                    </w:rPr>
                  </w:rPrChange>
                </w:rPr>
                <w:delText xml:space="preserve">, </w:delText>
              </w:r>
              <w:r w:rsidR="009F2AEB" w:rsidRPr="00676020">
                <w:rPr>
                  <w:rPrChange w:id="1481" w:author="Bertsch Christian (CR/AEE3)" w:date="2019-09-24T13:52:00Z">
                    <w:rPr>
                      <w:i/>
                    </w:rPr>
                  </w:rPrChange>
                </w:rPr>
                <w:delText>for</w:delText>
              </w:r>
            </w:del>
            <w:ins w:id="1482" w:author="Bertsch Christian (CR/AEE3)" w:date="2019-09-06T11:23:00Z">
              <w:r w:rsidR="00510963" w:rsidRPr="00676020">
                <w:rPr>
                  <w:rPrChange w:id="1483" w:author="Bertsch Christian (CR/AEE3)" w:date="2019-09-24T13:52:00Z">
                    <w:rPr>
                      <w:i/>
                    </w:rPr>
                  </w:rPrChange>
                </w:rPr>
                <w:t>[</w:t>
              </w:r>
              <w:r w:rsidR="00566BB3" w:rsidRPr="00566BB3">
                <w:rPr>
                  <w:i/>
                </w:rPr>
                <w:t>For</w:t>
              </w:r>
            </w:ins>
            <w:r w:rsidR="00566BB3" w:rsidRPr="00566BB3">
              <w:rPr>
                <w:i/>
              </w:rPr>
              <w:t xml:space="preserve"> example</w:t>
            </w:r>
            <w:del w:id="1484" w:author="Bertsch Christian (CR/AEE3)" w:date="2019-09-06T11:23:00Z">
              <w:r w:rsidRPr="0098259C">
                <w:rPr>
                  <w:i/>
                </w:rPr>
                <w:delText xml:space="preserve"> “</w:delText>
              </w:r>
            </w:del>
            <w:ins w:id="1485" w:author="Bertsch Christian (CR/AEE3)" w:date="2019-09-06T11:23:00Z">
              <w:r w:rsidR="00566BB3" w:rsidRPr="00566BB3">
                <w:rPr>
                  <w:i/>
                </w:rPr>
                <w:t>, "</w:t>
              </w:r>
            </w:ins>
            <w:r w:rsidR="00566BB3" w:rsidRPr="00566BB3">
              <w:rPr>
                <w:i/>
              </w:rPr>
              <w:t>N.m</w:t>
            </w:r>
            <w:del w:id="1486" w:author="Bertsch Christian (CR/AEE3)" w:date="2019-09-06T11:23:00Z">
              <w:r w:rsidRPr="0098259C">
                <w:rPr>
                  <w:i/>
                </w:rPr>
                <w:delText>”</w:delText>
              </w:r>
              <w:r w:rsidR="00510963" w:rsidRPr="0098259C">
                <w:rPr>
                  <w:i/>
                </w:rPr>
                <w:delText>:</w:delText>
              </w:r>
            </w:del>
            <w:ins w:id="1487" w:author="Bertsch Christian (CR/AEE3)" w:date="2019-09-06T11:23:00Z">
              <w:r w:rsidR="00566BB3" w:rsidRPr="00566BB3">
                <w:rPr>
                  <w:i/>
                </w:rPr>
                <w:t>":</w:t>
              </w:r>
            </w:ins>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del w:id="1488" w:author="Bertsch Christian (CR/AEE3)" w:date="2019-09-06T11:23:00Z">
              <w:r w:rsidR="00510963" w:rsidRPr="0098259C">
                <w:delText>]</w:delText>
              </w:r>
              <w:r w:rsidRPr="0098259C">
                <w:delText>.</w:delText>
              </w:r>
            </w:del>
            <w:ins w:id="1489" w:author="Bertsch Christian (CR/AEE3)" w:date="2019-09-06T11:23:00Z">
              <w:r w:rsidR="00566BB3" w:rsidRPr="003076BD">
                <w:rPr>
                  <w:i/>
                  <w:szCs w:val="20"/>
                </w:rPr>
                <w:t>.</w:t>
              </w:r>
            </w:ins>
          </w:p>
          <w:p w14:paraId="5EED4CB1" w14:textId="43D3D50E" w:rsidR="00566BB3" w:rsidRPr="00566BB3" w:rsidRDefault="00566BB3" w:rsidP="00566BB3">
            <w:pPr>
              <w:pStyle w:val="Textkrper-Tabelle"/>
              <w:rPr>
                <w:ins w:id="1490" w:author="Bertsch Christian (CR/AEE3)" w:date="2019-09-06T11:23:00Z"/>
                <w:i/>
              </w:rPr>
            </w:pPr>
            <w:ins w:id="1491" w:author="Bertsch Christian (CR/AEE3)" w:date="2019-09-06T11:23:00Z">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ins>
          </w:p>
          <w:p w14:paraId="047A2DDF" w14:textId="2658C704" w:rsidR="001C53BD" w:rsidRPr="0098259C" w:rsidRDefault="00566BB3" w:rsidP="00566BB3">
            <w:pPr>
              <w:pStyle w:val="Textkrper-Tabelle"/>
            </w:pPr>
            <w:ins w:id="1492" w:author="Bertsch Christian (CR/AEE3)" w:date="2019-09-06T11:23:00Z">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ins>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20CC7F68"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 “</w:t>
            </w:r>
            <w:r w:rsidRPr="0098259C">
              <w:rPr>
                <w:rStyle w:val="CODE"/>
              </w:rPr>
              <w:t>displayUnit</w:t>
            </w:r>
            <w:r w:rsidRPr="0098259C">
              <w:t>” must be ignored (</w:t>
            </w:r>
            <w:r w:rsidR="000061EF" w:rsidRPr="0098259C">
              <w:t>for example</w:t>
            </w:r>
            <w:ins w:id="1493" w:author="Bertsch Christian (CR/AEE3)" w:date="2019-09-06T11:23:00Z">
              <w:r w:rsidR="00E240F8">
                <w:t>,</w:t>
              </w:r>
            </w:ins>
            <w:r w:rsidR="000061EF" w:rsidRPr="0098259C">
              <w:t xml:space="preserve"> </w:t>
            </w:r>
            <w:r w:rsidRPr="0098259C">
              <w:t>10 degree Celsius = 10 Kelvin if “</w:t>
            </w:r>
            <w:r w:rsidRPr="0098259C">
              <w:rPr>
                <w:rStyle w:val="CODE"/>
              </w:rPr>
              <w:t>relativeQuantity = true</w:t>
            </w:r>
            <w:r w:rsidRPr="0098259C">
              <w:t xml:space="preserve">” and not </w:t>
            </w:r>
            <w:r w:rsidR="00E240F8">
              <w:t>283</w:t>
            </w:r>
            <w:del w:id="1494" w:author="Bertsch Christian (CR/AEE3)" w:date="2019-09-06T11:23:00Z">
              <w:r w:rsidR="006E58AB" w:rsidRPr="0098259C">
                <w:delText>,</w:delText>
              </w:r>
            </w:del>
            <w:ins w:id="1495" w:author="Bertsch Christian (CR/AEE3)" w:date="2019-09-06T11:23:00Z">
              <w:r w:rsidR="00E240F8">
                <w:t>.</w:t>
              </w:r>
            </w:ins>
            <w:r w:rsidR="00E240F8">
              <w:t>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60406BBB"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del w:id="1496" w:author="Bertsch Christian (CR/AEE3)" w:date="2019-09-06T11:23:00Z">
              <w:r w:rsidR="00220C29" w:rsidRPr="00220C29">
                <w:delText xml:space="preserve">an </w:delText>
              </w:r>
            </w:del>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2271D28E"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del w:id="1497" w:author="Bertsch Christian (CR/AEE3)" w:date="2019-09-06T11:23:00Z">
              <w:r w:rsidR="00220C29" w:rsidRPr="00220C29">
                <w:delText xml:space="preserve">an </w:delText>
              </w:r>
            </w:del>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ins w:id="1498" w:author="Bertsch Christian (CR/AEE3)" w:date="2019-09-06T11:23:00Z">
              <w:r w:rsidR="00550255">
                <w:rPr>
                  <w:i/>
                </w:rPr>
                <w:t>,</w:t>
              </w:r>
            </w:ins>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134C0B6C" w:rsidR="0090064E" w:rsidRPr="0098259C" w:rsidRDefault="00D900E6" w:rsidP="00550255">
            <w:pPr>
              <w:pStyle w:val="Textkrper-Tabelle"/>
            </w:pPr>
            <w:r>
              <w:rPr>
                <w:i/>
              </w:rPr>
              <w:t xml:space="preserve">where </w:t>
            </w:r>
            <w:r w:rsidRPr="00D900E6">
              <w:rPr>
                <w:rStyle w:val="CODE"/>
              </w:rPr>
              <w:t>tolerance</w:t>
            </w:r>
            <w:r>
              <w:rPr>
                <w:i/>
              </w:rPr>
              <w:t xml:space="preserve"> is, </w:t>
            </w:r>
            <w:del w:id="1499" w:author="Bertsch Christian (CR/AEE3)" w:date="2019-09-06T11:23:00Z">
              <w:r>
                <w:rPr>
                  <w:i/>
                </w:rPr>
                <w:delText>e.g.,</w:delText>
              </w:r>
            </w:del>
            <w:ins w:id="1500" w:author="Bertsch Christian (CR/AEE3)" w:date="2019-09-06T11:23:00Z">
              <w:r w:rsidR="00550255">
                <w:rPr>
                  <w:i/>
                </w:rPr>
                <w:t>for example</w:t>
              </w:r>
              <w:r>
                <w:rPr>
                  <w:i/>
                </w:rPr>
                <w:t>,</w:t>
              </w:r>
            </w:ins>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0440B4">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4752B778" w:rsidR="005C055F" w:rsidRPr="0098259C" w:rsidRDefault="005C055F" w:rsidP="005F5306">
            <w:pPr>
              <w:pStyle w:val="Textkrper-Tabelle"/>
            </w:pPr>
            <w:r>
              <w:t xml:space="preserve">If true, indicates </w:t>
            </w:r>
            <w:r w:rsidR="00643265">
              <w:t>that</w:t>
            </w:r>
            <w:r w:rsidR="005F5306">
              <w:t xml:space="preserve"> </w:t>
            </w:r>
            <w:del w:id="1501" w:author="Bertsch Christian (CR/AEE3)" w:date="2019-09-06T11:23:00Z">
              <w:r w:rsidR="00643265">
                <w:delText>the variable</w:delText>
              </w:r>
              <w:r>
                <w:delText xml:space="preserve"> get</w:delText>
              </w:r>
              <w:r w:rsidR="00643265">
                <w:delText>s</w:delText>
              </w:r>
              <w:r>
                <w:delText xml:space="preserve"> </w:delText>
              </w:r>
            </w:del>
            <w:r w:rsidR="005F5306">
              <w:t>during time integration</w:t>
            </w:r>
            <w:ins w:id="1502" w:author="Bertsch Christian (CR/AEE3)" w:date="2019-09-06T11:23:00Z">
              <w:r w:rsidR="005F5306">
                <w:t>,</w:t>
              </w:r>
              <w:r w:rsidR="00643265">
                <w:t xml:space="preserve"> the variable</w:t>
              </w:r>
              <w:r>
                <w:t xml:space="preserve"> get</w:t>
              </w:r>
              <w:r w:rsidR="00643265">
                <w:t>s</w:t>
              </w:r>
              <w:r w:rsidR="005F5306">
                <w:t xml:space="preserve"> a value</w:t>
              </w:r>
            </w:ins>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62CBF99C" w:rsidR="001C53BD" w:rsidRPr="0098259C" w:rsidRDefault="001C53BD" w:rsidP="005F37FF">
            <w:pPr>
              <w:pStyle w:val="Textkrper-Tabelle"/>
              <w:rPr>
                <w:rStyle w:val="FormatvorlageArial"/>
              </w:rPr>
            </w:pPr>
            <w:del w:id="1503" w:author="Bertsch Christian (CR/AEE3)" w:date="2019-09-06T11:23:00Z">
              <w:r w:rsidRPr="0098259C">
                <w:rPr>
                  <w:rStyle w:val="FormatvorlageArial"/>
                </w:rPr>
                <w:delText>Items</w:delText>
              </w:r>
            </w:del>
            <w:ins w:id="1504" w:author="Bertsch Christian (CR/AEE3)" w:date="2019-09-06T11:23:00Z">
              <w:r w:rsidRPr="0098259C">
                <w:rPr>
                  <w:rStyle w:val="FormatvorlageArial"/>
                </w:rPr>
                <w:t>Item</w:t>
              </w:r>
            </w:ins>
            <w:r w:rsidRPr="0098259C">
              <w:rPr>
                <w:rStyle w:val="FormatvorlageArial"/>
              </w:rPr>
              <w:t xml:space="preserve"> of an enumeration </w:t>
            </w:r>
            <w:del w:id="1505" w:author="Bertsch Christian (CR/AEE3)" w:date="2019-09-06T11:23:00Z">
              <w:r w:rsidRPr="0098259C">
                <w:rPr>
                  <w:rStyle w:val="FormatvorlageArial"/>
                </w:rPr>
                <w:delText>as</w:delText>
              </w:r>
            </w:del>
            <w:ins w:id="1506" w:author="Bertsch Christian (CR/AEE3)" w:date="2019-09-06T11:23:00Z">
              <w:r w:rsidR="005F37FF">
                <w:rPr>
                  <w:rStyle w:val="FormatvorlageArial"/>
                </w:rPr>
                <w:t>h</w:t>
              </w:r>
              <w:r w:rsidRPr="0098259C">
                <w:rPr>
                  <w:rStyle w:val="FormatvorlageArial"/>
                </w:rPr>
                <w:t>as</w:t>
              </w:r>
            </w:ins>
            <w:r w:rsidRPr="0098259C">
              <w:rPr>
                <w:rStyle w:val="FormatvorlageArial"/>
              </w:rPr>
              <w:t xml:space="preserve">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w:t>
            </w:r>
            <w:del w:id="1507" w:author="Bertsch Christian (CR/AEE3)" w:date="2019-09-06T11:23:00Z">
              <w:r w:rsidRPr="0098259C">
                <w:rPr>
                  <w:rStyle w:val="FormatvorlageArial"/>
                </w:rPr>
                <w:delText>,</w:delText>
              </w:r>
            </w:del>
            <w:r w:rsidRPr="0098259C">
              <w:rPr>
                <w:rStyle w:val="FormatvorlageArial"/>
              </w:rPr>
              <w:t xml:space="preserve">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609AE8DD" w:rsidR="00220C29" w:rsidRPr="005E26FE" w:rsidRDefault="00220C29" w:rsidP="00220C29">
      <w:pPr>
        <w:pStyle w:val="BodyText"/>
        <w:rPr>
          <w:i/>
          <w:lang w:eastAsia="de-DE"/>
        </w:rPr>
      </w:pPr>
      <w:bookmarkStart w:id="1508" w:name="_Ref289707490"/>
      <w:r w:rsidRPr="00021D03">
        <w:rPr>
          <w:lang w:eastAsia="de-DE"/>
        </w:rPr>
        <w:t>[A</w:t>
      </w:r>
      <w:r w:rsidRPr="00021D03">
        <w:rPr>
          <w:i/>
          <w:lang w:eastAsia="de-DE"/>
        </w:rPr>
        <w:t>ttributes</w:t>
      </w:r>
      <w:r w:rsidR="002F25C0">
        <w:rPr>
          <w:i/>
          <w:lang w:eastAsia="de-DE"/>
        </w:rPr>
        <w:t xml:space="preserve"> </w:t>
      </w:r>
      <w:del w:id="1509" w:author="Bertsch Christian (CR/AEE3)" w:date="2019-09-06T11:23:00Z">
        <w:r w:rsidRPr="00021D03">
          <w:rPr>
            <w:i/>
            <w:lang w:eastAsia="de-DE"/>
          </w:rPr>
          <w:delText>„</w:delText>
        </w:r>
      </w:del>
      <w:ins w:id="1510" w:author="Bertsch Christian (CR/AEE3)" w:date="2019-09-06T11:23:00Z">
        <w:r w:rsidR="002F25C0" w:rsidRPr="0098259C">
          <w:rPr>
            <w:rStyle w:val="FormatvorlageArial"/>
          </w:rPr>
          <w:t>“</w:t>
        </w:r>
      </w:ins>
      <w:r w:rsidRPr="00021D03">
        <w:rPr>
          <w:i/>
          <w:lang w:eastAsia="de-DE"/>
        </w:rPr>
        <w:t>min</w:t>
      </w:r>
      <w:del w:id="1511" w:author="Bertsch Christian (CR/AEE3)" w:date="2019-09-06T11:23:00Z">
        <w:r w:rsidRPr="00021D03">
          <w:rPr>
            <w:i/>
            <w:lang w:eastAsia="de-DE"/>
          </w:rPr>
          <w:delText>“</w:delText>
        </w:r>
      </w:del>
      <w:ins w:id="1512" w:author="Bertsch Christian (CR/AEE3)" w:date="2019-09-06T11:23:00Z">
        <w:r w:rsidR="002F25C0">
          <w:rPr>
            <w:i/>
            <w:lang w:eastAsia="de-DE"/>
          </w:rPr>
          <w:t>”</w:t>
        </w:r>
      </w:ins>
      <w:r w:rsidRPr="00021D03">
        <w:rPr>
          <w:i/>
          <w:lang w:eastAsia="de-DE"/>
        </w:rPr>
        <w:t xml:space="preserve"> and </w:t>
      </w:r>
      <w:del w:id="1513" w:author="Bertsch Christian (CR/AEE3)" w:date="2019-09-06T11:23:00Z">
        <w:r w:rsidRPr="00021D03">
          <w:rPr>
            <w:i/>
            <w:lang w:eastAsia="de-DE"/>
          </w:rPr>
          <w:delText>„</w:delText>
        </w:r>
      </w:del>
      <w:ins w:id="1514" w:author="Bertsch Christian (CR/AEE3)" w:date="2019-09-06T11:23:00Z">
        <w:r w:rsidR="002F25C0" w:rsidRPr="0098259C">
          <w:rPr>
            <w:rStyle w:val="FormatvorlageArial"/>
          </w:rPr>
          <w:t>“</w:t>
        </w:r>
      </w:ins>
      <w:r w:rsidRPr="00021D03">
        <w:rPr>
          <w:i/>
          <w:lang w:eastAsia="de-DE"/>
        </w:rPr>
        <w:t>max</w:t>
      </w:r>
      <w:del w:id="1515" w:author="Bertsch Christian (CR/AEE3)" w:date="2019-09-06T11:23:00Z">
        <w:r w:rsidRPr="00021D03">
          <w:rPr>
            <w:i/>
            <w:lang w:eastAsia="de-DE"/>
          </w:rPr>
          <w:delText>“</w:delText>
        </w:r>
      </w:del>
      <w:ins w:id="1516" w:author="Bertsch Christian (CR/AEE3)" w:date="2019-09-06T11:23:00Z">
        <w:r w:rsidR="002F25C0">
          <w:rPr>
            <w:i/>
            <w:lang w:eastAsia="de-DE"/>
          </w:rPr>
          <w:t>”</w:t>
        </w:r>
      </w:ins>
      <w:r w:rsidRPr="00021D03">
        <w:rPr>
          <w:i/>
          <w:lang w:eastAsia="de-DE"/>
        </w:rPr>
        <w:t xml:space="preserve"> can be set for variables of type Real, Integer or Enumeration. The question is how </w:t>
      </w:r>
      <w:r w:rsidR="00140C25" w:rsidRPr="00791EA4">
        <w:rPr>
          <w:rFonts w:ascii="Courier New" w:hAnsi="Courier New" w:cs="Courier New"/>
          <w:i/>
          <w:sz w:val="19"/>
          <w:szCs w:val="19"/>
          <w:lang w:eastAsia="de-DE"/>
          <w:rPrChange w:id="1517" w:author="Bertsch Christian (CR/AEE3)" w:date="2019-09-28T15:47:00Z">
            <w:rPr>
              <w:i/>
              <w:lang w:eastAsia="de-DE"/>
            </w:rPr>
          </w:rPrChange>
        </w:rPr>
        <w:t>fmi2</w:t>
      </w:r>
      <w:r w:rsidRPr="00791EA4">
        <w:rPr>
          <w:rFonts w:ascii="Courier New" w:hAnsi="Courier New" w:cs="Courier New"/>
          <w:i/>
          <w:sz w:val="19"/>
          <w:szCs w:val="19"/>
          <w:lang w:eastAsia="de-DE"/>
          <w:rPrChange w:id="1518" w:author="Bertsch Christian (CR/AEE3)" w:date="2019-09-28T15:47:00Z">
            <w:rPr>
              <w:i/>
              <w:lang w:eastAsia="de-DE"/>
            </w:rPr>
          </w:rPrChange>
        </w:rPr>
        <w:t>SetReal</w:t>
      </w:r>
      <w:r w:rsidRPr="00021D03">
        <w:rPr>
          <w:i/>
          <w:lang w:eastAsia="de-DE"/>
        </w:rPr>
        <w:t xml:space="preserve">, </w:t>
      </w:r>
      <w:r w:rsidR="00140C25" w:rsidRPr="00791EA4">
        <w:rPr>
          <w:rFonts w:ascii="Courier New" w:hAnsi="Courier New" w:cs="Courier New"/>
          <w:i/>
          <w:sz w:val="19"/>
          <w:szCs w:val="19"/>
          <w:lang w:eastAsia="de-DE"/>
          <w:rPrChange w:id="1519" w:author="Bertsch Christian (CR/AEE3)" w:date="2019-09-28T15:47:00Z">
            <w:rPr>
              <w:i/>
              <w:lang w:eastAsia="de-DE"/>
            </w:rPr>
          </w:rPrChange>
        </w:rPr>
        <w:t>fmi2</w:t>
      </w:r>
      <w:r w:rsidRPr="00791EA4">
        <w:rPr>
          <w:rFonts w:ascii="Courier New" w:hAnsi="Courier New" w:cs="Courier New"/>
          <w:i/>
          <w:sz w:val="19"/>
          <w:szCs w:val="19"/>
          <w:lang w:eastAsia="de-DE"/>
          <w:rPrChange w:id="1520" w:author="Bertsch Christian (CR/AEE3)" w:date="2019-09-28T15:47:00Z">
            <w:rPr>
              <w:i/>
              <w:lang w:eastAsia="de-DE"/>
            </w:rPr>
          </w:rPrChange>
        </w:rPr>
        <w:t>SetInteger</w:t>
      </w:r>
      <w:r w:rsidRPr="00021D03">
        <w:rPr>
          <w:i/>
          <w:lang w:eastAsia="de-DE"/>
        </w:rPr>
        <w:t xml:space="preserve">, </w:t>
      </w:r>
      <w:r w:rsidR="00140C25" w:rsidRPr="00791EA4">
        <w:rPr>
          <w:rFonts w:ascii="Courier New" w:hAnsi="Courier New" w:cs="Courier New"/>
          <w:i/>
          <w:sz w:val="19"/>
          <w:szCs w:val="19"/>
          <w:lang w:eastAsia="de-DE"/>
          <w:rPrChange w:id="1521" w:author="Bertsch Christian (CR/AEE3)" w:date="2019-09-28T15:47:00Z">
            <w:rPr>
              <w:i/>
              <w:lang w:eastAsia="de-DE"/>
            </w:rPr>
          </w:rPrChange>
        </w:rPr>
        <w:t>fmi2</w:t>
      </w:r>
      <w:r w:rsidRPr="00791EA4">
        <w:rPr>
          <w:rFonts w:ascii="Courier New" w:hAnsi="Courier New" w:cs="Courier New"/>
          <w:i/>
          <w:sz w:val="19"/>
          <w:szCs w:val="19"/>
          <w:lang w:eastAsia="de-DE"/>
          <w:rPrChange w:id="1522" w:author="Bertsch Christian (CR/AEE3)" w:date="2019-09-28T15:47:00Z">
            <w:rPr>
              <w:i/>
              <w:lang w:eastAsia="de-DE"/>
            </w:rPr>
          </w:rPrChange>
        </w:rPr>
        <w:t>GetReal</w:t>
      </w:r>
      <w:r w:rsidRPr="00021D03">
        <w:rPr>
          <w:i/>
          <w:lang w:eastAsia="de-DE"/>
        </w:rPr>
        <w:t xml:space="preserve">, </w:t>
      </w:r>
      <w:r w:rsidR="00140C25" w:rsidRPr="00791EA4">
        <w:rPr>
          <w:rFonts w:ascii="Courier New" w:hAnsi="Courier New" w:cs="Courier New"/>
          <w:i/>
          <w:sz w:val="19"/>
          <w:szCs w:val="19"/>
          <w:lang w:eastAsia="de-DE"/>
          <w:rPrChange w:id="1523" w:author="Bertsch Christian (CR/AEE3)" w:date="2019-09-28T15:47:00Z">
            <w:rPr>
              <w:i/>
              <w:lang w:eastAsia="de-DE"/>
            </w:rPr>
          </w:rPrChange>
        </w:rPr>
        <w:t>fmi2</w:t>
      </w:r>
      <w:r w:rsidRPr="00791EA4">
        <w:rPr>
          <w:rFonts w:ascii="Courier New" w:hAnsi="Courier New" w:cs="Courier New"/>
          <w:i/>
          <w:sz w:val="19"/>
          <w:szCs w:val="19"/>
          <w:lang w:eastAsia="de-DE"/>
          <w:rPrChange w:id="1524" w:author="Bertsch Christian (CR/AEE3)" w:date="2019-09-28T15:47:00Z">
            <w:rPr>
              <w:i/>
              <w:lang w:eastAsia="de-DE"/>
            </w:rPr>
          </w:rPrChange>
        </w:rPr>
        <w:t>GetInteger</w:t>
      </w:r>
      <w:r w:rsidRPr="00021D03">
        <w:rPr>
          <w:i/>
          <w:lang w:eastAsia="de-DE"/>
        </w:rPr>
        <w:t xml:space="preserve"> shall utilize this definition. </w:t>
      </w:r>
      <w:r w:rsidRPr="005E26FE">
        <w:rPr>
          <w:i/>
          <w:lang w:eastAsia="de-DE"/>
        </w:rPr>
        <w:t>There are several conflicting requirements:</w:t>
      </w:r>
    </w:p>
    <w:p w14:paraId="0205AD5C" w14:textId="1DF8D5CB" w:rsidR="00220C29" w:rsidRPr="00021D03" w:rsidRDefault="00220C29" w:rsidP="00214A6F">
      <w:pPr>
        <w:pStyle w:val="BodyText"/>
        <w:numPr>
          <w:ilvl w:val="0"/>
          <w:numId w:val="19"/>
        </w:numPr>
        <w:rPr>
          <w:i/>
          <w:lang w:eastAsia="de-DE"/>
        </w:rPr>
      </w:pPr>
      <w:r w:rsidRPr="00021D03">
        <w:rPr>
          <w:i/>
          <w:lang w:eastAsia="de-DE"/>
        </w:rPr>
        <w:t>Avoiding forbidden regions (</w:t>
      </w:r>
      <w:del w:id="1525" w:author="Bertsch Christian (CR/AEE3)" w:date="2019-09-06T11:23:00Z">
        <w:r w:rsidRPr="00021D03">
          <w:rPr>
            <w:i/>
            <w:lang w:eastAsia="de-DE"/>
          </w:rPr>
          <w:delText>e.g.</w:delText>
        </w:r>
      </w:del>
      <w:ins w:id="1526" w:author="Bertsch Christian (CR/AEE3)" w:date="2019-09-06T11:23:00Z">
        <w:r w:rsidR="00815D9F">
          <w:rPr>
            <w:i/>
            <w:lang w:eastAsia="de-DE"/>
          </w:rPr>
          <w:t>for example,</w:t>
        </w:r>
      </w:ins>
      <w:r w:rsidR="00815D9F">
        <w:rPr>
          <w:i/>
          <w:lang w:eastAsia="de-DE"/>
        </w:rPr>
        <w:t xml:space="preserve"> </w:t>
      </w:r>
      <w:r w:rsidRPr="00021D03">
        <w:rPr>
          <w:i/>
          <w:lang w:eastAsia="de-DE"/>
        </w:rPr>
        <w:t xml:space="preserve">if </w:t>
      </w:r>
      <w:del w:id="1527" w:author="Bertsch Christian (CR/AEE3)" w:date="2019-09-06T11:23:00Z">
        <w:r w:rsidRPr="00021D03">
          <w:rPr>
            <w:i/>
            <w:lang w:eastAsia="de-DE"/>
          </w:rPr>
          <w:delText>„</w:delText>
        </w:r>
      </w:del>
      <w:ins w:id="1528" w:author="Bertsch Christian (CR/AEE3)" w:date="2019-09-06T11:23:00Z">
        <w:r w:rsidR="002F25C0">
          <w:rPr>
            <w:i/>
            <w:lang w:eastAsia="de-DE"/>
          </w:rPr>
          <w:t>“</w:t>
        </w:r>
      </w:ins>
      <w:r w:rsidRPr="00021D03">
        <w:rPr>
          <w:i/>
          <w:lang w:eastAsia="de-DE"/>
        </w:rPr>
        <w:t>u</w:t>
      </w:r>
      <w:del w:id="1529" w:author="Bertsch Christian (CR/AEE3)" w:date="2019-09-06T11:23:00Z">
        <w:r w:rsidRPr="00021D03">
          <w:rPr>
            <w:i/>
            <w:lang w:eastAsia="de-DE"/>
          </w:rPr>
          <w:delText>“</w:delText>
        </w:r>
      </w:del>
      <w:ins w:id="1530" w:author="Bertsch Christian (CR/AEE3)" w:date="2019-09-06T11:23:00Z">
        <w:r w:rsidR="002F25C0">
          <w:rPr>
            <w:i/>
            <w:lang w:eastAsia="de-DE"/>
          </w:rPr>
          <w:t>”</w:t>
        </w:r>
      </w:ins>
      <w:r w:rsidRPr="00021D03">
        <w:rPr>
          <w:i/>
          <w:lang w:eastAsia="de-DE"/>
        </w:rPr>
        <w:t xml:space="preserve"> is an input and </w:t>
      </w:r>
      <w:del w:id="1531" w:author="Bertsch Christian (CR/AEE3)" w:date="2019-09-06T11:23:00Z">
        <w:r w:rsidRPr="00021D03">
          <w:rPr>
            <w:i/>
            <w:lang w:eastAsia="de-DE"/>
          </w:rPr>
          <w:delText>„</w:delText>
        </w:r>
      </w:del>
      <w:ins w:id="1532" w:author="Bertsch Christian (CR/AEE3)" w:date="2019-09-06T11:23:00Z">
        <w:r w:rsidR="002F25C0">
          <w:rPr>
            <w:i/>
            <w:lang w:eastAsia="de-DE"/>
          </w:rPr>
          <w:t>“</w:t>
        </w:r>
      </w:ins>
      <w:r w:rsidRPr="00021D03">
        <w:rPr>
          <w:i/>
          <w:lang w:eastAsia="de-DE"/>
        </w:rPr>
        <w:t>sqrt(u</w:t>
      </w:r>
      <w:del w:id="1533" w:author="Bertsch Christian (CR/AEE3)" w:date="2019-09-06T11:23:00Z">
        <w:r w:rsidRPr="00021D03">
          <w:rPr>
            <w:i/>
            <w:lang w:eastAsia="de-DE"/>
          </w:rPr>
          <w:delText>)“</w:delText>
        </w:r>
      </w:del>
      <w:ins w:id="1534" w:author="Bertsch Christian (CR/AEE3)" w:date="2019-09-06T11:23:00Z">
        <w:r w:rsidRPr="00021D03">
          <w:rPr>
            <w:i/>
            <w:lang w:eastAsia="de-DE"/>
          </w:rPr>
          <w:t>)</w:t>
        </w:r>
        <w:r w:rsidR="002F25C0">
          <w:rPr>
            <w:i/>
            <w:lang w:eastAsia="de-DE"/>
          </w:rPr>
          <w:t>”</w:t>
        </w:r>
      </w:ins>
      <w:r w:rsidRPr="00021D03">
        <w:rPr>
          <w:i/>
          <w:lang w:eastAsia="de-DE"/>
        </w:rPr>
        <w:t xml:space="preserve"> is computed in the FMU, min=0 on </w:t>
      </w:r>
      <w:del w:id="1535" w:author="Bertsch Christian (CR/AEE3)" w:date="2019-09-06T11:23:00Z">
        <w:r w:rsidRPr="00021D03">
          <w:rPr>
            <w:i/>
            <w:lang w:eastAsia="de-DE"/>
          </w:rPr>
          <w:delText>„</w:delText>
        </w:r>
      </w:del>
      <w:ins w:id="1536" w:author="Bertsch Christian (CR/AEE3)" w:date="2019-09-06T11:23:00Z">
        <w:r w:rsidR="002F25C0">
          <w:rPr>
            <w:i/>
            <w:lang w:eastAsia="de-DE"/>
          </w:rPr>
          <w:t>“</w:t>
        </w:r>
      </w:ins>
      <w:r w:rsidRPr="00021D03">
        <w:rPr>
          <w:i/>
          <w:lang w:eastAsia="de-DE"/>
        </w:rPr>
        <w:t>u</w:t>
      </w:r>
      <w:del w:id="1537" w:author="Bertsch Christian (CR/AEE3)" w:date="2019-09-06T11:23:00Z">
        <w:r w:rsidRPr="00021D03">
          <w:rPr>
            <w:i/>
            <w:lang w:eastAsia="de-DE"/>
          </w:rPr>
          <w:delText>“</w:delText>
        </w:r>
      </w:del>
      <w:ins w:id="1538" w:author="Bertsch Christian (CR/AEE3)" w:date="2019-09-06T11:23:00Z">
        <w:r w:rsidR="002F25C0">
          <w:rPr>
            <w:i/>
            <w:lang w:eastAsia="de-DE"/>
          </w:rPr>
          <w:t>”</w:t>
        </w:r>
      </w:ins>
      <w:r w:rsidRPr="00021D03">
        <w:rPr>
          <w:i/>
          <w:lang w:eastAsia="de-DE"/>
        </w:rPr>
        <w:t xml:space="preserve"> shall guarantee that only values of </w:t>
      </w:r>
      <w:del w:id="1539" w:author="Bertsch Christian (CR/AEE3)" w:date="2019-09-06T11:23:00Z">
        <w:r w:rsidRPr="00021D03">
          <w:rPr>
            <w:i/>
            <w:lang w:eastAsia="de-DE"/>
          </w:rPr>
          <w:delText>„</w:delText>
        </w:r>
      </w:del>
      <w:ins w:id="1540" w:author="Bertsch Christian (CR/AEE3)" w:date="2019-09-06T11:23:00Z">
        <w:r w:rsidR="002F25C0">
          <w:rPr>
            <w:i/>
            <w:lang w:eastAsia="de-DE"/>
          </w:rPr>
          <w:t>“</w:t>
        </w:r>
      </w:ins>
      <w:r w:rsidRPr="00021D03">
        <w:rPr>
          <w:i/>
          <w:lang w:eastAsia="de-DE"/>
        </w:rPr>
        <w:t>u</w:t>
      </w:r>
      <w:del w:id="1541" w:author="Bertsch Christian (CR/AEE3)" w:date="2019-09-06T11:23:00Z">
        <w:r w:rsidRPr="00021D03">
          <w:rPr>
            <w:i/>
            <w:lang w:eastAsia="de-DE"/>
          </w:rPr>
          <w:delText>“</w:delText>
        </w:r>
      </w:del>
      <w:ins w:id="1542" w:author="Bertsch Christian (CR/AEE3)" w:date="2019-09-06T11:23:00Z">
        <w:r w:rsidR="002F25C0">
          <w:rPr>
            <w:i/>
            <w:lang w:eastAsia="de-DE"/>
          </w:rPr>
          <w:t>”</w:t>
        </w:r>
      </w:ins>
      <w:r w:rsidRPr="00021D03">
        <w:rPr>
          <w:i/>
          <w:lang w:eastAsia="de-DE"/>
        </w:rPr>
        <w:t xml:space="preserve"> in the allowed regions are provided).</w:t>
      </w:r>
    </w:p>
    <w:p w14:paraId="2ED85766" w14:textId="6E2E96D9" w:rsidR="00220C29" w:rsidRPr="00021D03" w:rsidRDefault="00220C29">
      <w:pPr>
        <w:pStyle w:val="BodyText"/>
        <w:rPr>
          <w:i/>
          <w:lang w:eastAsia="de-DE"/>
        </w:rPr>
        <w:pPrChange w:id="1543" w:author="Bertsch Christian (CR/AEE3)" w:date="2019-09-28T15:47:00Z">
          <w:pPr>
            <w:pStyle w:val="BodyText"/>
            <w:numPr>
              <w:numId w:val="19"/>
            </w:numPr>
            <w:tabs>
              <w:tab w:val="num" w:pos="380"/>
            </w:tabs>
            <w:ind w:left="380" w:hanging="360"/>
          </w:pPr>
        </w:pPrChange>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791EA4">
        <w:rPr>
          <w:rStyle w:val="CODE"/>
          <w:rPrChange w:id="1544" w:author="Bertsch Christian (CR/AEE3)" w:date="2019-09-28T15:47:00Z">
            <w:rPr>
              <w:i/>
              <w:lang w:eastAsia="de-DE"/>
            </w:rPr>
          </w:rPrChange>
        </w:rPr>
        <w:t>fmi2</w:t>
      </w:r>
      <w:r w:rsidRPr="00791EA4">
        <w:rPr>
          <w:rStyle w:val="CODE"/>
          <w:rPrChange w:id="1545" w:author="Bertsch Christian (CR/AEE3)" w:date="2019-09-28T15:47:00Z">
            <w:rPr>
              <w:i/>
              <w:lang w:eastAsia="de-DE"/>
            </w:rPr>
          </w:rPrChang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w:t>
      </w:r>
      <w:del w:id="1546" w:author="Bertsch Christian (CR/AEE3)" w:date="2019-09-06T11:23:00Z">
        <w:r w:rsidRPr="00021D03">
          <w:rPr>
            <w:i/>
            <w:lang w:eastAsia="de-DE"/>
          </w:rPr>
          <w:delText>upto</w:delText>
        </w:r>
      </w:del>
      <w:ins w:id="1547" w:author="Bertsch Christian (CR/AEE3)" w:date="2019-09-06T11:23:00Z">
        <w:r w:rsidRPr="00021D03">
          <w:rPr>
            <w:i/>
            <w:lang w:eastAsia="de-DE"/>
          </w:rPr>
          <w:t>up</w:t>
        </w:r>
        <w:r w:rsidR="00C11EC0">
          <w:rPr>
            <w:i/>
            <w:lang w:eastAsia="de-DE"/>
          </w:rPr>
          <w:t xml:space="preserve"> </w:t>
        </w:r>
        <w:r w:rsidRPr="00021D03">
          <w:rPr>
            <w:i/>
            <w:lang w:eastAsia="de-DE"/>
          </w:rPr>
          <w:t>to</w:t>
        </w:r>
      </w:ins>
      <w:r w:rsidRPr="00021D03">
        <w:rPr>
          <w:i/>
          <w:lang w:eastAsia="de-DE"/>
        </w:rPr>
        <w:t xml:space="preserve">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0C5DF553" w:rsidR="00220C29" w:rsidRPr="00021D03" w:rsidRDefault="00220C29" w:rsidP="00220C29">
      <w:pPr>
        <w:pStyle w:val="BulletItemFirst"/>
        <w:rPr>
          <w:i/>
          <w:lang w:eastAsia="de-DE"/>
        </w:rPr>
      </w:pPr>
      <w:r w:rsidRPr="00021D03">
        <w:rPr>
          <w:i/>
          <w:lang w:eastAsia="de-DE"/>
        </w:rPr>
        <w:t>The approach in FMI is therefore that min/max definitions are</w:t>
      </w:r>
      <w:del w:id="1548" w:author="Bertsch Christian (CR/AEE3)" w:date="2019-09-06T11:23:00Z">
        <w:r w:rsidRPr="008713CD">
          <w:rPr>
            <w:i/>
            <w:sz w:val="18"/>
          </w:rPr>
          <w:delText xml:space="preserve"> </w:delText>
        </w:r>
        <w:r w:rsidRPr="008713CD">
          <w:rPr>
            <w:i/>
          </w:rPr>
          <w:delText>an</w:delText>
        </w:r>
      </w:del>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791EA4">
        <w:rPr>
          <w:rStyle w:val="CODE"/>
          <w:spacing w:val="4"/>
          <w:rPrChange w:id="1549" w:author="Bertsch Christian (CR/AEE3)" w:date="2019-09-28T15:48:00Z">
            <w:rPr>
              <w:i/>
              <w:lang w:eastAsia="de-DE"/>
            </w:rPr>
          </w:rPrChange>
        </w:rPr>
        <w:t>fmi2</w:t>
      </w:r>
      <w:r w:rsidRPr="00791EA4">
        <w:rPr>
          <w:rStyle w:val="CODE"/>
          <w:spacing w:val="4"/>
          <w:rPrChange w:id="1550" w:author="Bertsch Christian (CR/AEE3)" w:date="2019-09-28T15:48:00Z">
            <w:rPr>
              <w:i/>
              <w:lang w:eastAsia="de-DE"/>
            </w:rPr>
          </w:rPrChange>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1043E1F4" w:rsidR="00220C29" w:rsidRPr="00021D03" w:rsidRDefault="00220C29" w:rsidP="00220C29">
      <w:pPr>
        <w:pStyle w:val="BulletItemFirst"/>
        <w:rPr>
          <w:i/>
          <w:lang w:eastAsia="de-DE"/>
        </w:rPr>
      </w:pPr>
      <w:r w:rsidRPr="00021D03">
        <w:rPr>
          <w:i/>
          <w:lang w:eastAsia="de-DE"/>
        </w:rPr>
        <w:t>If the FMU is generated so that min/max shall be checked whenever meaningful (</w:t>
      </w:r>
      <w:del w:id="1551" w:author="Bertsch Christian (CR/AEE3)" w:date="2019-09-06T11:23:00Z">
        <w:r w:rsidRPr="00021D03">
          <w:rPr>
            <w:i/>
            <w:lang w:eastAsia="de-DE"/>
          </w:rPr>
          <w:delText>e.g.</w:delText>
        </w:r>
      </w:del>
      <w:ins w:id="1552" w:author="Bertsch Christian (CR/AEE3)" w:date="2019-09-06T11:23:00Z">
        <w:r w:rsidR="00815D9F">
          <w:rPr>
            <w:i/>
            <w:lang w:eastAsia="de-DE"/>
          </w:rPr>
          <w:t>for example,</w:t>
        </w:r>
      </w:ins>
      <w:r w:rsidRPr="00021D03">
        <w:rPr>
          <w:i/>
          <w:lang w:eastAsia="de-DE"/>
        </w:rPr>
        <w:t xml:space="preserve"> for debug purposes</w:t>
      </w:r>
      <w:del w:id="1553" w:author="Bertsch Christian (CR/AEE3)" w:date="2019-09-06T11:23:00Z">
        <w:r w:rsidRPr="00021D03">
          <w:rPr>
            <w:i/>
            <w:lang w:eastAsia="de-DE"/>
          </w:rPr>
          <w:delText>)</w:delText>
        </w:r>
      </w:del>
      <w:ins w:id="1554" w:author="Bertsch Christian (CR/AEE3)" w:date="2019-09-06T11:23:00Z">
        <w:r w:rsidRPr="00021D03">
          <w:rPr>
            <w:i/>
            <w:lang w:eastAsia="de-DE"/>
          </w:rPr>
          <w:t>)</w:t>
        </w:r>
        <w:r w:rsidR="00815D9F">
          <w:rPr>
            <w:i/>
            <w:lang w:eastAsia="de-DE"/>
          </w:rPr>
          <w:t>,</w:t>
        </w:r>
      </w:ins>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ins w:id="1555" w:author="Bertsch Christian (CR/AEE3)" w:date="2019-09-06T11:23:00Z">
        <w:r w:rsidR="00A56936">
          <w:rPr>
            <w:i/>
            <w:lang w:eastAsia="de-DE"/>
          </w:rPr>
          <w:t>,</w:t>
        </w:r>
      </w:ins>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6B0C8EC" w14:textId="39148B73" w:rsidR="00220C29" w:rsidRPr="008713CD" w:rsidDel="00676020" w:rsidRDefault="00220C29" w:rsidP="00220C29">
      <w:pPr>
        <w:pStyle w:val="BodyText"/>
        <w:rPr>
          <w:del w:id="1556" w:author="Bertsch Christian (CR/AEE3)" w:date="2019-09-24T13:51:00Z"/>
          <w:i/>
        </w:rP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p>
    <w:p w14:paraId="1718D191" w14:textId="77777777" w:rsidR="00220C29" w:rsidRDefault="00220C29">
      <w:pPr>
        <w:pStyle w:val="BodyText"/>
        <w:pPrChange w:id="1557" w:author="Bertsch Christian (CR/AEE3)" w:date="2019-09-24T13:51:00Z">
          <w:pPr>
            <w:pStyle w:val="BulletItemFirst"/>
          </w:pPr>
        </w:pPrChange>
      </w:pPr>
      <w:r>
        <w:rPr>
          <w:lang w:val="de-DE" w:eastAsia="de-DE"/>
        </w:rPr>
        <w:t>]</w:t>
      </w:r>
    </w:p>
    <w:p w14:paraId="245C15C3" w14:textId="77777777" w:rsidR="0065491B" w:rsidRDefault="0065491B">
      <w:pPr>
        <w:spacing w:line="240" w:lineRule="auto"/>
        <w:rPr>
          <w:b/>
          <w:iCs/>
          <w:spacing w:val="4"/>
        </w:rPr>
      </w:pPr>
      <w:bookmarkStart w:id="1558" w:name="_Ref348900361"/>
      <w:bookmarkStart w:id="1559" w:name="_Ref348900508"/>
      <w:r>
        <w:br w:type="page"/>
      </w:r>
    </w:p>
    <w:p w14:paraId="2E2C5442" w14:textId="703E62AA" w:rsidR="00BD0956" w:rsidRPr="0098259C" w:rsidRDefault="00A51269" w:rsidP="00BD0956">
      <w:pPr>
        <w:pStyle w:val="Heading3"/>
      </w:pPr>
      <w:bookmarkStart w:id="1560" w:name="_Ref20232829"/>
      <w:bookmarkStart w:id="1561" w:name="_Ref20232858"/>
      <w:bookmarkStart w:id="1562" w:name="_Toc20839928"/>
      <w:r w:rsidRPr="0098259C">
        <w:t>Definition of Log C</w:t>
      </w:r>
      <w:r w:rsidR="002C5A1B">
        <w:t>ategories (</w:t>
      </w:r>
      <w:r w:rsidR="00BD0956" w:rsidRPr="0098259C">
        <w:t>LogCategories)</w:t>
      </w:r>
      <w:bookmarkEnd w:id="1508"/>
      <w:bookmarkEnd w:id="1558"/>
      <w:bookmarkEnd w:id="1559"/>
      <w:bookmarkEnd w:id="1560"/>
      <w:bookmarkEnd w:id="1561"/>
      <w:bookmarkEnd w:id="1562"/>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066667" cy="2171429"/>
                    </a:xfrm>
                    <a:prstGeom prst="rect">
                      <a:avLst/>
                    </a:prstGeom>
                  </pic:spPr>
                </pic:pic>
              </a:graphicData>
            </a:graphic>
          </wp:inline>
        </w:drawing>
      </w:r>
    </w:p>
    <w:p w14:paraId="7736AF38" w14:textId="41EE27C9"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0440B4">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173FFDAC"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del w:id="1563" w:author="Bertsch Christian (CR/AEE3)" w:date="2019-09-06T11:23:00Z">
        <w:r w:rsidR="00E970A6" w:rsidRPr="00867BB6">
          <w:rPr>
            <w:i/>
          </w:rPr>
          <w:delText>:</w:delText>
        </w:r>
      </w:del>
      <w:ins w:id="1564" w:author="Bertsch Christian (CR/AEE3)" w:date="2019-09-06T11:23:00Z">
        <w:r w:rsidR="00B6631E">
          <w:rPr>
            <w:i/>
          </w:rPr>
          <w:t>,</w:t>
        </w:r>
      </w:ins>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791EA4">
              <w:rPr>
                <w:rStyle w:val="CODE"/>
                <w:rPrChange w:id="1565" w:author="Bertsch Christian (CR/AEE3)" w:date="2019-09-28T15:48:00Z">
                  <w:rPr/>
                </w:rPrChange>
              </w:rPr>
              <w:t>fmi2</w:t>
            </w:r>
            <w:r w:rsidRPr="00791EA4">
              <w:rPr>
                <w:rStyle w:val="CODE"/>
                <w:rPrChange w:id="1566" w:author="Bertsch Christian (CR/AEE3)" w:date="2019-09-28T15:48:00Z">
                  <w:rPr/>
                </w:rPrChang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791EA4">
              <w:rPr>
                <w:rStyle w:val="CODE"/>
                <w:rPrChange w:id="1567" w:author="Bertsch Christian (CR/AEE3)" w:date="2019-09-28T15:48:00Z">
                  <w:rPr/>
                </w:rPrChange>
              </w:rPr>
              <w:t>fmi2</w:t>
            </w:r>
            <w:r w:rsidRPr="00791EA4">
              <w:rPr>
                <w:rStyle w:val="CODE"/>
                <w:rPrChange w:id="1568" w:author="Bertsch Christian (CR/AEE3)" w:date="2019-09-28T15:48:00Z">
                  <w:rPr/>
                </w:rPrChang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791EA4">
              <w:rPr>
                <w:rStyle w:val="CODE"/>
                <w:rPrChange w:id="1569" w:author="Bertsch Christian (CR/AEE3)" w:date="2019-09-28T15:48:00Z">
                  <w:rPr/>
                </w:rPrChange>
              </w:rPr>
              <w:t>fmi2</w:t>
            </w:r>
            <w:r w:rsidRPr="00791EA4">
              <w:rPr>
                <w:rStyle w:val="CODE"/>
                <w:rPrChange w:id="1570" w:author="Bertsch Christian (CR/AEE3)" w:date="2019-09-28T15:48:00Z">
                  <w:rPr/>
                </w:rPrChang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791EA4">
              <w:rPr>
                <w:rStyle w:val="CODE"/>
                <w:rPrChange w:id="1571" w:author="Bertsch Christian (CR/AEE3)" w:date="2019-09-28T15:48:00Z">
                  <w:rPr/>
                </w:rPrChange>
              </w:rPr>
              <w:t>fmi2</w:t>
            </w:r>
            <w:r w:rsidRPr="00791EA4">
              <w:rPr>
                <w:rStyle w:val="CODE"/>
                <w:rPrChange w:id="1572" w:author="Bertsch Christian (CR/AEE3)" w:date="2019-09-28T15:48:00Z">
                  <w:rPr/>
                </w:rPrChang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791EA4">
              <w:rPr>
                <w:rStyle w:val="CODE"/>
                <w:rPrChange w:id="1573" w:author="Bertsch Christian (CR/AEE3)" w:date="2019-09-28T15:48:00Z">
                  <w:rPr/>
                </w:rPrChange>
              </w:rPr>
              <w:t>fmi2</w:t>
            </w:r>
            <w:r w:rsidRPr="00791EA4">
              <w:rPr>
                <w:rStyle w:val="CODE"/>
                <w:rPrChange w:id="1574" w:author="Bertsch Christian (CR/AEE3)" w:date="2019-09-28T15:48:00Z">
                  <w:rPr/>
                </w:rPrChang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0CF37386"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del w:id="1575" w:author="Bertsch Christian (CR/AEE3)" w:date="2019-09-06T11:23:00Z">
        <w:r w:rsidR="003B2866" w:rsidRPr="0098259C">
          <w:rPr>
            <w:rStyle w:val="FormatvorlageArial"/>
            <w:i/>
          </w:rPr>
          <w:delText>,</w:delText>
        </w:r>
      </w:del>
      <w:ins w:id="1576" w:author="Bertsch Christian (CR/AEE3)" w:date="2019-09-06T11:23:00Z">
        <w:r w:rsidR="00B6631E">
          <w:rPr>
            <w:rStyle w:val="FormatvorlageArial"/>
            <w:i/>
          </w:rPr>
          <w:t xml:space="preserve"> that</w:t>
        </w:r>
      </w:ins>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ins w:id="1577" w:author="Bertsch Christian (CR/AEE3)" w:date="2019-09-06T11:23:00Z">
        <w:r w:rsidR="00942B1A">
          <w:rPr>
            <w:rStyle w:val="FormatvorlageArial"/>
            <w:i/>
          </w:rPr>
          <w:t>,</w:t>
        </w:r>
      </w:ins>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578" w:name="_Ref369611262"/>
      <w:bookmarkStart w:id="1579" w:name="_Toc20839929"/>
      <w:r w:rsidRPr="0098259C">
        <w:t>Definition of a D</w:t>
      </w:r>
      <w:r w:rsidR="00296BAA" w:rsidRPr="0098259C">
        <w:t xml:space="preserve">efault </w:t>
      </w:r>
      <w:r w:rsidRPr="0098259C">
        <w:t>E</w:t>
      </w:r>
      <w:r w:rsidR="002C5A1B">
        <w:t>xperiment (</w:t>
      </w:r>
      <w:r w:rsidR="00296BAA" w:rsidRPr="0098259C">
        <w:t>DefaultExperiment)</w:t>
      </w:r>
      <w:bookmarkEnd w:id="1578"/>
      <w:bookmarkEnd w:id="1579"/>
    </w:p>
    <w:p w14:paraId="25CCA8F0" w14:textId="37FE5FDE" w:rsidR="00324B2A" w:rsidRPr="0098259C" w:rsidRDefault="00324B2A" w:rsidP="00324B2A">
      <w:pPr>
        <w:pStyle w:val="BodyText"/>
      </w:pPr>
      <w:r w:rsidRPr="0098259C">
        <w:t>Element “</w:t>
      </w:r>
      <w:bookmarkStart w:id="1580" w:name="_Toc240646377"/>
      <w:bookmarkStart w:id="1581" w:name="_Toc247884550"/>
      <w:r w:rsidRPr="0098259C">
        <w:rPr>
          <w:rStyle w:val="CODE"/>
          <w:b/>
        </w:rPr>
        <w:t>DefaultExperiment</w:t>
      </w:r>
      <w:bookmarkEnd w:id="1580"/>
      <w:bookmarkEnd w:id="1581"/>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582" w:name="_Toc20839930"/>
      <w:r w:rsidRPr="0098259C">
        <w:t>Definition of Vendor A</w:t>
      </w:r>
      <w:r w:rsidR="002C5A1B">
        <w:t>nnotations (</w:t>
      </w:r>
      <w:r w:rsidR="00296BAA" w:rsidRPr="0098259C">
        <w:t>VendorAnnotations)</w:t>
      </w:r>
      <w:bookmarkEnd w:id="1582"/>
    </w:p>
    <w:p w14:paraId="1DFB5228" w14:textId="34B0A95B" w:rsidR="00324B2A" w:rsidRPr="0098259C" w:rsidRDefault="00324B2A" w:rsidP="00324B2A">
      <w:pPr>
        <w:pStyle w:val="BodyText"/>
      </w:pPr>
      <w:r w:rsidRPr="0098259C">
        <w:t>Element “</w:t>
      </w:r>
      <w:bookmarkStart w:id="1583" w:name="_Toc240646378"/>
      <w:bookmarkStart w:id="1584" w:name="_Toc247884551"/>
      <w:r w:rsidRPr="0098259C">
        <w:rPr>
          <w:rStyle w:val="CODE"/>
          <w:b/>
        </w:rPr>
        <w:t>VendorAnnotations</w:t>
      </w:r>
      <w:bookmarkEnd w:id="1583"/>
      <w:bookmarkEnd w:id="1584"/>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585" w:name="_Ref240457838"/>
      <w:bookmarkStart w:id="1586" w:name="_Ref240457869"/>
      <w:bookmarkStart w:id="1587" w:name="_Toc240646379"/>
      <w:bookmarkStart w:id="1588" w:name="_Ref248547015"/>
      <w:bookmarkStart w:id="1589" w:name="_Ref249423326"/>
      <w:bookmarkStart w:id="1590" w:name="_Toc20839931"/>
      <w:r w:rsidRPr="0098259C">
        <w:t xml:space="preserve">Definition of </w:t>
      </w:r>
      <w:r w:rsidR="00702CF6" w:rsidRPr="0098259C">
        <w:t>Model Variables</w:t>
      </w:r>
      <w:r w:rsidRPr="0098259C">
        <w:t xml:space="preserve"> (</w:t>
      </w:r>
      <w:r w:rsidR="00FB334E" w:rsidRPr="0098259C">
        <w:t>ModelVariables</w:t>
      </w:r>
      <w:bookmarkEnd w:id="1585"/>
      <w:bookmarkEnd w:id="1586"/>
      <w:bookmarkEnd w:id="1587"/>
      <w:bookmarkEnd w:id="1588"/>
      <w:r w:rsidRPr="0098259C">
        <w:t>)</w:t>
      </w:r>
      <w:bookmarkEnd w:id="1589"/>
      <w:bookmarkEnd w:id="1590"/>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72A38C75"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del w:id="1591" w:author="Bertsch Christian (CR/AEE3)" w:date="2019-09-06T11:23:00Z">
              <w:r w:rsidRPr="0098259C">
                <w:rPr>
                  <w:rStyle w:val="FormatvorlageArial"/>
                </w:rPr>
                <w:delText>. It</w:delText>
              </w:r>
            </w:del>
            <w:ins w:id="1592" w:author="Bertsch Christian (CR/AEE3)" w:date="2019-09-06T11:23:00Z">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w:t>
              </w:r>
            </w:ins>
            <w:r w:rsidRPr="0098259C">
              <w:rPr>
                <w:rStyle w:val="FormatvorlageArial"/>
              </w:rPr>
              <w:t xml:space="preserve">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593" w:name="OLE_LINK6"/>
            <w:bookmarkStart w:id="1594"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593"/>
            <w:bookmarkEnd w:id="1594"/>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081CDAB9"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0440B4">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075047DD"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w:t>
            </w:r>
            <w:del w:id="1595" w:author="Bertsch Christian (CR/AEE3)" w:date="2019-09-06T11:23:00Z">
              <w:r w:rsidR="00D24C76">
                <w:delText>implicitely</w:delText>
              </w:r>
            </w:del>
            <w:ins w:id="1596" w:author="Bertsch Christian (CR/AEE3)" w:date="2019-09-06T11:23:00Z">
              <w:r w:rsidR="00D24C76">
                <w:t>implicitly</w:t>
              </w:r>
            </w:ins>
            <w:r w:rsidR="00D24C76">
              <w:t xml:space="preserve">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48AB85F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0440B4">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pPr>
              <w:pStyle w:val="Textkrper-Tabelle"/>
              <w:numPr>
                <w:ilvl w:val="0"/>
                <w:numId w:val="23"/>
              </w:numPr>
              <w:rPr>
                <w:rStyle w:val="FormatvorlageArial"/>
              </w:rPr>
              <w:pPrChange w:id="1597" w:author="Bertsch Christian (CR/AEE3)" w:date="2019-09-28T15:49:00Z">
                <w:pPr>
                  <w:pStyle w:val="Textkrper-Tabelle"/>
                </w:pPr>
              </w:pPrChange>
            </w:pPr>
            <w:r w:rsidRPr="0098259C">
              <w:rPr>
                <w:rStyle w:val="FormatvorlageArial"/>
              </w:rPr>
              <w:t xml:space="preserve">Enumeration that defines the time dependency of the variable, </w:t>
            </w:r>
            <w:r w:rsidR="00D73B94" w:rsidRPr="0098259C">
              <w:rPr>
                <w:rStyle w:val="FormatvorlageArial"/>
              </w:rPr>
              <w:t>in other words</w:t>
            </w:r>
            <w:ins w:id="1598" w:author="Bertsch Christian (CR/AEE3)" w:date="2019-09-06T11:23:00Z">
              <w:r w:rsidR="00D14D62">
                <w:rPr>
                  <w:rStyle w:val="FormatvorlageArial"/>
                </w:rPr>
                <w:t>,</w:t>
              </w:r>
            </w:ins>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ins w:id="1599" w:author="Bertsch Christian (CR/AEE3)" w:date="2019-09-06T11:23:00Z">
              <w:r w:rsidR="00D14D62">
                <w:rPr>
                  <w:rStyle w:val="FormatvorlageArial"/>
                  <w:i/>
                </w:rPr>
                <w:t>,</w:t>
              </w:r>
            </w:ins>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791EA4">
              <w:rPr>
                <w:rStyle w:val="CODE"/>
                <w:rPrChange w:id="1600" w:author="Bertsch Christian (CR/AEE3)" w:date="2019-09-28T15:49:00Z">
                  <w:rPr>
                    <w:rStyle w:val="FormatvorlageArial"/>
                    <w:i/>
                  </w:rPr>
                </w:rPrChange>
              </w:rPr>
              <w:t>fmi2</w:t>
            </w:r>
            <w:r w:rsidR="00E71A51" w:rsidRPr="00791EA4">
              <w:rPr>
                <w:rStyle w:val="CODE"/>
                <w:rPrChange w:id="1601" w:author="Bertsch Christian (CR/AEE3)" w:date="2019-09-28T15:49:00Z">
                  <w:rPr>
                    <w:rStyle w:val="FormatvorlageArial"/>
                    <w:i/>
                  </w:rPr>
                </w:rPrChang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ins w:id="1602" w:author="Bertsch Christian (CR/AEE3)" w:date="2019-09-06T11:23:00Z">
              <w:r w:rsidR="00D14D62">
                <w:rPr>
                  <w:rStyle w:val="FormatvorlageArial"/>
                </w:rPr>
                <w:t>,</w:t>
              </w:r>
            </w:ins>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2B77467"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w:t>
            </w:r>
            <w:del w:id="1603" w:author="Bertsch Christian (CR/AEE3)" w:date="2019-09-06T11:23:00Z">
              <w:r w:rsidR="00294E31">
                <w:rPr>
                  <w:rStyle w:val="FormatvorlageArial"/>
                </w:rPr>
                <w:delText>CoSimulation</w:delText>
              </w:r>
            </w:del>
            <w:ins w:id="1604"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w:t>
            </w:r>
            <w:del w:id="1605" w:author="Bertsch Christian (CR/AEE3)" w:date="2019-09-06T11:23:00Z">
              <w:r w:rsidR="00463CDE" w:rsidRPr="0098259C">
                <w:rPr>
                  <w:rStyle w:val="FormatvorlageArial"/>
                </w:rPr>
                <w:delText xml:space="preserve">then </w:delText>
              </w:r>
            </w:del>
            <w:r w:rsidR="00463CDE" w:rsidRPr="0098259C">
              <w:rPr>
                <w:rStyle w:val="FormatvorlageArial"/>
              </w:rPr>
              <w:t xml:space="preserve">an event is triggered </w:t>
            </w:r>
            <w:r w:rsidR="00CD6BA8" w:rsidRPr="0098259C">
              <w:rPr>
                <w:rStyle w:val="FormatvorlageArial"/>
              </w:rPr>
              <w:t xml:space="preserve">externally </w:t>
            </w:r>
            <w:r w:rsidR="00294E31">
              <w:rPr>
                <w:rStyle w:val="FormatvorlageArial"/>
              </w:rPr>
              <w:t>(ModelExchange</w:t>
            </w:r>
            <w:del w:id="1606" w:author="Bertsch Christian (CR/AEE3)" w:date="2019-09-06T11:23:00Z">
              <w:r w:rsidR="00294E31">
                <w:rPr>
                  <w:rStyle w:val="FormatvorlageArial"/>
                </w:rPr>
                <w:delText>)</w:delText>
              </w:r>
            </w:del>
            <w:ins w:id="1607" w:author="Bertsch Christian (CR/AEE3)" w:date="2019-09-06T11:23:00Z">
              <w:r w:rsidR="00294E31">
                <w:rPr>
                  <w:rStyle w:val="FormatvorlageArial"/>
                </w:rPr>
                <w:t>)</w:t>
              </w:r>
              <w:r w:rsidR="00D14D62">
                <w:rPr>
                  <w:rStyle w:val="FormatvorlageArial"/>
                </w:rPr>
                <w:t>,</w:t>
              </w:r>
            </w:ins>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w:t>
            </w:r>
            <w:del w:id="1608" w:author="Bertsch Christian (CR/AEE3)" w:date="2019-09-06T11:23:00Z">
              <w:r w:rsidR="00294E31">
                <w:rPr>
                  <w:rStyle w:val="FormatvorlageArial"/>
                </w:rPr>
                <w:delText>CoSimulation</w:delText>
              </w:r>
            </w:del>
            <w:ins w:id="1609"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32F97D98"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r>
            <w:del w:id="1610" w:author="Bertsch Christian (CR/AEE3)" w:date="2019-09-06T11:23:00Z">
              <w:r w:rsidR="00A204D6">
                <w:rPr>
                  <w:rStyle w:val="FormatvorlageArial"/>
                </w:rPr>
                <w:delText>CoSimulation</w:delText>
              </w:r>
            </w:del>
            <w:ins w:id="1611"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By convention, the variable is from a “real” sampled data system and its value is only changed at Communication Points (also inside the slave).</w:t>
            </w:r>
          </w:p>
          <w:p w14:paraId="1CB9AAF5" w14:textId="2853F275"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r>
            <w:del w:id="1612" w:author="Bertsch Christian (CR/AEE3)" w:date="2019-09-06T11:23:00Z">
              <w:r w:rsidR="00A204D6">
                <w:rPr>
                  <w:rStyle w:val="FormatvorlageArial"/>
                </w:rPr>
                <w:delText>CoSimulation</w:delText>
              </w:r>
            </w:del>
            <w:ins w:id="1613"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xml:space="preserve">: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37893BDC" w:rsidR="00324B2A" w:rsidRPr="0098259C" w:rsidRDefault="004146C7" w:rsidP="000253EC">
            <w:pPr>
              <w:pStyle w:val="Textkrper-Tabelle"/>
            </w:pPr>
            <w:r w:rsidRPr="0098259C">
              <w:rPr>
                <w:rStyle w:val="FormatvorlageArial"/>
              </w:rPr>
              <w:t>[</w:t>
            </w:r>
            <w:r w:rsidR="00324B2A" w:rsidRPr="0098259C">
              <w:rPr>
                <w:rStyle w:val="FormatvorlageArial"/>
                <w:i/>
              </w:rPr>
              <w:t>Note</w:t>
            </w:r>
            <w:del w:id="1614" w:author="Bertsch Christian (CR/AEE3)" w:date="2019-09-06T11:23:00Z">
              <w:r w:rsidR="00324B2A" w:rsidRPr="0098259C">
                <w:rPr>
                  <w:rStyle w:val="FormatvorlageArial"/>
                  <w:i/>
                </w:rPr>
                <w:delText>,</w:delText>
              </w:r>
            </w:del>
            <w:ins w:id="1615" w:author="Bertsch Christian (CR/AEE3)" w:date="2019-09-06T11:23:00Z">
              <w:r w:rsidR="000253EC">
                <w:rPr>
                  <w:rStyle w:val="FormatvorlageArial"/>
                  <w:i/>
                </w:rPr>
                <w:t xml:space="preserve"> that</w:t>
              </w:r>
            </w:ins>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37237606"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del w:id="1616" w:author="Bertsch Christian (CR/AEE3)" w:date="2019-09-06T11:23:00Z">
              <w:r w:rsidR="00ED5F53">
                <w:rPr>
                  <w:rStyle w:val="CODE"/>
                  <w:rFonts w:cs="Courier New"/>
                </w:rPr>
                <w:delText>″</w:delText>
              </w:r>
              <w:r w:rsidR="00ED5F53">
                <w:rPr>
                  <w:rStyle w:val="FormatvorlageArial"/>
                </w:rPr>
                <w:delText xml:space="preserve"> </w:delText>
              </w:r>
            </w:del>
            <w:ins w:id="1617"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del w:id="1618" w:author="Bertsch Christian (CR/AEE3)" w:date="2019-09-06T11:23:00Z">
              <w:r w:rsidR="00ED5F53">
                <w:rPr>
                  <w:rStyle w:val="CODE"/>
                  <w:rFonts w:cs="Courier New"/>
                </w:rPr>
                <w:delText>″</w:delText>
              </w:r>
              <w:r w:rsidR="00ED5F53">
                <w:rPr>
                  <w:rStyle w:val="FormatvorlageArial"/>
                </w:rPr>
                <w:delText xml:space="preserve"> </w:delText>
              </w:r>
            </w:del>
            <w:ins w:id="1619"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66738CB5"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del w:id="1620" w:author="Bertsch Christian (CR/AEE3)" w:date="2019-09-06T11:23:00Z">
              <w:r>
                <w:rPr>
                  <w:rStyle w:val="CODE"/>
                  <w:rFonts w:cs="Courier New"/>
                </w:rPr>
                <w:delText>″</w:delText>
              </w:r>
            </w:del>
            <w:ins w:id="1621" w:author="Bertsch Christian (CR/AEE3)" w:date="2019-09-06T11:23:00Z">
              <w:r>
                <w:rPr>
                  <w:rStyle w:val="CODE"/>
                  <w:rFonts w:cs="Courier New"/>
                </w:rPr>
                <w:t>″</w:t>
              </w:r>
              <w:r w:rsidR="006545D6">
                <w:rPr>
                  <w:rStyle w:val="CODE"/>
                  <w:rFonts w:cs="Courier New"/>
                </w:rPr>
                <w:t>,</w:t>
              </w:r>
            </w:ins>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9E9F55C"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791EA4">
              <w:rPr>
                <w:rStyle w:val="CODE"/>
                <w:rPrChange w:id="1622" w:author="Bertsch Christian (CR/AEE3)" w:date="2019-09-28T15:49:00Z">
                  <w:rPr>
                    <w:rStyle w:val="FormatvorlageArial"/>
                  </w:rPr>
                </w:rPrChange>
              </w:rPr>
              <w:t>fmi2</w:t>
            </w:r>
            <w:r w:rsidR="00227275" w:rsidRPr="00791EA4">
              <w:rPr>
                <w:rStyle w:val="CODE"/>
                <w:rPrChange w:id="1623" w:author="Bertsch Christian (CR/AEE3)" w:date="2019-09-28T15:49:00Z">
                  <w:rPr>
                    <w:rStyle w:val="FormatvorlageArial"/>
                  </w:rPr>
                </w:rPrChang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del w:id="1624" w:author="Bertsch Christian (CR/AEE3)" w:date="2019-09-06T11:23:00Z">
              <w:r w:rsidR="00B11AF3">
                <w:rPr>
                  <w:rStyle w:val="FormatvorlageArial"/>
                </w:rPr>
                <w:delText>[</w:delText>
              </w:r>
              <w:r w:rsidR="00227275" w:rsidRPr="00B11AF3">
                <w:rPr>
                  <w:rStyle w:val="FormatvorlageArial"/>
                  <w:i/>
                </w:rPr>
                <w:delText xml:space="preserve">, </w:delText>
              </w:r>
            </w:del>
            <w:ins w:id="1625" w:author="Bertsch Christian (CR/AEE3)" w:date="2019-09-06T11:23:00Z">
              <w:r w:rsidR="00B11AF3">
                <w:rPr>
                  <w:rStyle w:val="FormatvorlageArial"/>
                </w:rPr>
                <w:t>[</w:t>
              </w:r>
            </w:ins>
            <w:r w:rsidR="00227275" w:rsidRPr="00B11AF3">
              <w:rPr>
                <w:rStyle w:val="FormatvorlageArial"/>
                <w:i/>
              </w:rPr>
              <w:t>for example</w:t>
            </w:r>
            <w:ins w:id="1626" w:author="Bertsch Christian (CR/AEE3)" w:date="2019-09-06T11:23:00Z">
              <w:r w:rsidR="001D6CCC">
                <w:rPr>
                  <w:rStyle w:val="FormatvorlageArial"/>
                  <w:i/>
                </w:rPr>
                <w:t>,</w:t>
              </w:r>
            </w:ins>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2A25DADC"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del w:id="1627" w:author="Bertsch Christian (CR/AEE3)" w:date="2019-09-06T11:23:00Z">
              <w:r w:rsidR="00CD4606">
                <w:rPr>
                  <w:rStyle w:val="FormatvorlageArial"/>
                  <w:i/>
                </w:rPr>
                <w:delText>: Usually</w:delText>
              </w:r>
            </w:del>
            <w:ins w:id="1628" w:author="Bertsch Christian (CR/AEE3)" w:date="2019-09-06T11:23:00Z">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w:t>
              </w:r>
            </w:ins>
            <w:r w:rsidR="00CD4606">
              <w:rPr>
                <w:rStyle w:val="FormatvorlageArial"/>
                <w:i/>
              </w:rPr>
              <w:t xml:space="preserve">, there is a generic mechanism to import an FMU in an environment, but the mechanism to connect FMUs together is unrelated to the import mechanism. For example, there is no mechanism in the Modelica language to formulate </w:t>
            </w:r>
            <w:del w:id="1629" w:author="Bertsch Christian (CR/AEE3)" w:date="2019-09-06T11:23:00Z">
              <w:r w:rsidR="00CD4606">
                <w:rPr>
                  <w:rStyle w:val="FormatvorlageArial"/>
                  <w:i/>
                </w:rPr>
                <w:delText xml:space="preserve">a </w:delText>
              </w:r>
            </w:del>
            <w:r w:rsidR="00CD4606">
              <w:rPr>
                <w:rStyle w:val="FormatvorlageArial"/>
                <w:i/>
              </w:rPr>
              <w:t>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0949FD8C"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del w:id="1630" w:author="Bertsch Christian (CR/AEE3)" w:date="2019-09-06T11:23:00Z">
        <w:r w:rsidR="001878DE">
          <w:delText xml:space="preserve">if </w:delText>
        </w:r>
      </w:del>
    </w:p>
    <w:p w14:paraId="3606AB7E" w14:textId="0431DDE7" w:rsidR="001878DE" w:rsidRDefault="00D3437C" w:rsidP="00854315">
      <w:pPr>
        <w:pStyle w:val="BulletItemFirst"/>
        <w:numPr>
          <w:ilvl w:val="0"/>
          <w:numId w:val="49"/>
        </w:numPr>
      </w:pPr>
      <w:ins w:id="1631" w:author="Bertsch Christian (CR/AEE3)" w:date="2019-09-06T11:23:00Z">
        <w:r>
          <w:t>if</w:t>
        </w:r>
        <w:r w:rsidRPr="00F067A2">
          <w:rPr>
            <w:rStyle w:val="CODE"/>
          </w:rPr>
          <w:t xml:space="preserve"> </w:t>
        </w:r>
      </w:ins>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ins w:id="1632" w:author="Bertsch Christian (CR/AEE3)" w:date="2019-09-06T11:23:00Z">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ins>
      <w:ins w:id="1633" w:author="Bertsch Christian (CR/AEE3)" w:date="2019-09-24T13:58:00Z">
        <w:r w:rsidR="00443E5C">
          <w:t>.</w:t>
        </w:r>
      </w:ins>
      <w:ins w:id="1634" w:author="Bertsch Christian (CR/AEE3)" w:date="2019-09-06T11:23:00Z">
        <w:r w:rsidR="00566BB3" w:rsidRPr="00566BB3">
          <w:t>]</w:t>
        </w:r>
      </w:ins>
    </w:p>
    <w:p w14:paraId="38EDDA04" w14:textId="76908C3E"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del w:id="1635" w:author="Bertsch Christian (CR/AEE3)" w:date="2019-09-06T11:23:00Z">
        <w:r w:rsidR="00F36B25">
          <w:delText xml:space="preserve">if </w:delText>
        </w:r>
      </w:del>
    </w:p>
    <w:p w14:paraId="17D18BBF" w14:textId="2261230E" w:rsidR="00F36B25" w:rsidRDefault="00D3437C" w:rsidP="006E60E6">
      <w:pPr>
        <w:pStyle w:val="BulletItemFirst"/>
        <w:numPr>
          <w:ilvl w:val="0"/>
          <w:numId w:val="49"/>
        </w:numPr>
      </w:pPr>
      <w:ins w:id="1636" w:author="Bertsch Christian (CR/AEE3)" w:date="2019-09-06T11:23:00Z">
        <w:r>
          <w:t>if</w:t>
        </w:r>
        <w:r w:rsidRPr="00F067A2">
          <w:rPr>
            <w:rStyle w:val="CODE"/>
          </w:rPr>
          <w:t xml:space="preserve"> </w:t>
        </w:r>
      </w:ins>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del w:id="1637" w:author="Bertsch Christian (CR/AEE3)" w:date="2019-09-06T11:23:00Z">
        <w:r w:rsidR="00F36B25">
          <w:delText>if</w:delText>
        </w:r>
      </w:del>
    </w:p>
    <w:p w14:paraId="5CEACC04" w14:textId="773B25C7" w:rsidR="00F36B25" w:rsidRDefault="00D3437C" w:rsidP="006E60E6">
      <w:pPr>
        <w:pStyle w:val="BodyText"/>
        <w:numPr>
          <w:ilvl w:val="0"/>
          <w:numId w:val="49"/>
        </w:numPr>
        <w:spacing w:before="0"/>
      </w:pPr>
      <w:ins w:id="1638" w:author="Bertsch Christian (CR/AEE3)" w:date="2019-09-06T11:23:00Z">
        <w:r>
          <w:t>if</w:t>
        </w:r>
        <w:r w:rsidRPr="00F067A2">
          <w:rPr>
            <w:rStyle w:val="CODE"/>
          </w:rPr>
          <w:t xml:space="preserve"> </w:t>
        </w:r>
      </w:ins>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78FF0244"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del w:id="1639" w:author="Bertsch Christian (CR/AEE3)" w:date="2019-09-06T11:23:00Z">
        <w:r>
          <w:rPr>
            <w:rStyle w:val="CODE"/>
          </w:rPr>
          <w:delText>fmi2</w:delText>
        </w:r>
        <w:r w:rsidR="004B3F46">
          <w:rPr>
            <w:rStyle w:val="CODE"/>
          </w:rPr>
          <w:delText>ExitEventMode</w:delText>
        </w:r>
      </w:del>
      <w:ins w:id="1640" w:author="Bertsch Christian (CR/AEE3)" w:date="2019-09-06T11:23:00Z">
        <w:r w:rsidR="00566BB3" w:rsidRPr="00FA3E81">
          <w:rPr>
            <w:rFonts w:ascii="Courier New" w:hAnsi="Courier New" w:cs="Courier New"/>
            <w:sz w:val="19"/>
            <w:szCs w:val="19"/>
          </w:rPr>
          <w:t>fmi2EnterContinuousTimeMode</w:t>
        </w:r>
      </w:ins>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del w:id="1641" w:author="Bertsch Christian (CR/AEE3)" w:date="2019-09-06T11:23:00Z">
        <w:r w:rsidR="001878DE">
          <w:delText>if</w:delText>
        </w:r>
      </w:del>
    </w:p>
    <w:p w14:paraId="505DA42F" w14:textId="6A06F34C" w:rsidR="004B3F46" w:rsidRDefault="00D3437C" w:rsidP="004B3F46">
      <w:pPr>
        <w:pStyle w:val="BodyText"/>
        <w:numPr>
          <w:ilvl w:val="0"/>
          <w:numId w:val="48"/>
        </w:numPr>
        <w:spacing w:before="0"/>
      </w:pPr>
      <w:ins w:id="1642" w:author="Bertsch Christian (CR/AEE3)" w:date="2019-09-06T11:23:00Z">
        <w:r>
          <w:t>if</w:t>
        </w:r>
        <w:r>
          <w:rPr>
            <w:rStyle w:val="CODE"/>
          </w:rPr>
          <w:t xml:space="preserve"> </w:t>
        </w:r>
      </w:ins>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del w:id="1643" w:author="Bertsch Christian (CR/AEE3)" w:date="2019-09-06T11:23:00Z">
        <w:r w:rsidR="004B3F46">
          <w:delText>if</w:delText>
        </w:r>
      </w:del>
    </w:p>
    <w:p w14:paraId="33706D13" w14:textId="3291929A" w:rsidR="004B3F46" w:rsidRDefault="00D3437C" w:rsidP="004B3F46">
      <w:pPr>
        <w:pStyle w:val="BodyText"/>
        <w:numPr>
          <w:ilvl w:val="0"/>
          <w:numId w:val="48"/>
        </w:numPr>
        <w:spacing w:before="0"/>
      </w:pPr>
      <w:ins w:id="1644" w:author="Bertsch Christian (CR/AEE3)" w:date="2019-09-06T11:23:00Z">
        <w:r>
          <w:t>if</w:t>
        </w:r>
        <w:r w:rsidRPr="00F067A2">
          <w:rPr>
            <w:rStyle w:val="CODE"/>
          </w:rPr>
          <w:t xml:space="preserve"> </w:t>
        </w:r>
      </w:ins>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27B0898C"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del w:id="1645" w:author="Bertsch Christian (CR/AEE3)" w:date="2019-09-06T11:23:00Z">
        <w:r w:rsidR="004B3F46">
          <w:delText>if</w:delText>
        </w:r>
      </w:del>
    </w:p>
    <w:p w14:paraId="6E9E8D19" w14:textId="55AA0B5F" w:rsidR="001878DE" w:rsidRDefault="00D3437C" w:rsidP="006E60E6">
      <w:pPr>
        <w:pStyle w:val="BodyText"/>
        <w:numPr>
          <w:ilvl w:val="0"/>
          <w:numId w:val="48"/>
        </w:numPr>
        <w:spacing w:before="0"/>
      </w:pPr>
      <w:ins w:id="1646" w:author="Bertsch Christian (CR/AEE3)" w:date="2019-09-06T11:23:00Z">
        <w:r>
          <w:t>if</w:t>
        </w:r>
        <w:r w:rsidRPr="00F067A2">
          <w:rPr>
            <w:rStyle w:val="CODE"/>
          </w:rPr>
          <w:t xml:space="preserve"> </w:t>
        </w:r>
      </w:ins>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5F53EAAD"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del w:id="1647" w:author="Bertsch Christian (CR/AEE3)" w:date="2019-09-06T11:23:00Z">
        <w:r w:rsidR="006C6F13" w:rsidRPr="00867BB6">
          <w:rPr>
            <w:rStyle w:val="CODE"/>
            <w:i/>
          </w:rPr>
          <w:delText>”</w:delText>
        </w:r>
        <w:r w:rsidR="006C6F13" w:rsidRPr="00867BB6">
          <w:rPr>
            <w:i/>
          </w:rPr>
          <w:delText>,</w:delText>
        </w:r>
      </w:del>
      <w:ins w:id="1648" w:author="Bertsch Christian (CR/AEE3)" w:date="2019-09-06T11:23:00Z">
        <w:r w:rsidR="00157D92" w:rsidRPr="002F3E46">
          <w:rPr>
            <w:rStyle w:val="CODE"/>
            <w:rFonts w:cs="Courier New"/>
            <w:i/>
          </w:rPr>
          <w:t>"</w:t>
        </w:r>
        <w:r w:rsidR="006C6F13" w:rsidRPr="002F3E46">
          <w:rPr>
            <w:i/>
          </w:rPr>
          <w:t>,</w:t>
        </w:r>
      </w:ins>
      <w:r w:rsidR="006C6F13" w:rsidRPr="002F3E46">
        <w:rPr>
          <w:i/>
        </w:rPr>
        <w:t xml:space="preserve">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del w:id="1649" w:author="Bertsch Christian (CR/AEE3)" w:date="2019-09-06T11:23:00Z">
        <w:r w:rsidR="00EA7D52" w:rsidRPr="004F0E16">
          <w:rPr>
            <w:rStyle w:val="CODE"/>
            <w:i/>
          </w:rPr>
          <w:delText>”</w:delText>
        </w:r>
        <w:r w:rsidR="00EA7D52">
          <w:rPr>
            <w:i/>
          </w:rPr>
          <w:delText>,</w:delText>
        </w:r>
      </w:del>
      <w:ins w:id="1650" w:author="Bertsch Christian (CR/AEE3)" w:date="2019-09-06T11:23:00Z">
        <w:r w:rsidR="00157D92" w:rsidRPr="002F3E46">
          <w:rPr>
            <w:rStyle w:val="CODE"/>
            <w:rFonts w:cs="Courier New"/>
            <w:i/>
          </w:rPr>
          <w:t>"</w:t>
        </w:r>
        <w:r w:rsidR="00EA7D52">
          <w:rPr>
            <w:i/>
          </w:rPr>
          <w:t>,</w:t>
        </w:r>
      </w:ins>
      <w:r w:rsidR="00EA7D52">
        <w:rPr>
          <w:i/>
        </w:rPr>
        <w:t xml:space="preserve">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w:t>
      </w:r>
      <w:del w:id="1651" w:author="Bertsch Christian (CR/AEE3)" w:date="2019-09-06T11:23:00Z">
        <w:r w:rsidRPr="00867BB6">
          <w:rPr>
            <w:i/>
          </w:rPr>
          <w:delText>explicitely</w:delText>
        </w:r>
      </w:del>
      <w:ins w:id="1652" w:author="Bertsch Christian (CR/AEE3)" w:date="2019-09-06T11:23:00Z">
        <w:r w:rsidRPr="002F3E46">
          <w:rPr>
            <w:i/>
          </w:rPr>
          <w:t>explicitly</w:t>
        </w:r>
      </w:ins>
      <w:r w:rsidRPr="002F3E46">
        <w:rPr>
          <w:i/>
        </w:rPr>
        <w:t xml:space="preserve">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del w:id="1653" w:author="Bertsch Christian (CR/AEE3)" w:date="2019-09-06T11:23:00Z">
        <w:r w:rsidR="00803443" w:rsidRPr="00867BB6">
          <w:rPr>
            <w:rStyle w:val="CODE"/>
            <w:i/>
          </w:rPr>
          <w:delText>/</w:delText>
        </w:r>
        <w:r w:rsidR="00DA0E55" w:rsidRPr="00867BB6">
          <w:rPr>
            <w:rStyle w:val="CODE"/>
          </w:rPr>
          <w:delText>&gt;</w:delText>
        </w:r>
        <w:r w:rsidR="00DA0E55">
          <w:rPr>
            <w:i/>
          </w:rPr>
          <w:delText>,</w:delText>
        </w:r>
      </w:del>
      <w:ins w:id="1654" w:author="Bertsch Christian (CR/AEE3)" w:date="2019-09-06T11:23:00Z">
        <w:r w:rsidR="00803443" w:rsidRPr="002F3E46">
          <w:rPr>
            <w:rStyle w:val="CODE"/>
            <w:i/>
          </w:rPr>
          <w:t>/</w:t>
        </w:r>
        <w:r w:rsidR="00DA0E55" w:rsidRPr="002F3E46">
          <w:rPr>
            <w:rStyle w:val="CODE"/>
          </w:rPr>
          <w:t>&gt;</w:t>
        </w:r>
      </w:ins>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ins w:id="1655" w:author="Bertsch Christian (CR/AEE3)" w:date="2019-09-06T11:23:00Z">
              <w:r w:rsidR="00157D92">
                <w:rPr>
                  <w:rFonts w:cs="Arial"/>
                  <w:i/>
                </w:rPr>
                <w:t>“</w:t>
              </w:r>
            </w:ins>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15ECD2F"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del w:id="1656" w:author="Bertsch Christian (CR/AEE3)" w:date="2019-09-06T11:23:00Z">
              <w:r>
                <w:rPr>
                  <w:rFonts w:cs="Arial"/>
                  <w:i/>
                </w:rPr>
                <w:delText>,</w:delText>
              </w:r>
            </w:del>
            <w:ins w:id="1657" w:author="Bertsch Christian (CR/AEE3)" w:date="2019-09-06T11:23:00Z">
              <w:r w:rsidR="00745D56">
                <w:rPr>
                  <w:rFonts w:cs="Arial"/>
                  <w:i/>
                </w:rPr>
                <w:t>.</w:t>
              </w:r>
            </w:ins>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1CF251DA"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ins w:id="1658" w:author="Bertsch Christian (CR/AEE3)" w:date="2019-09-06T11:23:00Z">
        <w:r w:rsidR="00831FCB">
          <w:rPr>
            <w:i/>
          </w:rPr>
          <w:t>,</w:t>
        </w:r>
      </w:ins>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del w:id="1659" w:author="Bertsch Christian (CR/AEE3)" w:date="2019-09-06T11:23:00Z">
        <w:r w:rsidR="00FF31C6">
          <w:rPr>
            <w:i/>
          </w:rPr>
          <w:delText>so</w:delText>
        </w:r>
      </w:del>
      <w:ins w:id="1660" w:author="Bertsch Christian (CR/AEE3)" w:date="2019-09-06T11:23:00Z">
        <w:r w:rsidR="008E477C">
          <w:rPr>
            <w:i/>
          </w:rPr>
          <w:t>that is,</w:t>
        </w:r>
      </w:ins>
      <w:r w:rsidR="008E477C">
        <w:rPr>
          <w:i/>
        </w:rPr>
        <w:t xml:space="preserve">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3D14AE54"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w:t>
      </w:r>
      <w:del w:id="1661" w:author="Bertsch Christian (CR/AEE3)" w:date="2019-09-06T11:23:00Z">
        <w:r w:rsidR="006C5046">
          <w:delText>, as</w:delText>
        </w:r>
      </w:del>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del w:id="1662" w:author="Bertsch Christian (CR/AEE3)" w:date="2019-09-06T11:23:00Z">
        <w:r w:rsidR="006C5046">
          <w:delText>would</w:delText>
        </w:r>
      </w:del>
      <w:ins w:id="1663" w:author="Bertsch Christian (CR/AEE3)" w:date="2019-09-06T11:23:00Z">
        <w:r w:rsidR="008E477C">
          <w:t>were</w:t>
        </w:r>
      </w:ins>
      <w:r w:rsidR="008E477C">
        <w:t xml:space="preserve"> </w:t>
      </w:r>
      <w:r w:rsidR="006C5046">
        <w:t xml:space="preserve">not </w:t>
      </w:r>
      <w:del w:id="1664" w:author="Bertsch Christian (CR/AEE3)" w:date="2019-09-06T11:23:00Z">
        <w:r w:rsidR="006C5046">
          <w:delText xml:space="preserve">be </w:delText>
        </w:r>
      </w:del>
      <w:r w:rsidR="006C5046">
        <w:t xml:space="preserve">treated as alias variables (that is, </w:t>
      </w:r>
      <w:del w:id="1665" w:author="Bertsch Christian (CR/AEE3)" w:date="2019-09-06T11:23:00Z">
        <w:r w:rsidR="006C5046">
          <w:delText>would have</w:delText>
        </w:r>
      </w:del>
      <w:ins w:id="1666" w:author="Bertsch Christian (CR/AEE3)" w:date="2019-09-06T11:23:00Z">
        <w:r w:rsidR="008E477C">
          <w:t>had</w:t>
        </w:r>
      </w:ins>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5D70AAB3"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ins w:id="1667" w:author="Bertsch Christian (CR/AEE3)" w:date="2019-09-06T11:23:00Z">
        <w:r w:rsidR="00831FCB">
          <w:rPr>
            <w:i/>
          </w:rPr>
          <w:t>,</w:t>
        </w:r>
      </w:ins>
      <w:r w:rsidR="008E3517" w:rsidRPr="0098259C">
        <w:rPr>
          <w:i/>
        </w:rPr>
        <w:t xml:space="preserve"> and alias means that there is a constraint equation between variables (= the values are the same), </w:t>
      </w:r>
      <w:del w:id="1668" w:author="Bertsch Christian (CR/AEE3)" w:date="2019-09-06T11:23:00Z">
        <w:r w:rsidR="008E3517" w:rsidRPr="0098259C">
          <w:rPr>
            <w:i/>
          </w:rPr>
          <w:delText>and then the</w:delText>
        </w:r>
      </w:del>
      <w:ins w:id="1669" w:author="Bertsch Christian (CR/AEE3)" w:date="2019-09-06T11:23:00Z">
        <w:r w:rsidR="008E3517" w:rsidRPr="0098259C">
          <w:rPr>
            <w:i/>
          </w:rPr>
          <w:t>the</w:t>
        </w:r>
        <w:r w:rsidR="00831FCB">
          <w:rPr>
            <w:i/>
          </w:rPr>
          <w:t>se</w:t>
        </w:r>
      </w:ins>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ins w:id="1670" w:author="Bertsch Christian (CR/AEE3)" w:date="2019-09-06T11:23:00Z">
        <w:r w:rsidR="009B403E">
          <w:rPr>
            <w:i/>
          </w:rPr>
          <w:t>,</w:t>
        </w:r>
      </w:ins>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ins w:id="1671" w:author="Bertsch Christian (CR/AEE3)" w:date="2019-09-06T11:23:00Z">
        <w:r w:rsidR="00A051ED">
          <w:t>,</w:t>
        </w:r>
      </w:ins>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46517B3B"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del w:id="1672" w:author="Bertsch Christian (CR/AEE3)" w:date="2019-09-06T11:23:00Z">
        <w:r w:rsidRPr="0098259C">
          <w:delText>like</w:delText>
        </w:r>
      </w:del>
      <w:ins w:id="1673" w:author="Bertsch Christian (CR/AEE3)" w:date="2019-09-06T11:23:00Z">
        <w:r w:rsidR="008E477C">
          <w:t>such as</w:t>
        </w:r>
      </w:ins>
      <w:r w:rsidR="008E477C" w:rsidRPr="0098259C">
        <w:t xml:space="preserve"> </w:t>
      </w:r>
      <w:r w:rsidRPr="0098259C">
        <w:t>min/max/nominal values or description texts. [</w:t>
      </w:r>
      <w:r w:rsidRPr="0098259C">
        <w:rPr>
          <w:i/>
        </w:rPr>
        <w:t>For example</w:t>
      </w:r>
      <w:ins w:id="1674" w:author="Bertsch Christian (CR/AEE3)" w:date="2019-09-06T11:23:00Z">
        <w:r w:rsidR="006E17D0">
          <w:rPr>
            <w:i/>
          </w:rPr>
          <w:t>,</w:t>
        </w:r>
      </w:ins>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3EF156FB"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w:t>
      </w:r>
      <w:del w:id="1675" w:author="Bertsch Christian (CR/AEE3)" w:date="2019-09-06T11:23:00Z">
        <w:r w:rsidRPr="0098259C">
          <w:rPr>
            <w:i/>
          </w:rPr>
          <w:delText>super set</w:delText>
        </w:r>
      </w:del>
      <w:ins w:id="1676" w:author="Bertsch Christian (CR/AEE3)" w:date="2019-09-06T11:23:00Z">
        <w:r w:rsidRPr="0098259C">
          <w:rPr>
            <w:i/>
          </w:rPr>
          <w:t>superset</w:t>
        </w:r>
      </w:ins>
      <w:r w:rsidRPr="0098259C">
        <w:rPr>
          <w:i/>
        </w:rPr>
        <w:t xml:space="preserve">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ins w:id="1677" w:author="Bertsch Christian (CR/AEE3)" w:date="2019-09-06T11:23:00Z">
        <w:r w:rsidR="006E17D0">
          <w:rPr>
            <w:i/>
          </w:rPr>
          <w:t>,</w:t>
        </w:r>
      </w:ins>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ins w:id="1678" w:author="Bertsch Christian (CR/AEE3)" w:date="2019-09-06T11:23:00Z">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ins>
      <w:ins w:id="1679" w:author="Bertsch Christian (CR/AEE3)" w:date="2019-09-24T14:00:00Z">
        <w:r w:rsidR="00443E5C">
          <w:rPr>
            <w:i/>
            <w:iCs/>
          </w:rPr>
          <w:t>.</w:t>
        </w:r>
      </w:ins>
      <w:ins w:id="1680" w:author="Bertsch Christian (CR/AEE3)" w:date="2019-09-06T11:23:00Z">
        <w:r w:rsidR="003076BD">
          <w:rPr>
            <w:i/>
            <w:iCs/>
          </w:rPr>
          <w:t>]</w:t>
        </w:r>
      </w:ins>
      <w:ins w:id="1681" w:author="Bertsch Christian (CR/AEE3)" w:date="2019-09-24T14:00:00Z">
        <w:r w:rsidR="00443E5C">
          <w:rPr>
            <w:i/>
            <w:iCs/>
          </w:rPr>
          <w:t xml:space="preserve"> </w:t>
        </w:r>
        <w:r w:rsidR="00443E5C">
          <w:rPr>
            <w:i/>
            <w:iCs/>
          </w:rPr>
          <w:br/>
        </w:r>
      </w:ins>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4BA2BF23" w14:textId="77777777" w:rsidR="00611033" w:rsidRPr="0098259C" w:rsidRDefault="008A0504" w:rsidP="00611033">
      <w:pPr>
        <w:pStyle w:val="BodyText"/>
        <w:rPr>
          <w:del w:id="1682" w:author="Bertsch Christian (CR/AEE3)" w:date="2019-09-06T11:23:00Z"/>
        </w:rPr>
      </w:pPr>
      <w:del w:id="1683" w:author="Bertsch Christian (CR/AEE3)" w:date="2019-09-06T11:23:00Z">
        <w:r>
          <w:rPr>
            <w:noProof/>
            <w:lang w:eastAsia="en-US"/>
          </w:rPr>
          <w:drawing>
            <wp:inline distT="0" distB="0" distL="0" distR="0" wp14:anchorId="26F7C018" wp14:editId="7D744D13">
              <wp:extent cx="3063600" cy="8701200"/>
              <wp:effectExtent l="0" t="0" r="3810" b="508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063600" cy="8701200"/>
                      </a:xfrm>
                      <a:prstGeom prst="rect">
                        <a:avLst/>
                      </a:prstGeom>
                    </pic:spPr>
                  </pic:pic>
                </a:graphicData>
              </a:graphic>
            </wp:inline>
          </w:drawing>
        </w:r>
        <w:r w:rsidR="00611033">
          <w:delText xml:space="preserve">     </w:delText>
        </w:r>
        <w:r>
          <w:rPr>
            <w:noProof/>
            <w:lang w:eastAsia="en-US"/>
          </w:rPr>
          <w:drawing>
            <wp:inline distT="0" distB="0" distL="0" distR="0" wp14:anchorId="1DEF3BEE" wp14:editId="71BDBB8C">
              <wp:extent cx="2619048" cy="3742857"/>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619048" cy="3742857"/>
                      </a:xfrm>
                      <a:prstGeom prst="rect">
                        <a:avLst/>
                      </a:prstGeom>
                    </pic:spPr>
                  </pic:pic>
                </a:graphicData>
              </a:graphic>
            </wp:inline>
          </w:drawing>
        </w:r>
        <w:r w:rsidR="00611033">
          <w:delText xml:space="preserve"> </w:delText>
        </w:r>
        <w:r w:rsidR="00611033">
          <w:br/>
        </w:r>
      </w:del>
    </w:p>
    <w:p w14:paraId="3D8B8765" w14:textId="77777777" w:rsidR="00324B2A" w:rsidRPr="0098259C" w:rsidRDefault="001B4217" w:rsidP="00324B2A">
      <w:pPr>
        <w:pStyle w:val="BodyText"/>
        <w:jc w:val="center"/>
        <w:rPr>
          <w:del w:id="1684" w:author="Bertsch Christian (CR/AEE3)" w:date="2019-09-06T11:23:00Z"/>
        </w:rPr>
      </w:pPr>
      <w:del w:id="1685" w:author="Bertsch Christian (CR/AEE3)" w:date="2019-09-06T11:23:00Z">
        <w:r>
          <w:rPr>
            <w:noProof/>
            <w:lang w:eastAsia="en-US"/>
          </w:rPr>
          <w:drawing>
            <wp:inline distT="0" distB="0" distL="0" distR="0" wp14:anchorId="526A1184" wp14:editId="16D0EE8F">
              <wp:extent cx="2476191" cy="1752381"/>
              <wp:effectExtent l="0" t="0" r="635" b="63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476191" cy="1752381"/>
                      </a:xfrm>
                      <a:prstGeom prst="rect">
                        <a:avLst/>
                      </a:prstGeom>
                    </pic:spPr>
                  </pic:pic>
                </a:graphicData>
              </a:graphic>
            </wp:inline>
          </w:drawing>
        </w:r>
        <w:r w:rsidR="00324B2A" w:rsidRPr="0098259C">
          <w:delText xml:space="preserve">   </w:delText>
        </w:r>
        <w:r>
          <w:rPr>
            <w:noProof/>
            <w:lang w:eastAsia="en-US"/>
          </w:rPr>
          <w:drawing>
            <wp:inline distT="0" distB="0" distL="0" distR="0" wp14:anchorId="02B9FCA9" wp14:editId="685CB1CC">
              <wp:extent cx="2361905" cy="1752381"/>
              <wp:effectExtent l="0" t="0" r="635" b="635"/>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361905" cy="1752381"/>
                      </a:xfrm>
                      <a:prstGeom prst="rect">
                        <a:avLst/>
                      </a:prstGeom>
                    </pic:spPr>
                  </pic:pic>
                </a:graphicData>
              </a:graphic>
            </wp:inline>
          </w:drawing>
        </w:r>
      </w:del>
    </w:p>
    <w:p w14:paraId="0B205909" w14:textId="2CD5F3D3" w:rsidR="00611033" w:rsidRPr="0098259C" w:rsidRDefault="001B4217" w:rsidP="00611033">
      <w:pPr>
        <w:pStyle w:val="BodyText"/>
        <w:rPr>
          <w:ins w:id="1686" w:author="Bertsch Christian (CR/AEE3)" w:date="2019-09-06T11:23:00Z"/>
        </w:rPr>
      </w:pPr>
      <w:del w:id="1687" w:author="Bertsch Christian (CR/AEE3)" w:date="2019-09-06T11:23:00Z">
        <w:r>
          <w:rPr>
            <w:noProof/>
            <w:lang w:eastAsia="en-US"/>
          </w:rPr>
          <w:drawing>
            <wp:inline distT="0" distB="0" distL="0" distR="0" wp14:anchorId="146E0142" wp14:editId="471DD4BF">
              <wp:extent cx="2580953" cy="2838095"/>
              <wp:effectExtent l="0" t="0" r="0" b="635"/>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580953" cy="2838095"/>
                      </a:xfrm>
                      <a:prstGeom prst="rect">
                        <a:avLst/>
                      </a:prstGeom>
                    </pic:spPr>
                  </pic:pic>
                </a:graphicData>
              </a:graphic>
            </wp:inline>
          </w:drawing>
        </w:r>
      </w:del>
      <w:ins w:id="1688" w:author="Bertsch Christian (CR/AEE3)" w:date="2019-09-06T11:23:00Z">
        <w:r w:rsidR="008A0504">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821259" cy="8012908"/>
                      </a:xfrm>
                      <a:prstGeom prst="rect">
                        <a:avLst/>
                      </a:prstGeom>
                    </pic:spPr>
                  </pic:pic>
                </a:graphicData>
              </a:graphic>
            </wp:inline>
          </w:drawing>
        </w:r>
        <w:r w:rsidR="00611033">
          <w:t xml:space="preserve">     </w:t>
        </w:r>
        <w:r w:rsidR="008A0504">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363256" cy="3377307"/>
                      </a:xfrm>
                      <a:prstGeom prst="rect">
                        <a:avLst/>
                      </a:prstGeom>
                    </pic:spPr>
                  </pic:pic>
                </a:graphicData>
              </a:graphic>
            </wp:inline>
          </w:drawing>
        </w:r>
        <w:r w:rsidR="00611033">
          <w:t xml:space="preserve"> </w:t>
        </w:r>
        <w:r w:rsidR="00611033">
          <w:br/>
        </w:r>
      </w:ins>
    </w:p>
    <w:p w14:paraId="73045228" w14:textId="77777777" w:rsidR="00324B2A" w:rsidRPr="0098259C" w:rsidRDefault="001B4217" w:rsidP="00324B2A">
      <w:pPr>
        <w:pStyle w:val="BodyText"/>
        <w:jc w:val="center"/>
        <w:rPr>
          <w:ins w:id="1689" w:author="Bertsch Christian (CR/AEE3)" w:date="2019-09-06T11:23:00Z"/>
        </w:rPr>
      </w:pPr>
      <w:ins w:id="1690" w:author="Bertsch Christian (CR/AEE3)" w:date="2019-09-06T11:23:00Z">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297489" cy="1704589"/>
                      </a:xfrm>
                      <a:prstGeom prst="rect">
                        <a:avLst/>
                      </a:prstGeom>
                    </pic:spPr>
                  </pic:pic>
                </a:graphicData>
              </a:graphic>
            </wp:inline>
          </w:drawing>
        </w:r>
      </w:ins>
    </w:p>
    <w:p w14:paraId="07D0C8F6" w14:textId="77777777" w:rsidR="00247652" w:rsidRDefault="001B4217" w:rsidP="00324B2A">
      <w:pPr>
        <w:pStyle w:val="BodyText"/>
        <w:jc w:val="center"/>
        <w:rPr>
          <w:ins w:id="1691" w:author="Bertsch Christian (CR/AEE3)" w:date="2019-09-06T11:23:00Z"/>
        </w:rPr>
      </w:pPr>
      <w:ins w:id="1692" w:author="Bertsch Christian (CR/AEE3)" w:date="2019-09-06T11:23:00Z">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515887" cy="2766546"/>
                      </a:xfrm>
                      <a:prstGeom prst="rect">
                        <a:avLst/>
                      </a:prstGeom>
                    </pic:spPr>
                  </pic:pic>
                </a:graphicData>
              </a:graphic>
            </wp:inline>
          </w:drawing>
        </w:r>
      </w:ins>
    </w:p>
    <w:p w14:paraId="367729CA" w14:textId="77777777" w:rsidR="00D53040" w:rsidRDefault="00D53040" w:rsidP="00324B2A">
      <w:pPr>
        <w:pStyle w:val="BodyText"/>
        <w:spacing w:after="120"/>
      </w:pPr>
    </w:p>
    <w:p w14:paraId="6FBA45BA" w14:textId="26AEEC94" w:rsidR="00324B2A" w:rsidRPr="0098259C" w:rsidRDefault="00324B2A" w:rsidP="00324B2A">
      <w:pPr>
        <w:pStyle w:val="BodyText"/>
        <w:spacing w:after="120"/>
        <w:rPr>
          <w:rStyle w:val="FormatvorlageArial"/>
          <w:szCs w:val="21"/>
        </w:rPr>
      </w:pPr>
      <w:r w:rsidRPr="0098259C">
        <w:t xml:space="preserve">The attributes are defined in </w:t>
      </w:r>
      <w:del w:id="1693" w:author="Bertsch Christian (CR/AEE3)" w:date="2019-09-24T15:49:00Z">
        <w:r w:rsidRPr="0098259C" w:rsidDel="00E42D3E">
          <w:delText>section</w:delText>
        </w:r>
        <w:r w:rsidR="00D07BFD" w:rsidRPr="0098259C" w:rsidDel="00E42D3E">
          <w:delText xml:space="preserve"> </w:delText>
        </w:r>
        <w:r w:rsidR="00D07BFD" w:rsidRPr="0098259C" w:rsidDel="00E42D3E">
          <w:fldChar w:fldCharType="begin"/>
        </w:r>
        <w:r w:rsidR="00D07BFD" w:rsidRPr="0098259C" w:rsidDel="00E42D3E">
          <w:delInstrText xml:space="preserve"> REF _Ref248879321 \r \h </w:delInstrText>
        </w:r>
        <w:r w:rsidR="00D07BFD" w:rsidRPr="0098259C" w:rsidDel="00E42D3E">
          <w:fldChar w:fldCharType="separate"/>
        </w:r>
      </w:del>
      <w:ins w:id="1694" w:author="Otter, Martin" w:date="2019-09-06T11:33:00Z">
        <w:del w:id="1695" w:author="Bertsch Christian (CR/AEE3)" w:date="2019-09-23T06:20:00Z">
          <w:r w:rsidR="007C1036" w:rsidDel="005C4EE5">
            <w:delText>0</w:delText>
          </w:r>
        </w:del>
      </w:ins>
      <w:del w:id="1696" w:author="Bertsch Christian (CR/AEE3)" w:date="2019-09-23T06:20:00Z">
        <w:r w:rsidR="00854655" w:rsidDel="005C4EE5">
          <w:delText>2.2.3</w:delText>
        </w:r>
      </w:del>
      <w:del w:id="1697" w:author="Bertsch Christian (CR/AEE3)" w:date="2019-09-24T15:49:00Z">
        <w:r w:rsidR="00D07BFD" w:rsidRPr="0098259C" w:rsidDel="00E42D3E">
          <w:fldChar w:fldCharType="end"/>
        </w:r>
      </w:del>
      <w:ins w:id="1698" w:author="Bertsch Christian (CR/AEE3)" w:date="2019-09-24T15:49:00Z">
        <w:r w:rsidR="00E42D3E">
          <w:t xml:space="preserve">section </w:t>
        </w:r>
        <w:r w:rsidR="00546BF2">
          <w:fldChar w:fldCharType="begin"/>
        </w:r>
        <w:r w:rsidR="00546BF2">
          <w:instrText xml:space="preserve"> REF _Ref20232603 \r \h </w:instrText>
        </w:r>
      </w:ins>
      <w:r w:rsidR="00546BF2">
        <w:fldChar w:fldCharType="separate"/>
      </w:r>
      <w:ins w:id="1699" w:author="Bertsch Christian (CR/AEE3)" w:date="2019-10-03T18:12:00Z">
        <w:r w:rsidR="000440B4">
          <w:t>2.2.3</w:t>
        </w:r>
      </w:ins>
      <w:ins w:id="1700" w:author="Bertsch Christian (CR/AEE3)" w:date="2019-09-24T15:49:00Z">
        <w:r w:rsidR="00546BF2">
          <w:fldChar w:fldCharType="end"/>
        </w:r>
      </w:ins>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3D928FFC"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ins w:id="1701" w:author="Bertsch Christian (CR/AEE3)" w:date="2019-09-24T15:50:00Z">
              <w:r w:rsidR="00546BF2">
                <w:fldChar w:fldCharType="begin"/>
              </w:r>
              <w:r w:rsidR="00546BF2">
                <w:instrText xml:space="preserve"> REF _Ref20232625 \r \h </w:instrText>
              </w:r>
            </w:ins>
            <w:r w:rsidR="00546BF2">
              <w:fldChar w:fldCharType="separate"/>
            </w:r>
            <w:ins w:id="1702" w:author="Bertsch Christian (CR/AEE3)" w:date="2019-10-03T18:12:00Z">
              <w:r w:rsidR="000440B4">
                <w:t>2.2.3</w:t>
              </w:r>
            </w:ins>
            <w:ins w:id="1703" w:author="Bertsch Christian (CR/AEE3)" w:date="2019-09-24T15:50:00Z">
              <w:r w:rsidR="00546BF2">
                <w:fldChar w:fldCharType="end"/>
              </w:r>
            </w:ins>
            <w:del w:id="1704" w:author="Bertsch Christian (CR/AEE3)" w:date="2019-09-24T15:51:00Z">
              <w:r w:rsidRPr="0098259C" w:rsidDel="00546BF2">
                <w:fldChar w:fldCharType="begin"/>
              </w:r>
              <w:r w:rsidRPr="0098259C" w:rsidDel="00546BF2">
                <w:delInstrText xml:space="preserve"> REF _Ref248879321 \r \h </w:delInstrText>
              </w:r>
              <w:r w:rsidRPr="0098259C" w:rsidDel="00546BF2">
                <w:fldChar w:fldCharType="separate"/>
              </w:r>
            </w:del>
            <w:ins w:id="1705" w:author="Otter, Martin" w:date="2019-09-06T11:33:00Z">
              <w:del w:id="1706" w:author="Bertsch Christian (CR/AEE3)" w:date="2019-09-23T06:20:00Z">
                <w:r w:rsidR="007C1036" w:rsidDel="005C4EE5">
                  <w:delText>0</w:delText>
                </w:r>
              </w:del>
            </w:ins>
            <w:del w:id="1707" w:author="Bertsch Christian (CR/AEE3)" w:date="2019-09-23T06:20:00Z">
              <w:r w:rsidR="00854655" w:rsidDel="005C4EE5">
                <w:delText>2.2.3</w:delText>
              </w:r>
            </w:del>
            <w:del w:id="1708" w:author="Bertsch Christian (CR/AEE3)" w:date="2019-09-24T15:51:00Z">
              <w:r w:rsidRPr="0098259C" w:rsidDel="00546BF2">
                <w:fldChar w:fldCharType="end"/>
              </w:r>
            </w:del>
            <w:r w:rsidRPr="0098259C">
              <w:t>) is used as default. [</w:t>
            </w:r>
            <w:del w:id="1709" w:author="Bertsch Christian (CR/AEE3)" w:date="2019-09-06T11:23:00Z">
              <w:r w:rsidRPr="0098259C">
                <w:rPr>
                  <w:i/>
                </w:rPr>
                <w:delText>If, for</w:delText>
              </w:r>
            </w:del>
            <w:ins w:id="1710" w:author="Bertsch Christian (CR/AEE3)" w:date="2019-09-06T11:23:00Z">
              <w:r w:rsidR="00F740C3">
                <w:rPr>
                  <w:i/>
                </w:rPr>
                <w:t>F</w:t>
              </w:r>
              <w:r w:rsidRPr="0098259C">
                <w:rPr>
                  <w:i/>
                </w:rPr>
                <w:t>or</w:t>
              </w:r>
            </w:ins>
            <w:r w:rsidRPr="0098259C">
              <w:rPr>
                <w:i/>
              </w:rPr>
              <w:t xml:space="preserve"> example</w:t>
            </w:r>
            <w:ins w:id="1711" w:author="Bertsch Christian (CR/AEE3)" w:date="2019-09-06T11:23:00Z">
              <w:r w:rsidR="00F740C3">
                <w:rPr>
                  <w:i/>
                </w:rPr>
                <w:t>, if</w:t>
              </w:r>
            </w:ins>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30858667"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ins w:id="1712" w:author="Bertsch Christian (CR/AEE3)" w:date="2019-09-06T11:23:00Z">
              <w:r w:rsidR="00F740C3">
                <w:rPr>
                  <w:rStyle w:val="FormatvorlageArial"/>
                </w:rPr>
                <w:t>.</w:t>
              </w:r>
            </w:ins>
            <w:r w:rsidR="00D85E7D">
              <w:rPr>
                <w:rStyle w:val="FormatvorlageArial"/>
              </w:rPr>
              <w:t xml:space="preserve"> [</w:t>
            </w:r>
            <w:bookmarkStart w:id="1713"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ins w:id="1714" w:author="Bertsch Christian (CR/AEE3)" w:date="2019-09-06T11:23:00Z">
              <w:r w:rsidR="00D85E7D" w:rsidRPr="00D85E7D">
                <w:rPr>
                  <w:rStyle w:val="FormatvorlageArial"/>
                  <w:i/>
                </w:rPr>
                <w:t>.</w:t>
              </w:r>
              <w:r w:rsidR="007C0A99">
                <w:t xml:space="preserve"> WARNING: It is not recommended to change the start values in the </w:t>
              </w:r>
              <w:r w:rsidR="007C0A99" w:rsidRPr="001217DB">
                <w:rPr>
                  <w:rStyle w:val="CODE"/>
                  <w:i/>
                  <w:rPrChange w:id="1715" w:author="Bertsch Christian (CR/AEE3)" w:date="2019-09-24T14:03:00Z">
                    <w:rPr/>
                  </w:rPrChange>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1217DB">
                <w:rPr>
                  <w:rStyle w:val="CODE"/>
                  <w:i/>
                  <w:rPrChange w:id="1716" w:author="Bertsch Christian (CR/AEE3)" w:date="2019-09-24T14:03:00Z">
                    <w:rPr/>
                  </w:rPrChange>
                </w:rPr>
                <w:t>fmi2SetXXX</w:t>
              </w:r>
              <w:r w:rsidR="007C0A99">
                <w:t xml:space="preserve"> to set start values during initialization. Instead it is recommended to use the SSP Standard </w:t>
              </w:r>
              <w:r w:rsidR="00007CB3">
                <w:t>(</w:t>
              </w:r>
            </w:ins>
            <w:hyperlink r:id="rId69" w:history="1">
              <w:r w:rsidR="00007CB3" w:rsidRPr="00943A77">
                <w:rPr>
                  <w:rStyle w:val="Hyperlink"/>
                </w:rPr>
                <w:t>https://ssp-standard.org/</w:t>
              </w:r>
            </w:hyperlink>
            <w:del w:id="1717" w:author="Bertsch Christian (CR/AEE3)" w:date="2019-09-06T11:23:00Z">
              <w:r w:rsidR="00D85E7D" w:rsidRPr="00D85E7D">
                <w:rPr>
                  <w:rStyle w:val="FormatvorlageArial"/>
                  <w:i/>
                </w:rPr>
                <w:delText>.</w:delText>
              </w:r>
              <w:r w:rsidR="00D85E7D">
                <w:rPr>
                  <w:rStyle w:val="FormatvorlageArial"/>
                </w:rPr>
                <w:delText>]</w:delText>
              </w:r>
            </w:del>
            <w:ins w:id="1718" w:author="Bertsch Christian (CR/AEE3)" w:date="2019-09-06T11:23:00Z">
              <w:r w:rsidR="00007CB3">
                <w:t xml:space="preserve">) </w:t>
              </w:r>
              <w:r w:rsidR="007C0A99">
                <w:t>to handle modified parameters of FMUs or different parameter sets.</w:t>
              </w:r>
              <w:r w:rsidR="00D85E7D">
                <w:rPr>
                  <w:rStyle w:val="FormatvorlageArial"/>
                </w:rPr>
                <w:t>]</w:t>
              </w:r>
            </w:ins>
            <w:r w:rsidR="00D85E7D">
              <w:rPr>
                <w:rStyle w:val="FormatvorlageArial"/>
              </w:rPr>
              <w:t xml:space="preserve"> </w:t>
            </w:r>
            <w:bookmarkEnd w:id="1713"/>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40495CCB"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del w:id="1719" w:author="Bertsch Christian (CR/AEE3)" w:date="2019-09-06T11:23:00Z">
              <w:r w:rsidRPr="00ED54E4">
                <w:rPr>
                  <w:rStyle w:val="FormatvorlageArial"/>
                  <w:i/>
                </w:rPr>
                <w:delText>e.g.</w:delText>
              </w:r>
            </w:del>
            <w:ins w:id="1720" w:author="Bertsch Christian (CR/AEE3)" w:date="2019-09-06T11:23:00Z">
              <w:r w:rsidR="00F740C3">
                <w:rPr>
                  <w:rStyle w:val="FormatvorlageArial"/>
                  <w:i/>
                </w:rPr>
                <w:t>for example,</w:t>
              </w:r>
            </w:ins>
            <w:r w:rsidRPr="00ED54E4">
              <w:rPr>
                <w:rStyle w:val="FormatvorlageArial"/>
                <w:i/>
              </w:rPr>
              <w:t xml:space="preserve"> changing from initialization of states to steady-state initialization), it is also possible to use the start value as iteration variable of an algebraic loop: </w:t>
            </w:r>
            <w:del w:id="1721" w:author="Bertsch Christian (CR/AEE3)" w:date="2019-09-06T11:23:00Z">
              <w:r w:rsidRPr="00ED54E4">
                <w:rPr>
                  <w:rStyle w:val="FormatvorlageArial"/>
                  <w:i/>
                </w:rPr>
                <w:delText>Via</w:delText>
              </w:r>
            </w:del>
            <w:ins w:id="1722" w:author="Bertsch Christian (CR/AEE3)" w:date="2019-09-06T11:23:00Z">
              <w:r w:rsidR="007F72CF">
                <w:rPr>
                  <w:rStyle w:val="FormatvorlageArial"/>
                  <w:i/>
                </w:rPr>
                <w:t>using</w:t>
              </w:r>
            </w:ins>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ins w:id="1723" w:author="Bertsch Christian (CR/AEE3)" w:date="2019-10-03T16:45:00Z">
                      <w:rPr>
                        <w:rStyle w:val="FormatvorlageArial"/>
                        <w:rFonts w:ascii="Cambria Math" w:hAnsi="Cambria Math"/>
                        <w:i/>
                      </w:rPr>
                    </w:ins>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ins w:id="1724" w:author="Bertsch Christian (CR/AEE3)" w:date="2019-09-06T11:23:00Z">
              <w:r w:rsidR="00355435">
                <w:rPr>
                  <w:rStyle w:val="FormatvorlageArial"/>
                </w:rPr>
                <w:t>.</w:t>
              </w:r>
            </w:ins>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ins w:id="1725" w:author="Bertsch Christian (CR/AEE3)" w:date="2019-09-06T11:23:00Z">
              <w:r w:rsidR="00355435">
                <w:rPr>
                  <w:rStyle w:val="FormatvorlageArial"/>
                </w:rPr>
                <w:t>.</w:t>
              </w:r>
            </w:ins>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3E941F11"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del w:id="1726" w:author="Bertsch Christian (CR/AEE3)" w:date="2019-09-06T11:23:00Z">
              <w:r w:rsidR="00220C29" w:rsidRPr="00220C29">
                <w:delText xml:space="preserve">an </w:delText>
              </w:r>
            </w:del>
            <w:r w:rsidR="00220C29" w:rsidRPr="00220C29">
              <w:t>information from the FMU to the environment defining the region in which the FMU is designed to operate, see also comment</w:t>
            </w:r>
            <w:r w:rsidR="00220C29">
              <w:t xml:space="preserve"> in section</w:t>
            </w:r>
            <w:ins w:id="1727" w:author="Bertsch Christian (CR/AEE3)" w:date="2019-09-24T15:50:00Z">
              <w:r w:rsidR="00546BF2">
                <w:t xml:space="preserve"> </w:t>
              </w:r>
              <w:r w:rsidR="00546BF2">
                <w:fldChar w:fldCharType="begin"/>
              </w:r>
              <w:r w:rsidR="00546BF2">
                <w:instrText xml:space="preserve"> REF _Ref20232651 \r \h </w:instrText>
              </w:r>
            </w:ins>
            <w:r w:rsidR="00546BF2">
              <w:fldChar w:fldCharType="separate"/>
            </w:r>
            <w:ins w:id="1728" w:author="Bertsch Christian (CR/AEE3)" w:date="2019-10-03T18:12:00Z">
              <w:r w:rsidR="000440B4">
                <w:t>2.2.3</w:t>
              </w:r>
            </w:ins>
            <w:ins w:id="1729" w:author="Bertsch Christian (CR/AEE3)" w:date="2019-09-24T15:50:00Z">
              <w:r w:rsidR="00546BF2">
                <w:fldChar w:fldCharType="end"/>
              </w:r>
            </w:ins>
            <w:del w:id="1730" w:author="Bertsch Christian (CR/AEE3)" w:date="2019-09-24T15:50:00Z">
              <w:r w:rsidR="00220C29" w:rsidDel="00546BF2">
                <w:delText xml:space="preserve"> </w:delText>
              </w:r>
              <w:r w:rsidR="00220C29" w:rsidDel="00546BF2">
                <w:fldChar w:fldCharType="begin"/>
              </w:r>
              <w:r w:rsidR="00220C29" w:rsidDel="00546BF2">
                <w:delInstrText xml:space="preserve"> REF _Ref248879321 \n \h </w:delInstrText>
              </w:r>
              <w:r w:rsidR="00220C29" w:rsidDel="00546BF2">
                <w:fldChar w:fldCharType="separate"/>
              </w:r>
            </w:del>
            <w:ins w:id="1731" w:author="Otter, Martin" w:date="2019-09-06T11:33:00Z">
              <w:del w:id="1732" w:author="Bertsch Christian (CR/AEE3)" w:date="2019-09-23T06:20:00Z">
                <w:r w:rsidR="007C1036" w:rsidDel="005C4EE5">
                  <w:delText>0</w:delText>
                </w:r>
              </w:del>
            </w:ins>
            <w:del w:id="1733" w:author="Bertsch Christian (CR/AEE3)" w:date="2019-09-23T06:20:00Z">
              <w:r w:rsidR="00854655" w:rsidDel="005C4EE5">
                <w:delText>2.2.3</w:delText>
              </w:r>
            </w:del>
            <w:del w:id="1734" w:author="Bertsch Christian (CR/AEE3)" w:date="2019-09-24T15:50:00Z">
              <w:r w:rsidR="00220C29" w:rsidDel="00546BF2">
                <w:fldChar w:fldCharType="end"/>
              </w:r>
            </w:del>
            <w:r w:rsidR="00220C29" w:rsidRPr="00220C29">
              <w:t>.</w:t>
            </w:r>
            <w:r w:rsidR="003B5CBA" w:rsidRPr="0098259C">
              <w:t xml:space="preserve"> </w:t>
            </w:r>
            <w:r w:rsidR="00181049" w:rsidRPr="0098259C">
              <w:t>[</w:t>
            </w:r>
            <w:r w:rsidRPr="0098259C">
              <w:rPr>
                <w:i/>
              </w:rPr>
              <w:t xml:space="preserve">If, </w:t>
            </w:r>
            <w:r w:rsidR="009F2AEB" w:rsidRPr="0098259C">
              <w:rPr>
                <w:i/>
              </w:rPr>
              <w:t>for example</w:t>
            </w:r>
            <w:ins w:id="1735" w:author="Bertsch Christian (CR/AEE3)" w:date="2019-09-06T11:23:00Z">
              <w:r w:rsidR="00355435">
                <w:rPr>
                  <w:i/>
                </w:rPr>
                <w:t>,</w:t>
              </w:r>
            </w:ins>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ins w:id="1736" w:author="Bertsch Christian (CR/AEE3)" w:date="2019-09-28T19:32:00Z"/>
          <w:spacing w:val="4"/>
        </w:rPr>
      </w:pPr>
      <w:ins w:id="1737" w:author="Bertsch Christian (CR/AEE3)" w:date="2019-09-28T19:32:00Z">
        <w:r>
          <w:br w:type="page"/>
        </w:r>
      </w:ins>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1738" w:name="_Ref369247608"/>
      <w:bookmarkStart w:id="1739" w:name="_Toc20839932"/>
      <w:r w:rsidR="00C6645C" w:rsidRPr="0098259C">
        <w:t xml:space="preserve">Definition </w:t>
      </w:r>
      <w:r w:rsidR="002C5A1B">
        <w:t>of the Model Structure (</w:t>
      </w:r>
      <w:r w:rsidR="00C6645C" w:rsidRPr="0098259C">
        <w:t>ModelStructure)</w:t>
      </w:r>
      <w:bookmarkEnd w:id="1738"/>
      <w:bookmarkEnd w:id="1739"/>
    </w:p>
    <w:p w14:paraId="6A30C833" w14:textId="7A5791BD"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del w:id="1740" w:author="Bertsch Christian (CR/AEE3)" w:date="2019-09-06T11:23:00Z">
        <w:r w:rsidR="0018784A" w:rsidRPr="00867BB6">
          <w:rPr>
            <w:rStyle w:val="FormatvorlageArial"/>
            <w:i/>
            <w:szCs w:val="21"/>
          </w:rPr>
          <w:delText>-</w:delText>
        </w:r>
      </w:del>
      <w:r w:rsidR="0018784A" w:rsidRPr="002F3E46">
        <w:rPr>
          <w:rStyle w:val="FormatvorlageArial"/>
          <w:i/>
          <w:szCs w:val="21"/>
        </w:rPr>
        <w:t xml:space="preserve">Exchange and </w:t>
      </w:r>
      <w:del w:id="1741" w:author="Bertsch Christian (CR/AEE3)" w:date="2019-09-06T11:23:00Z">
        <w:r w:rsidR="0018784A" w:rsidRPr="00867BB6">
          <w:rPr>
            <w:rStyle w:val="FormatvorlageArial"/>
            <w:i/>
            <w:szCs w:val="21"/>
          </w:rPr>
          <w:delText xml:space="preserve">in </w:delText>
        </w:r>
      </w:del>
      <w:r w:rsidR="0018784A" w:rsidRPr="002F3E46">
        <w:rPr>
          <w:rStyle w:val="FormatvorlageArial"/>
          <w:i/>
          <w:szCs w:val="21"/>
        </w:rPr>
        <w:t>Co-Simulation format</w:t>
      </w:r>
      <w:del w:id="1742" w:author="Bertsch Christian (CR/AEE3)" w:date="2019-09-06T11:23:00Z">
        <w:r w:rsidR="0018784A" w:rsidRPr="00867BB6">
          <w:rPr>
            <w:rStyle w:val="FormatvorlageArial"/>
            <w:i/>
            <w:szCs w:val="21"/>
          </w:rPr>
          <w:delText>,</w:delText>
        </w:r>
      </w:del>
      <w:ins w:id="1743" w:author="Bertsch Christian (CR/AEE3)" w:date="2019-09-06T11:23:00Z">
        <w:r w:rsidR="0057350F">
          <w:rPr>
            <w:rStyle w:val="FormatvorlageArial"/>
            <w:i/>
            <w:szCs w:val="21"/>
          </w:rPr>
          <w:t>;</w:t>
        </w:r>
      </w:ins>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7EE875EE"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ins w:id="1744" w:author="Bertsch Christian (CR/AEE3)" w:date="2019-09-06T11:23:00Z">
        <w:r w:rsidR="00E91347">
          <w:t xml:space="preserve">does not </w:t>
        </w:r>
      </w:ins>
      <w:r w:rsidR="002C5A1B">
        <w:t>need</w:t>
      </w:r>
      <w:del w:id="1745" w:author="Bertsch Christian (CR/AEE3)" w:date="2019-09-06T11:23:00Z">
        <w:r w:rsidR="002C5A1B">
          <w:delText xml:space="preserve"> not</w:delText>
        </w:r>
      </w:del>
      <w:r w:rsidR="002C5A1B">
        <w:t xml:space="preserve">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del w:id="1746" w:author="Bertsch Christian (CR/AEE3)" w:date="2019-09-06T11:23:00Z">
        <w:r w:rsidR="002C5A1B" w:rsidRPr="002C5A1B">
          <w:rPr>
            <w:i/>
          </w:rPr>
          <w:delText>e.g.,</w:delText>
        </w:r>
      </w:del>
      <w:ins w:id="1747" w:author="Bertsch Christian (CR/AEE3)" w:date="2019-09-06T11:23:00Z">
        <w:r w:rsidR="00706289">
          <w:rPr>
            <w:i/>
          </w:rPr>
          <w:t>for example</w:t>
        </w:r>
        <w:r w:rsidR="002C5A1B" w:rsidRPr="002C5A1B">
          <w:rPr>
            <w:i/>
          </w:rPr>
          <w:t>,</w:t>
        </w:r>
      </w:ins>
      <w:r w:rsidR="002C5A1B" w:rsidRPr="002C5A1B">
        <w:rPr>
          <w:i/>
        </w:rPr>
        <w:t xml:space="preserve"> to linearize the FMU at a communication point.</w:t>
      </w:r>
      <w:r w:rsidR="002C5A1B">
        <w:t>]</w:t>
      </w:r>
    </w:p>
    <w:p w14:paraId="47527B88" w14:textId="370116E9"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del w:id="1748" w:author="Bertsch Christian (CR/AEE3)" w:date="2019-09-06T11:23:00Z">
        <w:r w:rsidRPr="00CC18E6">
          <w:rPr>
            <w:i/>
          </w:rPr>
          <w:delText>e.g.,</w:delText>
        </w:r>
      </w:del>
      <w:ins w:id="1749" w:author="Bertsch Christian (CR/AEE3)" w:date="2019-09-06T11:23:00Z">
        <w:r w:rsidR="00C157E4">
          <w:rPr>
            <w:i/>
          </w:rPr>
          <w:t>for example</w:t>
        </w:r>
        <w:r w:rsidRPr="00CC18E6">
          <w:rPr>
            <w:i/>
          </w:rPr>
          <w:t>,</w:t>
        </w:r>
      </w:ins>
      <w:r w:rsidRPr="00CC18E6">
        <w:rPr>
          <w:i/>
        </w:rPr>
        <w:t xml:space="preserve"> when connecting FMUs together, or when computing the partial derivative of the derivatives with respect to the states in the simulation engine.</w:t>
      </w:r>
      <w:r>
        <w:t>]</w:t>
      </w:r>
      <w:del w:id="1750" w:author="Bertsch Christian (CR/AEE3)" w:date="2019-09-28T16:40:00Z">
        <w:r w:rsidR="00053E4D" w:rsidDel="00AD2189">
          <w:delText>.</w:delText>
        </w:r>
      </w:del>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3E68C864" w14:textId="15E5F039" w:rsidR="00C157E4" w:rsidDel="00B86BE3" w:rsidRDefault="00C157E4" w:rsidP="003734ED">
      <w:pPr>
        <w:pStyle w:val="BodyText"/>
        <w:rPr>
          <w:del w:id="1751" w:author="Bertsch Christian (CR/AEE3)" w:date="2019-09-28T19:33:00Z"/>
          <w:rStyle w:val="CODE"/>
        </w:rPr>
      </w:pPr>
    </w:p>
    <w:p w14:paraId="54DC8B5B" w14:textId="364E7CD3" w:rsidR="00C157E4" w:rsidDel="00B86BE3" w:rsidRDefault="00C157E4" w:rsidP="003734ED">
      <w:pPr>
        <w:pStyle w:val="BodyText"/>
        <w:rPr>
          <w:del w:id="1752" w:author="Bertsch Christian (CR/AEE3)" w:date="2019-09-28T19:33:00Z"/>
          <w:rStyle w:val="CODE"/>
        </w:rPr>
      </w:pPr>
    </w:p>
    <w:p w14:paraId="2BDAF288" w14:textId="127599D6" w:rsidR="00C157E4" w:rsidDel="00B86BE3" w:rsidRDefault="00C157E4" w:rsidP="003734ED">
      <w:pPr>
        <w:pStyle w:val="BodyText"/>
        <w:rPr>
          <w:del w:id="1753" w:author="Bertsch Christian (CR/AEE3)" w:date="2019-09-28T19:33:00Z"/>
          <w:rStyle w:val="CODE"/>
        </w:rPr>
      </w:pPr>
    </w:p>
    <w:p w14:paraId="09972865" w14:textId="6E2BCBB7" w:rsidR="00C157E4" w:rsidDel="00B86BE3" w:rsidRDefault="00C157E4" w:rsidP="003734ED">
      <w:pPr>
        <w:pStyle w:val="BodyText"/>
        <w:rPr>
          <w:del w:id="1754" w:author="Bertsch Christian (CR/AEE3)" w:date="2019-09-28T19:33:00Z"/>
          <w:rStyle w:val="CODE"/>
        </w:rPr>
      </w:pPr>
    </w:p>
    <w:p w14:paraId="06F56E21" w14:textId="195AFF70" w:rsidR="00C157E4" w:rsidDel="00B86BE3" w:rsidRDefault="00C157E4" w:rsidP="003734ED">
      <w:pPr>
        <w:pStyle w:val="BodyText"/>
        <w:rPr>
          <w:del w:id="1755" w:author="Bertsch Christian (CR/AEE3)" w:date="2019-09-28T19:33:00Z"/>
          <w:rStyle w:val="CODE"/>
        </w:rPr>
      </w:pPr>
    </w:p>
    <w:p w14:paraId="108EADC0" w14:textId="419FC985" w:rsidR="00C157E4" w:rsidDel="00B86BE3" w:rsidRDefault="00C157E4" w:rsidP="003734ED">
      <w:pPr>
        <w:pStyle w:val="BodyText"/>
        <w:rPr>
          <w:del w:id="1756" w:author="Bertsch Christian (CR/AEE3)" w:date="2019-09-28T19:33:00Z"/>
          <w:rStyle w:val="CODE"/>
        </w:rPr>
      </w:pPr>
    </w:p>
    <w:p w14:paraId="4CAC5659" w14:textId="4C761FFF" w:rsidR="00C157E4" w:rsidDel="00B86BE3" w:rsidRDefault="00C157E4" w:rsidP="003734ED">
      <w:pPr>
        <w:pStyle w:val="BodyText"/>
        <w:rPr>
          <w:del w:id="1757" w:author="Bertsch Christian (CR/AEE3)" w:date="2019-09-28T19:33:00Z"/>
          <w:rStyle w:val="CODE"/>
        </w:rPr>
      </w:pPr>
    </w:p>
    <w:p w14:paraId="28FB61E3" w14:textId="49253117" w:rsidR="00C157E4" w:rsidDel="00B86BE3" w:rsidRDefault="00C157E4" w:rsidP="003734ED">
      <w:pPr>
        <w:pStyle w:val="BodyText"/>
        <w:rPr>
          <w:del w:id="1758" w:author="Bertsch Christian (CR/AEE3)" w:date="2019-09-28T19:33:00Z"/>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ins w:id="1759" w:author="Bertsch Christian (CR/AEE3)" w:date="2019-09-28T19:36:00Z"/>
          <w:rStyle w:val="CODE"/>
          <w:spacing w:val="4"/>
        </w:rPr>
      </w:pPr>
      <w:ins w:id="1760" w:author="Bertsch Christian (CR/AEE3)" w:date="2019-09-28T19:36:00Z">
        <w:r>
          <w:rPr>
            <w:rStyle w:val="CODE"/>
          </w:rPr>
          <w:br w:type="page"/>
        </w:r>
      </w:ins>
    </w:p>
    <w:p w14:paraId="6461BAD3" w14:textId="77777777" w:rsidR="00C157E4" w:rsidDel="00B86BE3" w:rsidRDefault="00C157E4" w:rsidP="002F3E46">
      <w:pPr>
        <w:pStyle w:val="BodyText"/>
        <w:spacing w:after="120"/>
        <w:rPr>
          <w:del w:id="1761" w:author="Bertsch Christian (CR/AEE3)" w:date="2019-09-28T19:33:00Z"/>
          <w:rStyle w:val="CODE"/>
        </w:rPr>
      </w:pPr>
    </w:p>
    <w:p w14:paraId="10ADEC6E" w14:textId="21048845" w:rsidR="00C157E4" w:rsidDel="00B86BE3" w:rsidRDefault="00C157E4" w:rsidP="002F3E46">
      <w:pPr>
        <w:pStyle w:val="BodyText"/>
        <w:spacing w:after="120"/>
        <w:rPr>
          <w:del w:id="1762" w:author="Bertsch Christian (CR/AEE3)" w:date="2019-09-28T19:33:00Z"/>
          <w:rStyle w:val="CODE"/>
        </w:rPr>
      </w:pPr>
    </w:p>
    <w:p w14:paraId="7B53E24B" w14:textId="2F2FECAC" w:rsidR="00C157E4" w:rsidDel="00B86BE3" w:rsidRDefault="00C157E4" w:rsidP="002F3E46">
      <w:pPr>
        <w:pStyle w:val="BodyText"/>
        <w:spacing w:after="120"/>
        <w:rPr>
          <w:del w:id="1763" w:author="Bertsch Christian (CR/AEE3)" w:date="2019-09-28T19:33:00Z"/>
          <w:rStyle w:val="CODE"/>
        </w:rPr>
      </w:pPr>
    </w:p>
    <w:p w14:paraId="5C1D4923" w14:textId="22B2F30E" w:rsidR="00C157E4" w:rsidDel="00B86BE3" w:rsidRDefault="00C157E4" w:rsidP="002F3E46">
      <w:pPr>
        <w:pStyle w:val="BodyText"/>
        <w:spacing w:after="120"/>
        <w:rPr>
          <w:del w:id="1764" w:author="Bertsch Christian (CR/AEE3)" w:date="2019-09-28T19:33:00Z"/>
          <w:rStyle w:val="CODE"/>
        </w:rPr>
      </w:pPr>
    </w:p>
    <w:p w14:paraId="6A8BA126" w14:textId="2831CF92" w:rsidR="00C157E4" w:rsidDel="00B86BE3" w:rsidRDefault="00C157E4" w:rsidP="002F3E46">
      <w:pPr>
        <w:pStyle w:val="BodyText"/>
        <w:spacing w:after="120"/>
        <w:rPr>
          <w:del w:id="1765" w:author="Bertsch Christian (CR/AEE3)" w:date="2019-09-28T19:33:00Z"/>
          <w:rStyle w:val="CODE"/>
        </w:rPr>
      </w:pPr>
    </w:p>
    <w:p w14:paraId="09B21C0E" w14:textId="4C2E46DC" w:rsidR="00C157E4" w:rsidDel="00B86BE3" w:rsidRDefault="00C157E4" w:rsidP="002F3E46">
      <w:pPr>
        <w:pStyle w:val="BodyText"/>
        <w:spacing w:after="120"/>
        <w:rPr>
          <w:del w:id="1766" w:author="Bertsch Christian (CR/AEE3)" w:date="2019-09-28T19:33:00Z"/>
          <w:rStyle w:val="CODE"/>
        </w:rPr>
      </w:pPr>
    </w:p>
    <w:p w14:paraId="10EAF21F" w14:textId="68E319AB" w:rsidR="00C157E4" w:rsidDel="00B86BE3" w:rsidRDefault="00C157E4" w:rsidP="002F3E46">
      <w:pPr>
        <w:pStyle w:val="BodyText"/>
        <w:spacing w:after="120"/>
        <w:rPr>
          <w:del w:id="1767" w:author="Bertsch Christian (CR/AEE3)" w:date="2019-09-28T19:33:00Z"/>
          <w:rStyle w:val="CODE"/>
        </w:rPr>
      </w:pPr>
    </w:p>
    <w:p w14:paraId="2057491C" w14:textId="7E763512" w:rsidR="00C157E4" w:rsidDel="00B86BE3" w:rsidRDefault="00C157E4" w:rsidP="002F3E46">
      <w:pPr>
        <w:pStyle w:val="BodyText"/>
        <w:spacing w:after="120"/>
        <w:rPr>
          <w:del w:id="1768" w:author="Bertsch Christian (CR/AEE3)" w:date="2019-09-28T19:33:00Z"/>
          <w:rStyle w:val="CODE"/>
        </w:rPr>
      </w:pPr>
    </w:p>
    <w:p w14:paraId="4F9C7357" w14:textId="77EDDC32" w:rsidR="00C157E4" w:rsidDel="00B86BE3" w:rsidRDefault="00C157E4" w:rsidP="002F3E46">
      <w:pPr>
        <w:pStyle w:val="BodyText"/>
        <w:spacing w:after="120"/>
        <w:rPr>
          <w:del w:id="1769" w:author="Bertsch Christian (CR/AEE3)" w:date="2019-09-28T19:33:00Z"/>
          <w:rStyle w:val="CODE"/>
        </w:rPr>
      </w:pPr>
    </w:p>
    <w:p w14:paraId="4001A4FA" w14:textId="77777777" w:rsidR="00C157E4" w:rsidDel="00B86BE3" w:rsidRDefault="00C157E4" w:rsidP="002F3E46">
      <w:pPr>
        <w:pStyle w:val="BodyText"/>
        <w:spacing w:after="120"/>
        <w:rPr>
          <w:del w:id="1770" w:author="Bertsch Christian (CR/AEE3)" w:date="2019-09-28T19:33:00Z"/>
          <w:rStyle w:val="CODE"/>
        </w:rPr>
      </w:pPr>
    </w:p>
    <w:p w14:paraId="1A22D288" w14:textId="77777777" w:rsidR="00C157E4" w:rsidDel="00B86BE3" w:rsidRDefault="00C157E4" w:rsidP="002F3E46">
      <w:pPr>
        <w:pStyle w:val="BodyText"/>
        <w:spacing w:after="120"/>
        <w:rPr>
          <w:del w:id="1771" w:author="Bertsch Christian (CR/AEE3)" w:date="2019-09-28T19:33:00Z"/>
          <w:rStyle w:val="CODE"/>
        </w:rPr>
      </w:pPr>
    </w:p>
    <w:p w14:paraId="44F3585D" w14:textId="77777777" w:rsidR="00C157E4" w:rsidDel="00B86BE3" w:rsidRDefault="00C157E4" w:rsidP="002F3E46">
      <w:pPr>
        <w:pStyle w:val="BodyText"/>
        <w:spacing w:after="120"/>
        <w:rPr>
          <w:del w:id="1772" w:author="Bertsch Christian (CR/AEE3)" w:date="2019-09-28T19:33:00Z"/>
          <w:rStyle w:val="CODE"/>
        </w:rPr>
      </w:pPr>
    </w:p>
    <w:p w14:paraId="4691C106" w14:textId="0ECEEC9C" w:rsidR="00C157E4" w:rsidDel="00B86BE3" w:rsidRDefault="00C157E4" w:rsidP="002F3E46">
      <w:pPr>
        <w:pStyle w:val="BodyText"/>
        <w:spacing w:after="120"/>
        <w:rPr>
          <w:del w:id="1773" w:author="Bertsch Christian (CR/AEE3)" w:date="2019-09-28T19:33:00Z"/>
          <w:rStyle w:val="CODE"/>
        </w:rPr>
      </w:pPr>
    </w:p>
    <w:p w14:paraId="60A6E9D4" w14:textId="68845748" w:rsidR="00C157E4" w:rsidDel="00B86BE3" w:rsidRDefault="00C157E4" w:rsidP="002F3E46">
      <w:pPr>
        <w:pStyle w:val="BodyText"/>
        <w:spacing w:after="120"/>
        <w:rPr>
          <w:del w:id="1774" w:author="Bertsch Christian (CR/AEE3)" w:date="2019-09-28T19:33:00Z"/>
          <w:rStyle w:val="CODE"/>
        </w:rPr>
      </w:pPr>
    </w:p>
    <w:p w14:paraId="7E65645F" w14:textId="33C93893" w:rsidR="00C157E4" w:rsidDel="00B86BE3" w:rsidRDefault="00C157E4" w:rsidP="002F3E46">
      <w:pPr>
        <w:pStyle w:val="BodyText"/>
        <w:spacing w:after="120"/>
        <w:rPr>
          <w:del w:id="1775" w:author="Bertsch Christian (CR/AEE3)" w:date="2019-09-28T19:33:00Z"/>
          <w:rStyle w:val="CODE"/>
        </w:rPr>
      </w:pPr>
    </w:p>
    <w:p w14:paraId="36280826" w14:textId="208315B5" w:rsidR="00C157E4" w:rsidDel="00B86BE3" w:rsidRDefault="00C157E4" w:rsidP="002F3E46">
      <w:pPr>
        <w:pStyle w:val="BodyText"/>
        <w:spacing w:after="120"/>
        <w:rPr>
          <w:del w:id="1776" w:author="Bertsch Christian (CR/AEE3)" w:date="2019-09-28T19:33:00Z"/>
          <w:rStyle w:val="CODE"/>
        </w:rPr>
      </w:pPr>
    </w:p>
    <w:p w14:paraId="4DB1992E" w14:textId="0D26EBC0" w:rsidR="009119DA" w:rsidRDefault="009119DA" w:rsidP="002F3E46">
      <w:pPr>
        <w:pStyle w:val="BodyText"/>
        <w:spacing w:after="120"/>
      </w:pPr>
      <w:r w:rsidRPr="002F3E46">
        <w:rPr>
          <w:rStyle w:val="CODE"/>
        </w:rPr>
        <w:t>fmi2VariableDependency</w:t>
      </w:r>
      <w:r>
        <w:t xml:space="preserve"> is defined as</w:t>
      </w:r>
      <w:ins w:id="1777" w:author="Bertsch Christian (CR/AEE3)" w:date="2019-09-06T11:23:00Z">
        <w:r w:rsidR="00C157E4">
          <w:t>:</w:t>
        </w:r>
      </w:ins>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3FD8AE41" w:rsidR="00680409" w:rsidRPr="0098259C" w:rsidRDefault="003B1AB9" w:rsidP="00573EF2">
      <w:pPr>
        <w:pStyle w:val="BodyText"/>
        <w:rPr>
          <w:rStyle w:val="FormatvorlageArial"/>
          <w:szCs w:val="21"/>
        </w:rPr>
      </w:pPr>
      <w:r>
        <w:t>Note</w:t>
      </w:r>
      <w:del w:id="1778" w:author="Bertsch Christian (CR/AEE3)" w:date="2019-09-06T11:23:00Z">
        <w:r>
          <w:delText>,</w:delText>
        </w:r>
      </w:del>
      <w:r>
        <w:t xml:space="preserv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548BEC0F"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0440B4">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0F11515A"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del w:id="1779" w:author="Bertsch Christian (CR/AEE3)" w:date="2019-09-06T11:23:00Z">
              <w:r w:rsidR="002778F3" w:rsidRPr="0098259C">
                <w:rPr>
                  <w:rStyle w:val="FormatvorlageArial"/>
                  <w:i/>
                </w:rPr>
                <w:delText>,</w:delText>
              </w:r>
            </w:del>
            <w:ins w:id="1780" w:author="Bertsch Christian (CR/AEE3)" w:date="2019-09-06T11:23:00Z">
              <w:r w:rsidR="00314EFE">
                <w:rPr>
                  <w:rStyle w:val="FormatvorlageArial"/>
                  <w:i/>
                </w:rPr>
                <w:t xml:space="preserve"> that</w:t>
              </w:r>
            </w:ins>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w:t>
            </w:r>
            <w:del w:id="1781" w:author="Bertsch Christian (CR/AEE3)" w:date="2019-09-06T11:23:00Z">
              <w:r w:rsidR="00B23BBA">
                <w:rPr>
                  <w:rStyle w:val="FormatvorlageArial"/>
                  <w:i/>
                </w:rPr>
                <w:delText>,</w:delText>
              </w:r>
            </w:del>
            <w:r w:rsidR="00B23BBA">
              <w:rPr>
                <w:rStyle w:val="FormatvorlageArial"/>
                <w:i/>
              </w:rPr>
              <w:t xml:space="preserve"> if the declaration order of outputs in the source model is not changed. This is</w:t>
            </w:r>
            <w:del w:id="1782" w:author="Bertsch Christian (CR/AEE3)" w:date="2019-09-06T11:23:00Z">
              <w:r w:rsidR="00B23BBA">
                <w:rPr>
                  <w:rStyle w:val="FormatvorlageArial"/>
                  <w:i/>
                </w:rPr>
                <w:delText xml:space="preserve"> e.g.</w:delText>
              </w:r>
            </w:del>
            <w:ins w:id="1783" w:author="Bertsch Christian (CR/AEE3)" w:date="2019-09-06T11:23:00Z">
              <w:r w:rsidR="00E00DCD">
                <w:rPr>
                  <w:rStyle w:val="FormatvorlageArial"/>
                  <w:i/>
                </w:rPr>
                <w:t>,</w:t>
              </w:r>
              <w:r w:rsidR="00B23BBA">
                <w:rPr>
                  <w:rStyle w:val="FormatvorlageArial"/>
                  <w:i/>
                </w:rPr>
                <w:t xml:space="preserve"> </w:t>
              </w:r>
              <w:r w:rsidR="00E00DCD">
                <w:rPr>
                  <w:rStyle w:val="FormatvorlageArial"/>
                  <w:i/>
                </w:rPr>
                <w:t>for example,</w:t>
              </w:r>
            </w:ins>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ins w:id="1784" w:author="Bertsch Christian (CR/AEE3)" w:date="2019-10-03T16:45:00Z">
                        <w:rPr>
                          <w:rFonts w:ascii="Cambria Math" w:hAnsi="Cambria Math"/>
                          <w:b/>
                          <w:color w:val="0000FF"/>
                        </w:rPr>
                      </w:ins>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ins w:id="1785" w:author="Bertsch Christian (CR/AEE3)" w:date="2019-10-03T16:45:00Z">
                        <w:rPr>
                          <w:rFonts w:ascii="Cambria Math" w:hAnsi="Cambria Math"/>
                          <w:b/>
                          <w:color w:val="0000FF"/>
                        </w:rPr>
                      </w:ins>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ins w:id="1786" w:author="Bertsch Christian (CR/AEE3)" w:date="2019-10-03T16:45:00Z">
                        <w:rPr>
                          <w:rFonts w:ascii="Cambria Math" w:hAnsi="Cambria Math"/>
                          <w:i/>
                          <w:color w:val="0000FF"/>
                        </w:rPr>
                      </w:ins>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ins w:id="1787" w:author="Bertsch Christian (CR/AEE3)" w:date="2019-10-03T16:45:00Z">
                        <w:rPr>
                          <w:rFonts w:ascii="Cambria Math" w:hAnsi="Cambria Math"/>
                          <w:i/>
                          <w:color w:val="0000FF"/>
                        </w:rPr>
                      </w:ins>
                    </m:ctrlPr>
                  </m:sSubPr>
                  <m:e>
                    <m:r>
                      <m:rPr>
                        <m:sty m:val="b"/>
                      </m:rPr>
                      <w:rPr>
                        <w:rFonts w:ascii="Cambria Math" w:hAnsi="Cambria Math"/>
                        <w:color w:val="0000FF"/>
                      </w:rPr>
                      <m:t>x</m:t>
                    </m:r>
                  </m:e>
                  <m:sub>
                    <m:r>
                      <w:rPr>
                        <w:rFonts w:ascii="Cambria Math" w:hAnsi="Cambria Math"/>
                        <w:color w:val="0000FF"/>
                      </w:rPr>
                      <m:t>c</m:t>
                    </m:r>
                  </m:sub>
                </m:sSub>
                <m:sSub>
                  <m:sSubPr>
                    <m:ctrlPr>
                      <w:ins w:id="1788" w:author="Bertsch Christian (CR/AEE3)" w:date="2019-10-03T16:45:00Z">
                        <w:rPr>
                          <w:rFonts w:ascii="Cambria Math" w:hAnsi="Cambria Math"/>
                          <w:i/>
                          <w:color w:val="3333FF"/>
                        </w:rPr>
                      </w:ins>
                    </m:ctrlPr>
                  </m:sSubPr>
                  <m:e>
                    <m:r>
                      <m:rPr>
                        <m:sty m:val="bi"/>
                      </m:rPr>
                      <w:rPr>
                        <w:rFonts w:ascii="Cambria Math" w:hAnsi="Cambria Math"/>
                        <w:color w:val="3333FF"/>
                      </w:rPr>
                      <m:t>, u</m:t>
                    </m:r>
                  </m:e>
                  <m:sub>
                    <m:r>
                      <w:rPr>
                        <w:rFonts w:ascii="Cambria Math" w:hAnsi="Cambria Math"/>
                        <w:color w:val="3333FF"/>
                      </w:rPr>
                      <m:t>c</m:t>
                    </m:r>
                  </m:sub>
                </m:sSub>
                <m:sSub>
                  <m:sSubPr>
                    <m:ctrlPr>
                      <w:ins w:id="1789" w:author="Bertsch Christian (CR/AEE3)" w:date="2019-10-03T16:45:00Z">
                        <w:rPr>
                          <w:rFonts w:ascii="Cambria Math" w:hAnsi="Cambria Math"/>
                          <w:b/>
                          <w:color w:val="0000FF"/>
                        </w:rPr>
                      </w:ins>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ins w:id="1790" w:author="Bertsch Christian (CR/AEE3)" w:date="2019-10-03T16:45:00Z">
                        <w:rPr>
                          <w:rFonts w:ascii="Cambria Math" w:hAnsi="Cambria Math"/>
                          <w:b/>
                          <w:color w:val="0000FF"/>
                        </w:rPr>
                      </w:ins>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2F6D5F0"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ins w:id="1791" w:author="Bertsch Christian (CR/AEE3)" w:date="2019-09-06T11:23:00Z">
              <w:r w:rsidR="00962B6F">
                <w:rPr>
                  <w:rStyle w:val="FormatvorlageArial"/>
                </w:rPr>
                <w:t>,</w:t>
              </w:r>
            </w:ins>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del w:id="1792" w:author="Bertsch Christian (CR/AEE3)" w:date="2019-09-06T11:23:00Z">
              <w:r w:rsidR="00C6645C" w:rsidRPr="0098259C">
                <w:rPr>
                  <w:rStyle w:val="FormatvorlageArial"/>
                  <w:i/>
                </w:rPr>
                <w:delText>,</w:delText>
              </w:r>
            </w:del>
            <w:ins w:id="1793" w:author="Bertsch Christian (CR/AEE3)" w:date="2019-09-06T11:23:00Z">
              <w:r w:rsidR="00962B6F">
                <w:rPr>
                  <w:rStyle w:val="FormatvorlageArial"/>
                  <w:i/>
                </w:rPr>
                <w:t xml:space="preserve"> that</w:t>
              </w:r>
            </w:ins>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ins w:id="1794" w:author="Bertsch Christian (CR/AEE3)" w:date="2019-09-06T11:23:00Z">
              <w:r w:rsidR="00962B6F">
                <w:rPr>
                  <w:rStyle w:val="FormatvorlageArial"/>
                  <w:i/>
                </w:rPr>
                <w:t>,</w:t>
              </w:r>
            </w:ins>
            <w:r w:rsidR="00C6645C" w:rsidRPr="0098259C">
              <w:rPr>
                <w:rStyle w:val="FormatvorlageArial"/>
                <w:i/>
              </w:rPr>
              <w:t xml:space="preserve"> x[4</w:t>
            </w:r>
            <w:del w:id="1795" w:author="Bertsch Christian (CR/AEE3)" w:date="2019-09-06T11:23:00Z">
              <w:r w:rsidR="00C6645C" w:rsidRPr="0098259C">
                <w:rPr>
                  <w:rStyle w:val="FormatvorlageArial"/>
                  <w:i/>
                </w:rPr>
                <w:delText>],</w:delText>
              </w:r>
            </w:del>
            <w:ins w:id="1796" w:author="Bertsch Christian (CR/AEE3)" w:date="2019-09-06T11:23:00Z">
              <w:r w:rsidR="00C6645C" w:rsidRPr="0098259C">
                <w:rPr>
                  <w:rStyle w:val="FormatvorlageArial"/>
                  <w:i/>
                </w:rPr>
                <w:t>]</w:t>
              </w:r>
            </w:ins>
            <w:r w:rsidR="00C6645C" w:rsidRPr="0098259C">
              <w:rPr>
                <w:rStyle w:val="FormatvorlageArial"/>
                <w:i/>
              </w:rPr>
              <w:t xml:space="preserve">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w:t>
            </w:r>
            <w:del w:id="1797" w:author="Bertsch Christian (CR/AEE3)" w:date="2019-09-06T11:23:00Z">
              <w:r w:rsidR="00B23BBA">
                <w:rPr>
                  <w:rStyle w:val="FormatvorlageArial"/>
                  <w:i/>
                </w:rPr>
                <w:delText>,</w:delText>
              </w:r>
            </w:del>
            <w:r w:rsidR="00B23BBA">
              <w:rPr>
                <w:rStyle w:val="FormatvorlageArial"/>
                <w:i/>
              </w:rPr>
              <w:t xml:space="preserve"> if the declaration order of states in the source model is not changed. This is</w:t>
            </w:r>
            <w:del w:id="1798" w:author="Bertsch Christian (CR/AEE3)" w:date="2019-09-06T11:23:00Z">
              <w:r w:rsidR="00B23BBA">
                <w:rPr>
                  <w:rStyle w:val="FormatvorlageArial"/>
                  <w:i/>
                </w:rPr>
                <w:delText xml:space="preserve"> e.g.</w:delText>
              </w:r>
            </w:del>
            <w:ins w:id="1799" w:author="Bertsch Christian (CR/AEE3)" w:date="2019-09-06T11:23:00Z">
              <w:r w:rsidR="00126433">
                <w:rPr>
                  <w:rStyle w:val="FormatvorlageArial"/>
                  <w:i/>
                </w:rPr>
                <w:t>, for example,</w:t>
              </w:r>
            </w:ins>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ins w:id="1800" w:author="Bertsch Christian (CR/AEE3)" w:date="2019-09-06T11:23:00Z">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48016E">
                <w:rPr>
                  <w:rFonts w:ascii="Courier New" w:hAnsi="Courier New" w:cs="Courier New"/>
                  <w:sz w:val="19"/>
                  <w:szCs w:val="19"/>
                  <w:rPrChange w:id="1801" w:author="Bertsch Christian (CR/AEE3)" w:date="2019-09-24T14:12:00Z">
                    <w:rPr/>
                  </w:rPrChange>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ins>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del w:id="1802" w:author="Bertsch Christian (CR/AEE3)" w:date="2019-09-06T11:23:00Z">
              <w:r w:rsidR="0036230A" w:rsidRPr="00326429">
                <w:rPr>
                  <w:rStyle w:val="FormatvorlageArial"/>
                  <w:i/>
                </w:rPr>
                <w:delText>,</w:delText>
              </w:r>
            </w:del>
            <w:ins w:id="1803" w:author="Bertsch Christian (CR/AEE3)" w:date="2019-09-06T11:23:00Z">
              <w:r w:rsidR="00126433">
                <w:rPr>
                  <w:rStyle w:val="FormatvorlageArial"/>
                  <w:i/>
                </w:rPr>
                <w:t xml:space="preserve"> that</w:t>
              </w:r>
            </w:ins>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ins w:id="1804" w:author="Bertsch Christian (CR/AEE3)" w:date="2019-09-06T11:23:00Z">
              <w:r w:rsidR="00126433">
                <w:rPr>
                  <w:rStyle w:val="FormatvorlageArial"/>
                  <w:i/>
                </w:rPr>
                <w:t xml:space="preserve">if </w:t>
              </w:r>
            </w:ins>
            <w:r w:rsidR="00326429" w:rsidRPr="00326429">
              <w:rPr>
                <w:rStyle w:val="FormatvorlageArial"/>
                <w:i/>
              </w:rPr>
              <w:t xml:space="preserve"> </w:t>
            </w:r>
            <m:oMath>
              <m:f>
                <m:fPr>
                  <m:ctrlPr>
                    <w:ins w:id="1805" w:author="Bertsch Christian (CR/AEE3)" w:date="2019-10-03T16:45:00Z">
                      <w:rPr>
                        <w:rFonts w:ascii="Cambria Math" w:hAnsi="Cambria Math"/>
                        <w:i/>
                      </w:rPr>
                    </w:ins>
                  </m:ctrlPr>
                </m:fPr>
                <m:num>
                  <m:r>
                    <w:rPr>
                      <w:rFonts w:ascii="Cambria Math" w:hAnsi="Cambria Math"/>
                    </w:rPr>
                    <m:t>ds</m:t>
                  </m:r>
                </m:num>
                <m:den>
                  <m:r>
                    <w:rPr>
                      <w:rFonts w:ascii="Cambria Math" w:hAnsi="Cambria Math"/>
                    </w:rPr>
                    <m:t>dt</m:t>
                  </m:r>
                </m:den>
              </m:f>
              <m:r>
                <w:rPr>
                  <w:rFonts w:ascii="Cambria Math" w:hAnsi="Cambria Math"/>
                </w:rPr>
                <m:t xml:space="preserve">=v, </m:t>
              </m:r>
              <m:f>
                <m:fPr>
                  <m:ctrlPr>
                    <w:ins w:id="1806" w:author="Bertsch Christian (CR/AEE3)" w:date="2019-10-03T16:45:00Z">
                      <w:rPr>
                        <w:rFonts w:ascii="Cambria Math" w:hAnsi="Cambria Math"/>
                        <w:i/>
                      </w:rPr>
                    </w:ins>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ins w:id="1807" w:author="Bertsch Christian (CR/AEE3)" w:date="2019-10-03T16:45:00Z">
                      <w:rPr>
                        <w:rFonts w:ascii="Cambria Math" w:hAnsi="Cambria Math"/>
                        <w:i/>
                      </w:rPr>
                    </w:ins>
                  </m:ctrlPr>
                </m:dPr>
                <m:e>
                  <m:r>
                    <w:rPr>
                      <w:rFonts w:ascii="Cambria Math" w:hAnsi="Cambria Math"/>
                    </w:rPr>
                    <m:t xml:space="preserve">v, </m:t>
                  </m:r>
                  <m:f>
                    <m:fPr>
                      <m:ctrlPr>
                        <w:ins w:id="1808" w:author="Bertsch Christian (CR/AEE3)" w:date="2019-10-03T16:45:00Z">
                          <w:rPr>
                            <w:rFonts w:ascii="Cambria Math" w:hAnsi="Cambria Math"/>
                            <w:i/>
                          </w:rPr>
                        </w:ins>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ins w:id="1809" w:author="Bertsch Christian (CR/AEE3)" w:date="2019-10-03T16:45:00Z">
                      <w:rPr>
                        <w:rFonts w:ascii="Cambria Math" w:hAnsi="Cambria Math"/>
                        <w:i/>
                      </w:rPr>
                    </w:ins>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5DAE90F6" w:rsidR="0039390C" w:rsidRDefault="0039390C" w:rsidP="00214A6F">
            <w:pPr>
              <w:pStyle w:val="BodyTextIndent"/>
              <w:jc w:val="left"/>
              <w:rPr>
                <w:rStyle w:val="FormatvorlageArial"/>
                <w:szCs w:val="21"/>
              </w:rPr>
            </w:pPr>
            <w:bookmarkStart w:id="1810"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ins w:id="1811" w:author="Bertsch Christian (CR/AEE3)" w:date="2019-09-06T11:23:00Z">
              <w:r w:rsidR="00F53A48">
                <w:rPr>
                  <w:rStyle w:val="FormatvorlageArial"/>
                </w:rPr>
                <w:t>, it</w:t>
              </w:r>
            </w:ins>
            <w:r w:rsidR="00B01D40" w:rsidRPr="0098259C">
              <w:rPr>
                <w:rStyle w:val="FormatvorlageArial"/>
              </w:rPr>
              <w:t xml:space="preserve"> cannot be computed</w:t>
            </w:r>
            <w:del w:id="1812" w:author="Bertsch Christian (CR/AEE3)" w:date="2019-09-06T11:23:00Z">
              <w:r w:rsidR="00B01D40" w:rsidRPr="0098259C">
                <w:rPr>
                  <w:rStyle w:val="FormatvorlageArial"/>
                </w:rPr>
                <w:delText xml:space="preserve"> [</w:delText>
              </w:r>
              <w:r w:rsidR="00B01D40" w:rsidRPr="0098259C">
                <w:rPr>
                  <w:rStyle w:val="FormatvorlageArial"/>
                  <w:i/>
                </w:rPr>
                <w:delText>which</w:delText>
              </w:r>
            </w:del>
            <w:ins w:id="1813" w:author="Bertsch Christian (CR/AEE3)" w:date="2019-09-06T11:23:00Z">
              <w:r w:rsidR="00A664EB">
                <w:rPr>
                  <w:rStyle w:val="FormatvorlageArial"/>
                </w:rPr>
                <w:t>.</w:t>
              </w:r>
              <w:r w:rsidR="00B01D40" w:rsidRPr="0098259C">
                <w:rPr>
                  <w:rStyle w:val="FormatvorlageArial"/>
                </w:rPr>
                <w:t xml:space="preserve"> </w:t>
              </w:r>
              <w:bookmarkEnd w:id="1810"/>
              <w:r w:rsidR="00B01D40" w:rsidRPr="0098259C">
                <w:rPr>
                  <w:rStyle w:val="FormatvorlageArial"/>
                </w:rPr>
                <w:t>[</w:t>
              </w:r>
              <w:r w:rsidR="00A664EB">
                <w:rPr>
                  <w:rStyle w:val="FormatvorlageArial"/>
                  <w:i/>
                </w:rPr>
                <w:t>This</w:t>
              </w:r>
            </w:ins>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del w:id="1814" w:author="Bertsch Christian (CR/AEE3)" w:date="2019-09-06T11:23:00Z">
              <w:r w:rsidR="00F234CE">
                <w:rPr>
                  <w:rStyle w:val="FormatvorlageArial"/>
                  <w:i/>
                </w:rPr>
                <w:delText>)</w:delText>
              </w:r>
              <w:r w:rsidR="00BD7781" w:rsidRPr="0098259C">
                <w:rPr>
                  <w:rStyle w:val="FormatvorlageArial"/>
                  <w:i/>
                </w:rPr>
                <w:delText>]</w:delText>
              </w:r>
              <w:r w:rsidR="00B01D40" w:rsidRPr="0098259C">
                <w:rPr>
                  <w:rStyle w:val="FormatvorlageArial"/>
                </w:rPr>
                <w:delText>.</w:delText>
              </w:r>
            </w:del>
            <w:ins w:id="1815" w:author="Bertsch Christian (CR/AEE3)" w:date="2019-09-06T11:23:00Z">
              <w:r w:rsidR="00F234CE">
                <w:rPr>
                  <w:rStyle w:val="FormatvorlageArial"/>
                  <w:i/>
                </w:rPr>
                <w:t>)</w:t>
              </w:r>
              <w:r w:rsidR="00A664EB">
                <w:rPr>
                  <w:rStyle w:val="FormatvorlageArial"/>
                  <w:i/>
                </w:rPr>
                <w:t>.</w:t>
              </w:r>
              <w:r w:rsidR="00BD7781" w:rsidRPr="0098259C">
                <w:rPr>
                  <w:rStyle w:val="FormatvorlageArial"/>
                  <w:i/>
                </w:rPr>
                <w:t>]</w:t>
              </w:r>
            </w:ins>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4F204D" w:rsidP="00214A6F">
            <w:pPr>
              <w:pStyle w:val="BodyTextIndent"/>
              <w:jc w:val="left"/>
            </w:pPr>
            <m:oMathPara>
              <m:oMath>
                <m:sSub>
                  <m:sSubPr>
                    <m:ctrlPr>
                      <w:ins w:id="1816" w:author="Bertsch Christian (CR/AEE3)" w:date="2019-10-03T16:45:00Z">
                        <w:rPr>
                          <w:rFonts w:ascii="Cambria Math" w:hAnsi="Cambria Math"/>
                          <w:i/>
                          <w:color w:val="0000FF"/>
                        </w:rPr>
                      </w:ins>
                    </m:ctrlPr>
                  </m:sSubPr>
                  <m:e>
                    <m:acc>
                      <m:accPr>
                        <m:chr m:val="̇"/>
                        <m:ctrlPr>
                          <w:ins w:id="1817" w:author="Bertsch Christian (CR/AEE3)" w:date="2019-10-03T16:45:00Z">
                            <w:rPr>
                              <w:rFonts w:ascii="Cambria Math" w:hAnsi="Cambria Math"/>
                              <w:i/>
                              <w:color w:val="0000FF"/>
                            </w:rPr>
                          </w:ins>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ins w:id="1818" w:author="Bertsch Christian (CR/AEE3)" w:date="2019-10-03T16:45:00Z">
                        <w:rPr>
                          <w:rFonts w:ascii="Cambria Math" w:hAnsi="Cambria Math"/>
                          <w:i/>
                          <w:color w:val="0000FF"/>
                        </w:rPr>
                      </w:ins>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ins w:id="1819" w:author="Bertsch Christian (CR/AEE3)" w:date="2019-10-03T16:45:00Z">
                        <w:rPr>
                          <w:rFonts w:ascii="Cambria Math" w:hAnsi="Cambria Math"/>
                          <w:i/>
                          <w:color w:val="0000FF"/>
                        </w:rPr>
                      </w:ins>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ins w:id="1820" w:author="Bertsch Christian (CR/AEE3)" w:date="2019-10-03T16:45:00Z">
                        <w:rPr>
                          <w:rFonts w:ascii="Cambria Math" w:hAnsi="Cambria Math"/>
                          <w:i/>
                          <w:color w:val="3333FF"/>
                        </w:rPr>
                      </w:ins>
                    </m:ctrlPr>
                  </m:sSubPr>
                  <m:e>
                    <m:r>
                      <m:rPr>
                        <m:sty m:val="bi"/>
                      </m:rPr>
                      <w:rPr>
                        <w:rFonts w:ascii="Cambria Math" w:hAnsi="Cambria Math"/>
                        <w:color w:val="3333FF"/>
                      </w:rPr>
                      <m:t>u</m:t>
                    </m:r>
                  </m:e>
                  <m:sub>
                    <m:r>
                      <w:rPr>
                        <w:rFonts w:ascii="Cambria Math" w:hAnsi="Cambria Math"/>
                        <w:color w:val="3333FF"/>
                      </w:rPr>
                      <m:t>c</m:t>
                    </m:r>
                  </m:sub>
                </m:sSub>
                <m:sSub>
                  <m:sSubPr>
                    <m:ctrlPr>
                      <w:ins w:id="1821" w:author="Bertsch Christian (CR/AEE3)" w:date="2019-10-03T16:45:00Z">
                        <w:rPr>
                          <w:rFonts w:ascii="Cambria Math" w:hAnsi="Cambria Math"/>
                          <w:b/>
                          <w:color w:val="0000FF"/>
                        </w:rPr>
                      </w:ins>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ins w:id="1822" w:author="Bertsch Christian (CR/AEE3)" w:date="2019-10-03T16:45:00Z">
                        <w:rPr>
                          <w:rFonts w:ascii="Cambria Math" w:hAnsi="Cambria Math"/>
                          <w:b/>
                          <w:color w:val="0000FF"/>
                        </w:rPr>
                      </w:ins>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27E8A42D" w:rsidR="00945729" w:rsidRDefault="00945729">
      <w:del w:id="1823" w:author="Bertsch Christian (CR/AEE3)" w:date="2019-09-28T19:37:00Z">
        <w:r w:rsidDel="008B148A">
          <w:br w:type="page"/>
        </w:r>
      </w:del>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CFC0569" w:rsidR="005D3062" w:rsidRDefault="000F7BC4" w:rsidP="00A02D60">
            <w:pPr>
              <w:pStyle w:val="Textkrper-Tabelle"/>
              <w:rPr>
                <w:rStyle w:val="FormatvorlageArial"/>
              </w:rPr>
            </w:pPr>
            <w:r w:rsidRPr="000F7BC4">
              <w:rPr>
                <w:rStyle w:val="FormatvorlageArial"/>
              </w:rPr>
              <w:t>The resulting list is not allowed to have duplicates (</w:t>
            </w:r>
            <w:del w:id="1824" w:author="Bertsch Christian (CR/AEE3)" w:date="2019-09-06T11:23:00Z">
              <w:r w:rsidRPr="000F7BC4">
                <w:rPr>
                  <w:rStyle w:val="FormatvorlageArial"/>
                </w:rPr>
                <w:delText>e.g.</w:delText>
              </w:r>
            </w:del>
            <w:ins w:id="1825" w:author="Bertsch Christian (CR/AEE3)" w:date="2019-09-06T11:23:00Z">
              <w:r w:rsidR="00980F53">
                <w:rPr>
                  <w:rStyle w:val="FormatvorlageArial"/>
                </w:rPr>
                <w:t>for example,</w:t>
              </w:r>
            </w:ins>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ins w:id="1826" w:author="Bertsch Christian (CR/AEE3)" w:date="2019-09-06T11:23:00Z">
              <w:r w:rsidR="00980F53">
                <w:rPr>
                  <w:rStyle w:val="FormatvorlageArial"/>
                </w:rPr>
                <w:t>,</w:t>
              </w:r>
            </w:ins>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4F204D" w:rsidP="002F3E46">
            <w:pPr>
              <w:pStyle w:val="Textkrper-Tabelle"/>
              <w:ind w:left="0"/>
              <w:rPr>
                <w:color w:val="0000FF"/>
              </w:rPr>
            </w:pPr>
            <m:oMathPara>
              <m:oMath>
                <m:sSub>
                  <m:sSubPr>
                    <m:ctrlPr>
                      <w:ins w:id="1827" w:author="Bertsch Christian (CR/AEE3)" w:date="2019-10-03T16:45:00Z">
                        <w:rPr>
                          <w:rFonts w:ascii="Cambria Math" w:hAnsi="Cambria Math"/>
                          <w:b/>
                          <w:color w:val="0000FF"/>
                        </w:rPr>
                      </w:ins>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ins w:id="1828" w:author="Bertsch Christian (CR/AEE3)" w:date="2019-10-03T16:45:00Z">
                        <w:rPr>
                          <w:rFonts w:ascii="Cambria Math" w:hAnsi="Cambria Math"/>
                          <w:i/>
                          <w:color w:val="0000FF"/>
                        </w:rPr>
                      </w:ins>
                    </m:ctrlPr>
                  </m:sSubPr>
                  <m:e>
                    <m:r>
                      <m:rPr>
                        <m:sty m:val="b"/>
                      </m:rPr>
                      <w:rPr>
                        <w:rFonts w:ascii="Cambria Math" w:hAnsi="Cambria Math"/>
                        <w:color w:val="0000FF"/>
                      </w:rPr>
                      <m:t>f</m:t>
                    </m:r>
                  </m:e>
                  <m:sub>
                    <m:r>
                      <w:rPr>
                        <w:rFonts w:ascii="Cambria Math" w:hAnsi="Cambria Math"/>
                        <w:color w:val="0000FF"/>
                      </w:rPr>
                      <m:t>init</m:t>
                    </m:r>
                  </m:sub>
                </m:sSub>
                <m:d>
                  <m:dPr>
                    <m:ctrlPr>
                      <w:ins w:id="1829" w:author="Bertsch Christian (CR/AEE3)" w:date="2019-10-03T16:45:00Z">
                        <w:rPr>
                          <w:rFonts w:ascii="Cambria Math" w:hAnsi="Cambria Math"/>
                          <w:i/>
                          <w:color w:val="0000FF"/>
                        </w:rPr>
                      </w:ins>
                    </m:ctrlPr>
                  </m:dPr>
                  <m:e>
                    <m:sSub>
                      <m:sSubPr>
                        <m:ctrlPr>
                          <w:ins w:id="1830" w:author="Bertsch Christian (CR/AEE3)" w:date="2019-10-03T16:45:00Z">
                            <w:rPr>
                              <w:rFonts w:ascii="Cambria Math" w:hAnsi="Cambria Math"/>
                              <w:i/>
                              <w:color w:val="3333FF"/>
                            </w:rPr>
                          </w:ins>
                        </m:ctrlPr>
                      </m:sSubPr>
                      <m:e>
                        <m:r>
                          <m:rPr>
                            <m:sty m:val="bi"/>
                          </m:rPr>
                          <w:rPr>
                            <w:rFonts w:ascii="Cambria Math" w:hAnsi="Cambria Math"/>
                            <w:color w:val="3333FF"/>
                          </w:rPr>
                          <m:t>u</m:t>
                        </m:r>
                      </m:e>
                      <m:sub>
                        <m:r>
                          <w:rPr>
                            <w:rFonts w:ascii="Cambria Math" w:hAnsi="Cambria Math"/>
                            <w:color w:val="3333FF"/>
                          </w:rPr>
                          <m:t>c</m:t>
                        </m:r>
                      </m:sub>
                    </m:sSub>
                    <m:sSub>
                      <m:sSubPr>
                        <m:ctrlPr>
                          <w:ins w:id="1831" w:author="Bertsch Christian (CR/AEE3)" w:date="2019-10-03T16:45:00Z">
                            <w:rPr>
                              <w:rFonts w:ascii="Cambria Math" w:hAnsi="Cambria Math"/>
                              <w:b/>
                              <w:color w:val="3333FF"/>
                            </w:rPr>
                          </w:ins>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ins w:id="1832" w:author="Bertsch Christian (CR/AEE3)" w:date="2019-10-03T16:45:00Z">
                            <w:rPr>
                              <w:rFonts w:ascii="Cambria Math" w:hAnsi="Cambria Math"/>
                              <w:i/>
                              <w:color w:val="808080" w:themeColor="background1" w:themeShade="80"/>
                            </w:rPr>
                          </w:ins>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ins w:id="1833" w:author="Bertsch Christian (CR/AEE3)" w:date="2019-10-03T16:45:00Z">
                            <w:rPr>
                              <w:rFonts w:ascii="Cambria Math" w:hAnsi="Cambria Math"/>
                              <w:b/>
                              <w:color w:val="0000FF"/>
                            </w:rPr>
                          </w:ins>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ins w:id="1834" w:author="Bertsch Christian (CR/AEE3)" w:date="2019-09-06T11:23:00Z">
              <w:r w:rsidR="00980F53">
                <w:t>,</w:t>
              </w:r>
            </w:ins>
            <w:r w:rsidR="00FD4925">
              <w:t xml:space="preserve"> outputs, continuous-time states and state derivatives are either present as Knowns (if </w:t>
            </w:r>
            <w:r w:rsidR="00FD4925">
              <w:rPr>
                <w:rStyle w:val="CODE"/>
              </w:rPr>
              <w:t>initial</w:t>
            </w:r>
            <w:ins w:id="1835" w:author="Bertsch Christian (CR/AEE3)" w:date="2019-09-28T17:01:00Z">
              <w:r w:rsidR="00C2544B">
                <w:rPr>
                  <w:rStyle w:val="CODE"/>
                </w:rPr>
                <w:t xml:space="preserve"> </w:t>
              </w:r>
            </w:ins>
            <w:r w:rsidR="00FD4925">
              <w:rPr>
                <w:rStyle w:val="CODE"/>
              </w:rPr>
              <w:t>=</w:t>
            </w:r>
            <w:ins w:id="1836" w:author="Bertsch Christian (CR/AEE3)" w:date="2019-09-28T17:01:00Z">
              <w:r w:rsidR="00C2544B">
                <w:rPr>
                  <w:rStyle w:val="CODE"/>
                </w:rPr>
                <w:t xml:space="preserve"> </w:t>
              </w:r>
            </w:ins>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4F204D" w:rsidP="00945729">
            <w:pPr>
              <w:pStyle w:val="Textkrper-Tabelle"/>
              <w:ind w:left="0"/>
              <w:rPr>
                <w:color w:val="0000FF"/>
              </w:rPr>
            </w:pPr>
            <m:oMathPara>
              <m:oMath>
                <m:d>
                  <m:dPr>
                    <m:ctrlPr>
                      <w:ins w:id="1837" w:author="Bertsch Christian (CR/AEE3)" w:date="2019-10-03T16:45:00Z">
                        <w:rPr>
                          <w:rFonts w:ascii="Cambria Math" w:hAnsi="Cambria Math"/>
                          <w:color w:val="0000FF"/>
                        </w:rPr>
                      </w:ins>
                    </m:ctrlPr>
                  </m:dPr>
                  <m:e>
                    <m:sSub>
                      <m:sSubPr>
                        <m:ctrlPr>
                          <w:ins w:id="1838" w:author="Bertsch Christian (CR/AEE3)" w:date="2019-10-03T16:45:00Z">
                            <w:rPr>
                              <w:rFonts w:ascii="Cambria Math" w:hAnsi="Cambria Math"/>
                              <w:b/>
                              <w:color w:val="0000FF"/>
                            </w:rPr>
                          </w:ins>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ins w:id="1839" w:author="Bertsch Christian (CR/AEE3)" w:date="2019-10-03T16:45:00Z">
                            <w:rPr>
                              <w:rFonts w:ascii="Cambria Math" w:hAnsi="Cambria Math"/>
                              <w:color w:val="0000FF"/>
                            </w:rPr>
                          </w:ins>
                        </m:ctrlPr>
                      </m:sSubPr>
                      <m:e>
                        <m:acc>
                          <m:accPr>
                            <m:chr m:val="̇"/>
                            <m:ctrlPr>
                              <w:ins w:id="1840" w:author="Bertsch Christian (CR/AEE3)" w:date="2019-10-03T16:45:00Z">
                                <w:rPr>
                                  <w:rFonts w:ascii="Cambria Math" w:hAnsi="Cambria Math"/>
                                  <w:color w:val="0000FF"/>
                                </w:rPr>
                              </w:ins>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ins w:id="1841" w:author="Bertsch Christian (CR/AEE3)" w:date="2019-10-03T16:45:00Z">
                        <w:rPr>
                          <w:rFonts w:ascii="Cambria Math" w:hAnsi="Cambria Math"/>
                          <w:color w:val="0000FF"/>
                        </w:rPr>
                      </w:ins>
                    </m:ctrlPr>
                  </m:sSubPr>
                  <m:e>
                    <m:r>
                      <m:rPr>
                        <m:sty m:val="b"/>
                      </m:rPr>
                      <w:rPr>
                        <w:rFonts w:ascii="Cambria Math" w:hAnsi="Cambria Math"/>
                        <w:color w:val="0000FF"/>
                      </w:rPr>
                      <m:t>f</m:t>
                    </m:r>
                  </m:e>
                  <m:sub>
                    <m:r>
                      <w:rPr>
                        <w:rFonts w:ascii="Cambria Math" w:hAnsi="Cambria Math"/>
                        <w:color w:val="0000FF"/>
                      </w:rPr>
                      <m:t>init</m:t>
                    </m:r>
                  </m:sub>
                </m:sSub>
                <m:d>
                  <m:dPr>
                    <m:ctrlPr>
                      <w:ins w:id="1842" w:author="Bertsch Christian (CR/AEE3)" w:date="2019-10-03T16:45:00Z">
                        <w:rPr>
                          <w:rFonts w:ascii="Cambria Math" w:hAnsi="Cambria Math"/>
                          <w:color w:val="0000FF"/>
                        </w:rPr>
                      </w:ins>
                    </m:ctrlPr>
                  </m:dPr>
                  <m:e>
                    <m:sSub>
                      <m:sSubPr>
                        <m:ctrlPr>
                          <w:ins w:id="1843" w:author="Bertsch Christian (CR/AEE3)" w:date="2019-10-03T16:45:00Z">
                            <w:rPr>
                              <w:rFonts w:ascii="Cambria Math" w:hAnsi="Cambria Math"/>
                              <w:color w:val="0000FF"/>
                            </w:rPr>
                          </w:ins>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ins w:id="1844" w:author="Bertsch Christian (CR/AEE3)" w:date="2019-10-03T16:45:00Z">
                            <w:rPr>
                              <w:rFonts w:ascii="Cambria Math" w:hAnsi="Cambria Math"/>
                              <w:color w:val="0000FF"/>
                            </w:rPr>
                          </w:ins>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ins w:id="1845" w:author="Bertsch Christian (CR/AEE3)" w:date="2019-10-03T16:45:00Z">
                            <w:rPr>
                              <w:rFonts w:ascii="Cambria Math" w:hAnsi="Cambria Math"/>
                              <w:color w:val="0000FF"/>
                            </w:rPr>
                          </w:ins>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ins w:id="1846" w:author="Bertsch Christian (CR/AEE3)" w:date="2019-10-03T16:45:00Z">
                        <w:rPr>
                          <w:rFonts w:ascii="Cambria Math" w:hAnsi="Cambria Math"/>
                          <w:b/>
                          <w:color w:val="0000FF"/>
                        </w:rPr>
                      </w:ins>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ins w:id="1847" w:author="Bertsch Christian (CR/AEE3)" w:date="2019-10-03T16:45:00Z">
                        <w:rPr>
                          <w:rFonts w:ascii="Cambria Math" w:hAnsi="Cambria Math"/>
                          <w:color w:val="0000FF"/>
                        </w:rPr>
                      </w:ins>
                    </m:ctrlPr>
                  </m:sSubPr>
                  <m:e>
                    <m:acc>
                      <m:accPr>
                        <m:chr m:val="̇"/>
                        <m:ctrlPr>
                          <w:ins w:id="1848" w:author="Bertsch Christian (CR/AEE3)" w:date="2019-10-03T16:45:00Z">
                            <w:rPr>
                              <w:rFonts w:ascii="Cambria Math" w:hAnsi="Cambria Math"/>
                              <w:color w:val="0000FF"/>
                            </w:rPr>
                          </w:ins>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ins w:id="1849" w:author="Bertsch Christian (CR/AEE3)" w:date="2019-10-03T16:45:00Z">
                        <w:rPr>
                          <w:rFonts w:ascii="Cambria Math" w:hAnsi="Cambria Math"/>
                          <w:color w:val="0000FF"/>
                        </w:rPr>
                      </w:ins>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ins w:id="1850" w:author="Bertsch Christian (CR/AEE3)" w:date="2019-10-03T16:45:00Z">
                        <w:rPr>
                          <w:rFonts w:ascii="Cambria Math" w:hAnsi="Cambria Math"/>
                          <w:color w:val="0000FF"/>
                        </w:rPr>
                      </w:ins>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ins w:id="1851" w:author="Bertsch Christian (CR/AEE3)" w:date="2019-10-03T16:45:00Z">
                        <w:rPr>
                          <w:rFonts w:ascii="Cambria Math" w:hAnsi="Cambria Math"/>
                          <w:color w:val="0000FF"/>
                        </w:rPr>
                      </w:ins>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ins w:id="1852" w:author="Bertsch Christian (CR/AEE3)" w:date="2019-10-03T16:45:00Z">
                        <w:rPr>
                          <w:rFonts w:ascii="Cambria Math" w:hAnsi="Cambria Math"/>
                          <w:color w:val="0000FF"/>
                        </w:rPr>
                      </w:ins>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ins w:id="1853" w:author="Bertsch Christian (CR/AEE3)" w:date="2019-10-03T16:45:00Z">
                      <w:rPr>
                        <w:rFonts w:ascii="Cambria Math" w:hAnsi="Cambria Math"/>
                        <w:color w:val="0000FF"/>
                      </w:rPr>
                    </w:ins>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ins w:id="1854" w:author="Bertsch Christian (CR/AEE3)" w:date="2019-10-03T16:45:00Z">
                      <w:rPr>
                        <w:rFonts w:ascii="Cambria Math" w:hAnsi="Cambria Math"/>
                        <w:color w:val="0000FF"/>
                      </w:rPr>
                    </w:ins>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ins w:id="1855" w:author="Bertsch Christian (CR/AEE3)" w:date="2019-09-28T17:01:00Z">
              <w:r w:rsidR="00C2544B">
                <w:rPr>
                  <w:rStyle w:val="CODE"/>
                  <w:i/>
                </w:rPr>
                <w:t xml:space="preserve"> </w:t>
              </w:r>
            </w:ins>
            <w:r w:rsidR="00192E31" w:rsidRPr="002F3E46">
              <w:rPr>
                <w:rStyle w:val="CODE"/>
                <w:i/>
              </w:rPr>
              <w:t>=</w:t>
            </w:r>
            <w:ins w:id="1856" w:author="Bertsch Christian (CR/AEE3)" w:date="2019-09-28T17:01:00Z">
              <w:r w:rsidR="00C2544B">
                <w:rPr>
                  <w:rStyle w:val="CODE"/>
                  <w:i/>
                </w:rPr>
                <w:t xml:space="preserve"> </w:t>
              </w:r>
            </w:ins>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ins w:id="1857" w:author="Bertsch Christian (CR/AEE3)" w:date="2019-10-03T16:45:00Z">
                      <w:rPr>
                        <w:rFonts w:ascii="Cambria Math" w:hAnsi="Cambria Math"/>
                        <w:color w:val="0000FF"/>
                      </w:rPr>
                    </w:ins>
                  </m:ctrlPr>
                </m:sSubPr>
                <m:e>
                  <m:acc>
                    <m:accPr>
                      <m:chr m:val="̇"/>
                      <m:ctrlPr>
                        <w:ins w:id="1858" w:author="Bertsch Christian (CR/AEE3)" w:date="2019-10-03T16:45:00Z">
                          <w:rPr>
                            <w:rFonts w:ascii="Cambria Math" w:hAnsi="Cambria Math"/>
                            <w:color w:val="0000FF"/>
                          </w:rPr>
                        </w:ins>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ins w:id="1859" w:author="Bertsch Christian (CR/AEE3)" w:date="2019-10-03T16:45:00Z">
                      <w:rPr>
                        <w:rFonts w:ascii="Cambria Math" w:hAnsi="Cambria Math"/>
                        <w:color w:val="0000FF"/>
                      </w:rPr>
                    </w:ins>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ins w:id="1860" w:author="Bertsch Christian (CR/AEE3)" w:date="2019-10-03T16:45:00Z">
                      <w:rPr>
                        <w:rFonts w:ascii="Cambria Math" w:hAnsi="Cambria Math"/>
                        <w:color w:val="0000FF"/>
                      </w:rPr>
                    </w:ins>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ins w:id="1861" w:author="Bertsch Christian (CR/AEE3)" w:date="2019-10-03T16:45:00Z">
                      <w:rPr>
                        <w:rFonts w:ascii="Cambria Math" w:hAnsi="Cambria Math"/>
                        <w:color w:val="0000FF"/>
                      </w:rPr>
                    </w:ins>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ins w:id="1862" w:author="Bertsch Christian (CR/AEE3)" w:date="2019-10-03T16:45:00Z">
                      <w:rPr>
                        <w:rFonts w:ascii="Cambria Math" w:hAnsi="Cambria Math"/>
                        <w:color w:val="0000FF"/>
                      </w:rPr>
                    </w:ins>
                  </m:ctrlPr>
                </m:sSubPr>
                <m:e>
                  <m:acc>
                    <m:accPr>
                      <m:chr m:val="̇"/>
                      <m:ctrlPr>
                        <w:ins w:id="1863" w:author="Bertsch Christian (CR/AEE3)" w:date="2019-10-03T16:45:00Z">
                          <w:rPr>
                            <w:rFonts w:ascii="Cambria Math" w:hAnsi="Cambria Math"/>
                            <w:color w:val="0000FF"/>
                          </w:rPr>
                        </w:ins>
                      </m:ctrlPr>
                    </m:accPr>
                    <m:e>
                      <m:r>
                        <m:rPr>
                          <m:sty m:val="b"/>
                        </m:rPr>
                        <w:rPr>
                          <w:rFonts w:ascii="Cambria Math" w:hAnsi="Cambria Math"/>
                          <w:color w:val="0000FF"/>
                        </w:rPr>
                        <m:t>x</m:t>
                      </m:r>
                    </m:e>
                  </m:acc>
                </m:e>
                <m:sub>
                  <m:r>
                    <m:rPr>
                      <m:sty m:val="p"/>
                    </m:rPr>
                    <w:rPr>
                      <w:rFonts w:ascii="Cambria Math" w:hAnsi="Cambria Math"/>
                      <w:color w:val="0000FF"/>
                    </w:rPr>
                    <m:t>c</m:t>
                  </m:r>
                </m:sub>
              </m:sSub>
              <m:d>
                <m:dPr>
                  <m:ctrlPr>
                    <w:ins w:id="1864" w:author="Bertsch Christian (CR/AEE3)" w:date="2019-10-03T16:45:00Z">
                      <w:rPr>
                        <w:rFonts w:ascii="Cambria Math" w:hAnsi="Cambria Math"/>
                        <w:color w:val="0000FF"/>
                      </w:rPr>
                    </w:ins>
                  </m:ctrlPr>
                </m:dPr>
                <m:e>
                  <m:sSub>
                    <m:sSubPr>
                      <m:ctrlPr>
                        <w:ins w:id="1865" w:author="Bertsch Christian (CR/AEE3)" w:date="2019-10-03T16:45:00Z">
                          <w:rPr>
                            <w:rFonts w:ascii="Cambria Math" w:hAnsi="Cambria Math"/>
                            <w:color w:val="0000FF"/>
                          </w:rPr>
                        </w:ins>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ins w:id="1866" w:author="Bertsch Christian (CR/AEE3)" w:date="2019-10-03T16:45:00Z">
                      <w:rPr>
                        <w:rFonts w:ascii="Cambria Math" w:hAnsi="Cambria Math"/>
                        <w:i/>
                      </w:rPr>
                    </w:ins>
                  </m:ctrlPr>
                </m:sSubPr>
                <m:e>
                  <m:r>
                    <w:rPr>
                      <w:rFonts w:ascii="Cambria Math" w:hAnsi="Cambria Math"/>
                    </w:rPr>
                    <m:t>t=(t</m:t>
                  </m:r>
                </m:e>
                <m:sub>
                  <m:r>
                    <w:rPr>
                      <w:rFonts w:ascii="Cambria Math" w:hAnsi="Cambria Math"/>
                    </w:rPr>
                    <m:t>R</m:t>
                  </m:r>
                </m:sub>
              </m:sSub>
              <m:r>
                <w:rPr>
                  <w:rFonts w:ascii="Cambria Math" w:hAnsi="Cambria Math"/>
                </w:rPr>
                <m:t>,</m:t>
              </m:r>
              <m:sSub>
                <m:sSubPr>
                  <m:ctrlPr>
                    <w:ins w:id="1867"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ins w:id="1868"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r>
                  <w:rPr>
                    <w:rFonts w:ascii="Cambria Math" w:hAnsi="Cambria Math"/>
                  </w:rPr>
                  <m:t>=h(</m:t>
                </m:r>
                <m:sSub>
                  <m:sSubPr>
                    <m:ctrlPr>
                      <w:ins w:id="1869"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ins w:id="1870"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4F204D" w:rsidP="006E60E6">
            <w:pPr>
              <w:pStyle w:val="Textkrper-Tabelle"/>
              <w:numPr>
                <w:ilvl w:val="0"/>
                <w:numId w:val="19"/>
              </w:numPr>
              <w:rPr>
                <w:i/>
              </w:rPr>
            </w:pPr>
            <m:oMath>
              <m:sSub>
                <m:sSubPr>
                  <m:ctrlPr>
                    <w:ins w:id="1871"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ins w:id="1872" w:author="Bertsch Christian (CR/AEE3)" w:date="2019-09-06T11:23:00Z">
              <w:r w:rsidR="005A71C2">
                <w:rPr>
                  <w:i/>
                </w:rPr>
                <w:t>,</w:t>
              </w:r>
            </w:ins>
            <w:r w:rsidR="003B0DD0" w:rsidRPr="00334E98">
              <w:rPr>
                <w:i/>
              </w:rPr>
              <w:t xml:space="preserve"> </w:t>
            </w:r>
            <w:r w:rsidR="003B0DD0">
              <w:rPr>
                <w:i/>
              </w:rPr>
              <w:t>an output or a state derivative</w:t>
            </w:r>
            <w:r w:rsidR="003B0DD0" w:rsidRPr="00334E98">
              <w:rPr>
                <w:i/>
              </w:rPr>
              <w:t>].</w:t>
            </w:r>
          </w:p>
          <w:p w14:paraId="0AABA991" w14:textId="191E24A4" w:rsidR="003B0DD0" w:rsidRDefault="004F204D" w:rsidP="006E60E6">
            <w:pPr>
              <w:pStyle w:val="Textkrper-Tabelle"/>
              <w:numPr>
                <w:ilvl w:val="0"/>
                <w:numId w:val="19"/>
              </w:numPr>
            </w:pPr>
            <m:oMath>
              <m:sSub>
                <m:sSubPr>
                  <m:ctrlPr>
                    <w:ins w:id="1873"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ins w:id="1874" w:author="Bertsch Christian (CR/AEE3)" w:date="2019-09-06T11:23:00Z">
              <w:r w:rsidR="005A71C2">
                <w:rPr>
                  <w:i/>
                </w:rPr>
                <w:t>,</w:t>
              </w:r>
            </w:ins>
            <w:r w:rsidR="003B0DD0" w:rsidRPr="00334E98">
              <w:rPr>
                <w:i/>
              </w:rPr>
              <w:t xml:space="preserve"> continuous-time inputs</w:t>
            </w:r>
            <w:r w:rsidR="003B0DD0">
              <w:rPr>
                <w:i/>
              </w:rPr>
              <w:t xml:space="preserve"> in Continuous-Time Mode</w:t>
            </w:r>
            <w:r w:rsidR="003B0DD0">
              <w:t>].</w:t>
            </w:r>
          </w:p>
          <w:p w14:paraId="7694D865" w14:textId="0B3BB114" w:rsidR="00BF7416" w:rsidRDefault="004F204D" w:rsidP="006E60E6">
            <w:pPr>
              <w:pStyle w:val="Textkrper-Tabelle"/>
              <w:numPr>
                <w:ilvl w:val="0"/>
                <w:numId w:val="19"/>
              </w:numPr>
            </w:pPr>
            <m:oMath>
              <m:sSub>
                <m:sSubPr>
                  <m:ctrlPr>
                    <w:ins w:id="1875"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ins w:id="1876" w:author="Bertsch Christian (CR/AEE3)" w:date="2019-09-06T11:23:00Z">
              <w:r w:rsidR="005A71C2">
                <w:rPr>
                  <w:i/>
                </w:rPr>
                <w:t>,</w:t>
              </w:r>
            </w:ins>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ins w:id="1877"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ins w:id="1878"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ins w:id="1879" w:author="Bertsch Christian (CR/AEE3)" w:date="2019-09-06T11:23:00Z">
              <w:r w:rsidR="005A71C2">
                <w:rPr>
                  <w:i/>
                </w:rPr>
                <w:t>,</w:t>
              </w:r>
            </w:ins>
            <w:r w:rsidRPr="00194701">
              <w:rPr>
                <w:i/>
              </w:rPr>
              <w:t xml:space="preserve"> for example</w:t>
            </w:r>
            <w:ins w:id="1880" w:author="Bertsch Christian (CR/AEE3)" w:date="2019-09-06T11:23:00Z">
              <w:r w:rsidR="005A71C2">
                <w:rPr>
                  <w:i/>
                </w:rPr>
                <w:t>,</w:t>
              </w:r>
            </w:ins>
            <w:r w:rsidRPr="00194701">
              <w:rPr>
                <w:i/>
              </w:rPr>
              <w:t xml:space="preserve"> a continuous-time </w:t>
            </w:r>
            <w:r w:rsidR="00FE0A5C" w:rsidRPr="00194701">
              <w:rPr>
                <w:i/>
              </w:rPr>
              <w:t xml:space="preserve">output </w:t>
            </w:r>
            <m:oMath>
              <m:sSub>
                <m:sSubPr>
                  <m:ctrlPr>
                    <w:ins w:id="1881" w:author="Bertsch Christian (CR/AEE3)" w:date="2019-10-03T16:45:00Z">
                      <w:rPr>
                        <w:rFonts w:ascii="Cambria Math" w:hAnsi="Cambria Math"/>
                        <w:i/>
                      </w:rPr>
                    </w:ins>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ins w:id="1882" w:author="Bertsch Christian (CR/AEE3)" w:date="2019-10-03T16:45:00Z">
                      <w:rPr>
                        <w:rFonts w:ascii="Cambria Math" w:hAnsi="Cambria Math"/>
                        <w:i/>
                      </w:rPr>
                    </w:ins>
                  </m:ctrlPr>
                </m:sSubPr>
                <m:e>
                  <m:r>
                    <w:rPr>
                      <w:rFonts w:ascii="Cambria Math" w:hAnsi="Cambria Math"/>
                    </w:rPr>
                    <m:t>u</m:t>
                  </m:r>
                </m:e>
                <m:sub>
                  <m:r>
                    <w:rPr>
                      <w:rFonts w:ascii="Cambria Math" w:hAnsi="Cambria Math"/>
                    </w:rPr>
                    <m:t>3</m:t>
                  </m:r>
                </m:sub>
              </m:sSub>
            </m:oMath>
            <w:r w:rsidRPr="00194701">
              <w:rPr>
                <w:i/>
              </w:rPr>
              <w:t xml:space="preserve"> and </w:t>
            </w:r>
            <m:oMath>
              <m:sSub>
                <m:sSubPr>
                  <m:ctrlPr>
                    <w:ins w:id="1883" w:author="Bertsch Christian (CR/AEE3)" w:date="2019-10-03T16:45:00Z">
                      <w:rPr>
                        <w:rFonts w:ascii="Cambria Math" w:hAnsi="Cambria Math"/>
                        <w:i/>
                      </w:rPr>
                    </w:ins>
                  </m:ctrlPr>
                </m:sSubPr>
                <m:e>
                  <m:r>
                    <w:rPr>
                      <w:rFonts w:ascii="Cambria Math" w:hAnsi="Cambria Math"/>
                    </w:rPr>
                    <m:t>u</m:t>
                  </m:r>
                </m:e>
                <m:sub>
                  <m:r>
                    <w:rPr>
                      <w:rFonts w:ascii="Cambria Math" w:hAnsi="Cambria Math"/>
                    </w:rPr>
                    <m:t>5</m:t>
                  </m:r>
                </m:sub>
              </m:sSub>
            </m:oMath>
            <w:ins w:id="1884" w:author="Bertsch Christian (CR/AEE3)" w:date="2019-09-06T11:23:00Z">
              <w:r w:rsidR="005A71C2">
                <w:rPr>
                  <w:i/>
                </w:rPr>
                <w:t>,</w:t>
              </w:r>
            </w:ins>
            <w:r>
              <w:rPr>
                <w:i/>
              </w:rPr>
              <w:t xml:space="preserve"> and these inputs have changed</w:t>
            </w:r>
            <w:ins w:id="1885" w:author="Bertsch Christian (CR/AEE3)" w:date="2019-09-06T11:23:00Z">
              <w:r w:rsidR="005A71C2">
                <w:rPr>
                  <w:i/>
                </w:rPr>
                <w:t>,</w:t>
              </w:r>
            </w:ins>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ins w:id="1886" w:author="Bertsch Christian (CR/AEE3)" w:date="2019-10-03T16:45:00Z">
                      <w:rPr>
                        <w:rFonts w:ascii="Cambria Math" w:hAnsi="Cambria Math"/>
                        <w:i/>
                      </w:rPr>
                    </w:ins>
                  </m:ctrlPr>
                </m:sSubPr>
                <m:e>
                  <m:r>
                    <w:rPr>
                      <w:rFonts w:ascii="Cambria Math" w:hAnsi="Cambria Math"/>
                    </w:rPr>
                    <m:t>u</m:t>
                  </m:r>
                </m:e>
                <m:sub>
                  <m:r>
                    <w:rPr>
                      <w:rFonts w:ascii="Cambria Math" w:hAnsi="Cambria Math"/>
                    </w:rPr>
                    <m:t>3</m:t>
                  </m:r>
                </m:sub>
              </m:sSub>
            </m:oMath>
            <w:r w:rsidRPr="00194701">
              <w:rPr>
                <w:i/>
              </w:rPr>
              <w:t xml:space="preserve"> and </w:t>
            </w:r>
            <m:oMath>
              <m:sSub>
                <m:sSubPr>
                  <m:ctrlPr>
                    <w:ins w:id="1887" w:author="Bertsch Christian (CR/AEE3)" w:date="2019-10-03T16:45:00Z">
                      <w:rPr>
                        <w:rFonts w:ascii="Cambria Math" w:hAnsi="Cambria Math"/>
                        <w:i/>
                      </w:rPr>
                    </w:ins>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ins w:id="1888" w:author="Bertsch Christian (CR/AEE3)" w:date="2019-10-03T16:45:00Z">
                      <w:rPr>
                        <w:rFonts w:ascii="Cambria Math" w:hAnsi="Cambria Math"/>
                        <w:i/>
                      </w:rPr>
                    </w:ins>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ins w:id="1889"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890" w:name="Dependencies_Knowns"/>
            <w:bookmarkEnd w:id="1890"/>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ins w:id="1891"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ins w:id="1892"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ins w:id="1893"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2BF9691D"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894" w:author="Bertsch Christian (CR/AEE3)" w:date="2019-09-06T11:23:00Z">
              <w:r w:rsidR="00A11986">
                <w:delText>explicitely</w:delText>
              </w:r>
            </w:del>
            <w:ins w:id="1895" w:author="Bertsch Christian (CR/AEE3)" w:date="2019-09-06T11:23:00Z">
              <w:r w:rsidR="00A11986">
                <w:t>explicitly</w:t>
              </w:r>
            </w:ins>
            <w:r w:rsidR="00A11986">
              <w:t xml:space="preserve"> defined under </w:t>
            </w:r>
            <w:r w:rsidR="00A11986" w:rsidRPr="002F3E46">
              <w:rPr>
                <w:rStyle w:val="CODE"/>
              </w:rPr>
              <w:t>ScalarVariables</w:t>
            </w:r>
            <w:r w:rsidR="00A11986">
              <w:t xml:space="preserve">, it is assumed that the Unknown depends </w:t>
            </w:r>
            <w:del w:id="1896" w:author="Bertsch Christian (CR/AEE3)" w:date="2019-09-06T11:23:00Z">
              <w:r w:rsidR="00A11986">
                <w:delText>explicitely</w:delText>
              </w:r>
            </w:del>
            <w:ins w:id="1897" w:author="Bertsch Christian (CR/AEE3)" w:date="2019-09-06T11:23:00Z">
              <w:r w:rsidR="00203AC3">
                <w:t>explicitly</w:t>
              </w:r>
            </w:ins>
            <w:r w:rsidR="00203AC3">
              <w:t xml:space="preserve"> </w:t>
            </w:r>
            <w:r w:rsidR="00A11986">
              <w:t>on the independent variable.</w:t>
            </w:r>
          </w:p>
          <w:p w14:paraId="04D73EF5" w14:textId="77777777" w:rsidR="00B778E4" w:rsidRDefault="00B778E4" w:rsidP="00B778E4">
            <w:pPr>
              <w:pStyle w:val="BodyText"/>
            </w:pPr>
            <w:r>
              <w:t xml:space="preserve">Knowns </w:t>
            </w:r>
            <m:oMath>
              <m:sSub>
                <m:sSubPr>
                  <m:ctrlPr>
                    <w:ins w:id="1898"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ins w:id="1899" w:author="Bertsch Christian (CR/AEE3)" w:date="2019-09-06T11:23:00Z">
              <w:r w:rsidR="00246EAE">
                <w:rPr>
                  <w:i/>
                </w:rPr>
                <w:t>,</w:t>
              </w:r>
            </w:ins>
            <w:r w:rsidRPr="005B7EE8">
              <w:rPr>
                <w:i/>
              </w:rPr>
              <w:t xml:space="preserve"> independent parameters o</w:t>
            </w:r>
            <w:r w:rsidR="005B7EE8" w:rsidRPr="005B7EE8">
              <w:rPr>
                <w:i/>
              </w:rPr>
              <w:t>r initial states.</w:t>
            </w:r>
            <w:r w:rsidR="005B7EE8">
              <w:t>]</w:t>
            </w:r>
          </w:p>
          <w:p w14:paraId="4777245C" w14:textId="7B08531C"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900" w:author="Bertsch Christian (CR/AEE3)" w:date="2019-09-06T11:23:00Z">
              <w:r w:rsidR="00A11986">
                <w:delText>explicitely</w:delText>
              </w:r>
            </w:del>
            <w:ins w:id="1901" w:author="Bertsch Christian (CR/AEE3)" w:date="2019-09-06T11:23:00Z">
              <w:r w:rsidR="00246EAE">
                <w:t>explicitly</w:t>
              </w:r>
            </w:ins>
            <w:r w:rsidR="00246EAE">
              <w:t xml:space="preserve"> </w:t>
            </w:r>
            <w:r w:rsidR="00A11986">
              <w:t xml:space="preserve">defined under </w:t>
            </w:r>
            <w:r w:rsidR="00A11986" w:rsidRPr="00DD1ADF">
              <w:rPr>
                <w:rStyle w:val="CODE"/>
              </w:rPr>
              <w:t>ScalarVariables</w:t>
            </w:r>
            <w:r w:rsidR="00A11986">
              <w:t xml:space="preserve">, it is assumed that the Unknown depends </w:t>
            </w:r>
            <w:del w:id="1902" w:author="Bertsch Christian (CR/AEE3)" w:date="2019-09-06T11:23:00Z">
              <w:r w:rsidR="00A11986">
                <w:delText>explicitely</w:delText>
              </w:r>
            </w:del>
            <w:ins w:id="1903" w:author="Bertsch Christian (CR/AEE3)" w:date="2019-09-06T11:23:00Z">
              <w:r w:rsidR="00246EAE">
                <w:t>explicitly</w:t>
              </w:r>
            </w:ins>
            <w:r w:rsidR="00A11986">
              <w:t xml:space="preserve"> on the independent variable.</w:t>
            </w:r>
          </w:p>
          <w:p w14:paraId="40BAC5F2" w14:textId="26E1C8B7" w:rsidR="00BE2CD6" w:rsidRPr="0098259C" w:rsidRDefault="00BE2CD6" w:rsidP="00246EAE">
            <w:pPr>
              <w:pStyle w:val="BodyText"/>
              <w:rPr>
                <w:rStyle w:val="FormatvorlageArial"/>
              </w:rPr>
            </w:pPr>
            <w:r>
              <w:rPr>
                <w:rStyle w:val="FormatvorlageArial"/>
              </w:rPr>
              <w:t xml:space="preserve">For Co-Simulation, </w:t>
            </w:r>
            <w:del w:id="1904" w:author="Bertsch Christian (CR/AEE3)" w:date="2019-09-06T11:23:00Z">
              <w:r w:rsidR="003E2D9B">
                <w:rPr>
                  <w:rStyle w:val="FormatvorlageArial"/>
                </w:rPr>
                <w:delText>”</w:delText>
              </w:r>
            </w:del>
            <w:ins w:id="1905" w:author="Bertsch Christian (CR/AEE3)" w:date="2019-09-06T11:23:00Z">
              <w:r w:rsidR="007F72CF">
                <w:rPr>
                  <w:rStyle w:val="FormatvorlageArial"/>
                </w:rPr>
                <w:t>“</w:t>
              </w:r>
            </w:ins>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del w:id="1906" w:author="Bertsch Christian (CR/AEE3)" w:date="2019-09-06T11:23:00Z">
              <w:r w:rsidRPr="0098259C">
                <w:rPr>
                  <w:rStyle w:val="FormatvorlageArial"/>
                </w:rPr>
                <w:delText>, in</w:delText>
              </w:r>
            </w:del>
            <w:ins w:id="1907" w:author="Bertsch Christian (CR/AEE3)" w:date="2019-09-06T11:23:00Z">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n</w:t>
              </w:r>
            </w:ins>
            <w:r w:rsidRPr="0098259C">
              <w:rPr>
                <w:rStyle w:val="FormatvorlageArial"/>
              </w:rPr>
              <w:t xml:space="preserve"> </w:t>
            </w:r>
            <w:r>
              <w:rPr>
                <w:rStyle w:val="FormatvorlageArial"/>
              </w:rPr>
              <w:t>other words</w:t>
            </w:r>
            <w:ins w:id="1908" w:author="Bertsch Christian (CR/AEE3)" w:date="2019-09-06T11:23:00Z">
              <w:r w:rsidR="00246EAE">
                <w:rPr>
                  <w:rStyle w:val="FormatvorlageArial"/>
                </w:rPr>
                <w:t>,</w:t>
              </w:r>
            </w:ins>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ins w:id="1909"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ins w:id="1910"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ins w:id="1911"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ins w:id="1912" w:author="Bertsch Christian (CR/AEE3)" w:date="2019-10-03T16:45:00Z">
                      <w:rPr>
                        <w:rFonts w:ascii="Cambria Math" w:hAnsi="Cambria Math"/>
                        <w:i/>
                      </w:rPr>
                    </w:ins>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ins w:id="1913"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ins w:id="1914"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ins w:id="1915" w:author="Bertsch Christian (CR/AEE3)" w:date="2019-10-03T16:45:00Z">
                      <w:rPr>
                        <w:rFonts w:ascii="Cambria Math" w:hAnsi="Cambria Math"/>
                        <w:i/>
                      </w:rPr>
                    </w:ins>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ins w:id="1916"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ins w:id="1917"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918" w:name="OLE_LINK4"/>
            <w:bookmarkStart w:id="1919" w:name="OLE_LINK9"/>
            <w:r w:rsidR="006C1028">
              <w:t>or at a  Communication Point (CoSimulation)</w:t>
            </w:r>
            <w:bookmarkEnd w:id="1918"/>
            <w:bookmarkEnd w:id="1919"/>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ins w:id="1920" w:author="Bertsch Christian (CR/AEE3)" w:date="2019-10-03T16:45:00Z">
                      <w:rPr>
                        <w:rFonts w:ascii="Cambria Math" w:hAnsi="Cambria Math"/>
                        <w:i/>
                      </w:rPr>
                    </w:ins>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4F204D" w:rsidP="00214A6F">
      <w:pPr>
        <w:pStyle w:val="BodyText"/>
        <w:jc w:val="center"/>
        <w:rPr>
          <w:rStyle w:val="FormatvorlageArial"/>
          <w:i/>
          <w:szCs w:val="21"/>
        </w:rPr>
      </w:pPr>
      <m:oMathPara>
        <m:oMath>
          <m:f>
            <m:fPr>
              <m:ctrlPr>
                <w:ins w:id="1921" w:author="Bertsch Christian (CR/AEE3)" w:date="2019-10-03T16:45:00Z">
                  <w:rPr>
                    <w:rStyle w:val="FormatvorlageArial"/>
                    <w:rFonts w:ascii="Cambria Math" w:hAnsi="Cambria Math"/>
                    <w:i/>
                    <w:szCs w:val="21"/>
                  </w:rPr>
                </w:ins>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ins w:id="1922" w:author="Bertsch Christian (CR/AEE3)" w:date="2019-10-03T16:45:00Z">
                  <w:rPr>
                    <w:rStyle w:val="FormatvorlageArial"/>
                    <w:rFonts w:ascii="Cambria Math" w:hAnsi="Cambria Math"/>
                    <w:i/>
                    <w:szCs w:val="21"/>
                  </w:rPr>
                </w:ins>
              </m:ctrlPr>
            </m:dPr>
            <m:e>
              <m:m>
                <m:mPr>
                  <m:mcs>
                    <m:mc>
                      <m:mcPr>
                        <m:count m:val="1"/>
                        <m:mcJc m:val="center"/>
                      </m:mcPr>
                    </m:mc>
                  </m:mcs>
                  <m:ctrlPr>
                    <w:ins w:id="1923" w:author="Bertsch Christian (CR/AEE3)" w:date="2019-10-03T16:45:00Z">
                      <w:rPr>
                        <w:rStyle w:val="FormatvorlageArial"/>
                        <w:rFonts w:ascii="Cambria Math" w:hAnsi="Cambria Math"/>
                        <w:i/>
                        <w:szCs w:val="21"/>
                      </w:rPr>
                    </w:ins>
                  </m:ctrlPr>
                </m:mPr>
                <m:mr>
                  <m:e>
                    <m:sSub>
                      <m:sSubPr>
                        <m:ctrlPr>
                          <w:ins w:id="1924"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ins w:id="1925"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ins w:id="1926"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ins w:id="1927" w:author="Bertsch Christian (CR/AEE3)" w:date="2019-10-03T16:45:00Z">
                  <w:rPr>
                    <w:rStyle w:val="FormatvorlageArial"/>
                    <w:rFonts w:ascii="Cambria Math" w:hAnsi="Cambria Math"/>
                    <w:i/>
                    <w:szCs w:val="21"/>
                  </w:rPr>
                </w:ins>
              </m:ctrlPr>
            </m:dPr>
            <m:e>
              <m:m>
                <m:mPr>
                  <m:mcs>
                    <m:mc>
                      <m:mcPr>
                        <m:count m:val="1"/>
                        <m:mcJc m:val="center"/>
                      </m:mcPr>
                    </m:mc>
                  </m:mcs>
                  <m:ctrlPr>
                    <w:ins w:id="1928" w:author="Bertsch Christian (CR/AEE3)" w:date="2019-10-03T16:45:00Z">
                      <w:rPr>
                        <w:rStyle w:val="FormatvorlageArial"/>
                        <w:rFonts w:ascii="Cambria Math" w:hAnsi="Cambria Math"/>
                        <w:i/>
                        <w:szCs w:val="21"/>
                      </w:rPr>
                    </w:ins>
                  </m:ctrlPr>
                </m:mPr>
                <m:mr>
                  <m:e>
                    <m:sSub>
                      <m:sSubPr>
                        <m:ctrlPr>
                          <w:ins w:id="1929"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ins w:id="1930" w:author="Bertsch Christian (CR/AEE3)" w:date="2019-10-03T16:45:00Z">
                            <w:rPr>
                              <w:rStyle w:val="FormatvorlageArial"/>
                              <w:rFonts w:ascii="Cambria Math" w:hAnsi="Cambria Math"/>
                              <w:i/>
                              <w:szCs w:val="21"/>
                            </w:rPr>
                          </w:ins>
                        </m:ctrlPr>
                      </m:dPr>
                      <m:e>
                        <m:sSub>
                          <m:sSubPr>
                            <m:ctrlPr>
                              <w:ins w:id="1931"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ins w:id="1932"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ins w:id="1933" w:author="Bertsch Christian (CR/AEE3)" w:date="2019-10-03T16:45:00Z">
                            <w:rPr>
                              <w:rStyle w:val="FormatvorlageArial"/>
                              <w:rFonts w:ascii="Cambria Math" w:hAnsi="Cambria Math"/>
                              <w:i/>
                              <w:szCs w:val="21"/>
                            </w:rPr>
                          </w:ins>
                        </m:ctrlPr>
                      </m:dPr>
                      <m:e>
                        <m:sSub>
                          <m:sSubPr>
                            <m:ctrlPr>
                              <w:ins w:id="1934"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ins w:id="1935" w:author="Bertsch Christian (CR/AEE3)" w:date="2019-10-03T16:45:00Z">
                            <w:rPr>
                              <w:rStyle w:val="FormatvorlageArial"/>
                              <w:rFonts w:ascii="Cambria Math" w:hAnsi="Cambria Math"/>
                              <w:i/>
                              <w:szCs w:val="21"/>
                            </w:rPr>
                          </w:ins>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ins w:id="1936"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ins w:id="1937"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ins w:id="1938"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ins w:id="1939"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ins w:id="1940" w:author="Bertsch Christian (CR/AEE3)" w:date="2019-10-03T16:45:00Z">
                            <w:rPr>
                              <w:rStyle w:val="FormatvorlageArial"/>
                              <w:rFonts w:ascii="Cambria Math" w:hAnsi="Cambria Math"/>
                              <w:i/>
                              <w:szCs w:val="21"/>
                            </w:rPr>
                          </w:ins>
                        </m:ctrlPr>
                      </m:dPr>
                      <m:e>
                        <m:sSub>
                          <m:sSubPr>
                            <m:ctrlPr>
                              <w:ins w:id="1941"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ins w:id="1942"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ins w:id="1943"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ins w:id="1944"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ins w:id="1945"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ins w:id="1946"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ins w:id="1947" w:author="Bertsch Christian (CR/AEE3)" w:date="2019-10-03T16:45:00Z">
                <w:rPr>
                  <w:rStyle w:val="FormatvorlageArial"/>
                  <w:rFonts w:ascii="Cambria Math" w:hAnsi="Cambria Math"/>
                  <w:i/>
                  <w:szCs w:val="21"/>
                </w:rPr>
              </w:ins>
            </m:ctrlPr>
          </m:dPr>
          <m:e>
            <m:sSub>
              <m:sSubPr>
                <m:ctrlPr>
                  <w:ins w:id="1948"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ins w:id="1949"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3</m:t>
                </m:r>
              </m:sub>
            </m:sSub>
          </m:e>
        </m:d>
      </m:oMath>
      <w:ins w:id="1950" w:author="Bertsch Christian (CR/AEE3)" w:date="2019-09-06T11:23:00Z">
        <w:r w:rsidR="0038399F">
          <w:rPr>
            <w:rStyle w:val="FormatvorlageArial"/>
            <w:i/>
            <w:szCs w:val="21"/>
          </w:rPr>
          <w:t>,</w:t>
        </w:r>
      </w:ins>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ins w:id="1951"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ins w:id="1952"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ins w:id="1953"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4F204D" w:rsidP="00214A6F">
      <w:pPr>
        <w:pStyle w:val="Textkrper-Tabelle"/>
        <w:ind w:left="0"/>
        <w:jc w:val="center"/>
        <w:rPr>
          <w:rStyle w:val="FormatvorlageArial"/>
          <w:i/>
          <w:spacing w:val="4"/>
          <w:szCs w:val="24"/>
          <w:lang w:eastAsia="nl-NL"/>
        </w:rPr>
      </w:pPr>
      <m:oMath>
        <m:sSub>
          <m:sSubPr>
            <m:ctrlPr>
              <w:ins w:id="1954" w:author="Bertsch Christian (CR/AEE3)" w:date="2019-10-03T16:45:00Z">
                <w:rPr>
                  <w:rStyle w:val="FormatvorlageArial"/>
                  <w:rFonts w:ascii="Cambria Math" w:hAnsi="Cambria Math"/>
                  <w:i/>
                </w:rPr>
              </w:ins>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ins w:id="1955" w:author="Bertsch Christian (CR/AEE3)" w:date="2019-10-03T16:45:00Z">
                <w:rPr>
                  <w:rStyle w:val="FormatvorlageArial"/>
                  <w:rFonts w:ascii="Cambria Math" w:hAnsi="Cambria Math"/>
                  <w:i/>
                </w:rPr>
              </w:ins>
            </m:ctrlPr>
          </m:fPr>
          <m:num>
            <m:r>
              <w:rPr>
                <w:rStyle w:val="FormatvorlageArial"/>
                <w:rFonts w:ascii="Cambria Math" w:hAnsi="Cambria Math"/>
              </w:rPr>
              <m:t>d</m:t>
            </m:r>
            <m:sSub>
              <m:sSubPr>
                <m:ctrlPr>
                  <w:ins w:id="1956" w:author="Bertsch Christian (CR/AEE3)" w:date="2019-10-03T16:45:00Z">
                    <w:rPr>
                      <w:rStyle w:val="FormatvorlageArial"/>
                      <w:rFonts w:ascii="Cambria Math" w:hAnsi="Cambria Math"/>
                      <w:i/>
                    </w:rPr>
                  </w:ins>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ins w:id="1957" w:author="Bertsch Christian (CR/AEE3)" w:date="2019-09-06T11:23:00Z">
        <w:r w:rsidR="0038399F">
          <w:rPr>
            <w:rStyle w:val="FormatvorlageArial"/>
            <w:i/>
          </w:rPr>
          <w:t>,</w:t>
        </w:r>
      </w:ins>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4F204D" w:rsidP="00C6645C">
      <w:pPr>
        <w:pStyle w:val="BodyText"/>
        <w:rPr>
          <w:rStyle w:val="FormatvorlageArial"/>
          <w:i/>
          <w:szCs w:val="21"/>
        </w:rPr>
      </w:pPr>
      <m:oMathPara>
        <m:oMath>
          <m:sSub>
            <m:sSubPr>
              <m:ctrlPr>
                <w:ins w:id="1958"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ins w:id="1959" w:author="Bertsch Christian (CR/AEE3)" w:date="2019-10-03T16:45:00Z">
                  <w:rPr>
                    <w:rStyle w:val="FormatvorlageArial"/>
                    <w:rFonts w:ascii="Cambria Math" w:hAnsi="Cambria Math"/>
                    <w:i/>
                  </w:rPr>
                </w:ins>
              </m:ctrlPr>
            </m:fPr>
            <m:num>
              <m:r>
                <w:rPr>
                  <w:rStyle w:val="FormatvorlageArial"/>
                  <w:rFonts w:ascii="Cambria Math" w:hAnsi="Cambria Math"/>
                </w:rPr>
                <m:t>1</m:t>
              </m:r>
            </m:num>
            <m:den>
              <m:r>
                <w:rPr>
                  <w:rStyle w:val="FormatvorlageArial"/>
                  <w:rFonts w:ascii="Cambria Math" w:hAnsi="Cambria Math"/>
                  <w:szCs w:val="21"/>
                </w:rPr>
                <m:t>3∙</m:t>
              </m:r>
              <m:sSup>
                <m:sSupPr>
                  <m:ctrlPr>
                    <w:ins w:id="1960" w:author="Bertsch Christian (CR/AEE3)" w:date="2019-10-03T16:45:00Z">
                      <w:rPr>
                        <w:rStyle w:val="FormatvorlageArial"/>
                        <w:rFonts w:ascii="Cambria Math" w:hAnsi="Cambria Math"/>
                        <w:i/>
                        <w:szCs w:val="21"/>
                      </w:rPr>
                    </w:ins>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ins w:id="1961" w:author="Bertsch Christian (CR/AEE3)" w:date="2019-10-03T16:45:00Z">
                  <w:rPr>
                    <w:rStyle w:val="FormatvorlageArial"/>
                    <w:rFonts w:ascii="Cambria Math" w:hAnsi="Cambria Math"/>
                    <w:i/>
                  </w:rPr>
                </w:ins>
              </m:ctrlPr>
            </m:dPr>
            <m:e>
              <m:sSub>
                <m:sSubPr>
                  <m:ctrlPr>
                    <w:ins w:id="1962"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ins w:id="1963" w:author="Bertsch Christian (CR/AEE3)" w:date="2019-10-03T16:45:00Z">
                      <w:rPr>
                        <w:rStyle w:val="FormatvorlageArial"/>
                        <w:rFonts w:ascii="Cambria Math" w:hAnsi="Cambria Math"/>
                        <w:i/>
                        <w:szCs w:val="21"/>
                      </w:rPr>
                    </w:ins>
                  </m:ctrlPr>
                </m:dPr>
                <m:e>
                  <m:sSub>
                    <m:sSubPr>
                      <m:ctrlPr>
                        <w:ins w:id="1964"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ins w:id="1965"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ins w:id="1966"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ins w:id="1967"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ins w:id="1968" w:author="Bertsch Christian (CR/AEE3)" w:date="2019-10-03T16:45:00Z">
                  <w:rPr>
                    <w:rStyle w:val="FormatvorlageArial"/>
                    <w:rFonts w:ascii="Cambria Math" w:hAnsi="Cambria Math"/>
                    <w:i/>
                    <w:szCs w:val="21"/>
                  </w:rPr>
                </w:ins>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ins w:id="1969" w:author="Bertsch Christian (CR/AEE3)" w:date="2019-10-03T16:45:00Z">
                  <w:rPr>
                    <w:rStyle w:val="FormatvorlageArial"/>
                    <w:rFonts w:ascii="Cambria Math" w:hAnsi="Cambria Math"/>
                    <w:i/>
                    <w:szCs w:val="21"/>
                  </w:rPr>
                </w:ins>
              </m:ctrlPr>
            </m:dPr>
            <m:e>
              <m:sSub>
                <m:sSubPr>
                  <m:ctrlPr>
                    <w:ins w:id="1970" w:author="Bertsch Christian (CR/AEE3)" w:date="2019-10-03T16:45:00Z">
                      <w:rPr>
                        <w:rStyle w:val="FormatvorlageArial"/>
                        <w:rFonts w:ascii="Cambria Math" w:hAnsi="Cambria Math"/>
                        <w:i/>
                        <w:szCs w:val="21"/>
                      </w:rPr>
                    </w:ins>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6FCBDE54"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w:t>
      </w:r>
      <w:del w:id="1971" w:author="Bertsch Christian (CR/AEE3)" w:date="2019-09-24T14:58:00Z">
        <w:r w:rsidDel="00217351">
          <w:rPr>
            <w:noProof w:val="0"/>
          </w:rPr>
          <w:delText>,</w:delText>
        </w:r>
      </w:del>
      <w:r>
        <w:rPr>
          <w:noProof w:val="0"/>
        </w:rPr>
        <w:t xml:space="preserve"> ...&gt; … &lt;/</w:t>
      </w:r>
      <w:r w:rsidRPr="00B91CC7">
        <w:rPr>
          <w:b/>
          <w:color w:val="3333FF"/>
        </w:rPr>
        <w:t>ScalarVariable</w:t>
      </w:r>
      <w:r>
        <w:rPr>
          <w:noProof w:val="0"/>
        </w:rPr>
        <w:t xml:space="preserve">&gt;  </w:t>
      </w:r>
      <w:del w:id="1972" w:author="Bertsch Christian (CR/AEE3)" w:date="2019-09-24T15:23:00Z">
        <w:r w:rsidRPr="00B91CC7" w:rsidDel="00825D82">
          <w:rPr>
            <w:noProof w:val="0"/>
          </w:rPr>
          <w:delText>&lt;!</w:delText>
        </w:r>
        <w:r w:rsidDel="00825D82">
          <w:rPr>
            <w:noProof w:val="0"/>
          </w:rPr>
          <w:delText>—</w:delText>
        </w:r>
      </w:del>
      <w:ins w:id="1973" w:author="Bertsch Christian (CR/AEE3)" w:date="2019-09-24T16:38:00Z">
        <w:r w:rsidR="00133CD9">
          <w:rPr>
            <w:noProof w:val="0"/>
          </w:rPr>
          <w:t>&lt;!--</w:t>
        </w:r>
      </w:ins>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2A3C615A"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del w:id="1974" w:author="Bertsch Christian (CR/AEE3)" w:date="2019-09-24T14:59:00Z">
        <w:r w:rsidDel="00217351">
          <w:rPr>
            <w:noProof w:val="0"/>
          </w:rPr>
          <w:delText>,</w:delText>
        </w:r>
      </w:del>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del w:id="1975" w:author="Bertsch Christian (CR/AEE3)" w:date="2019-09-24T15:23:00Z">
        <w:r w:rsidR="00B91CC7" w:rsidRPr="00B91CC7" w:rsidDel="00825D82">
          <w:rPr>
            <w:noProof w:val="0"/>
          </w:rPr>
          <w:delText>&lt;!</w:delText>
        </w:r>
        <w:r w:rsidR="00B91CC7" w:rsidDel="00825D82">
          <w:rPr>
            <w:noProof w:val="0"/>
          </w:rPr>
          <w:delText>—</w:delText>
        </w:r>
      </w:del>
      <w:ins w:id="1976" w:author="Bertsch Christian (CR/AEE3)" w:date="2019-09-24T16:38:00Z">
        <w:r w:rsidR="00133CD9">
          <w:rPr>
            <w:noProof w:val="0"/>
          </w:rPr>
          <w:t>&lt;!--</w:t>
        </w:r>
      </w:ins>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73F274B0"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w:t>
      </w:r>
      <w:del w:id="1977"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978" w:author="Bertsch Christian (CR/AEE3)" w:date="2019-09-24T15:23:00Z">
        <w:r w:rsidRPr="00B91CC7" w:rsidDel="00825D82">
          <w:rPr>
            <w:noProof w:val="0"/>
          </w:rPr>
          <w:delText>&lt;!</w:delText>
        </w:r>
        <w:r w:rsidDel="00825D82">
          <w:rPr>
            <w:noProof w:val="0"/>
          </w:rPr>
          <w:delText>—</w:delText>
        </w:r>
      </w:del>
      <w:ins w:id="1979" w:author="Bertsch Christian (CR/AEE3)" w:date="2019-09-24T16:38:00Z">
        <w:r w:rsidR="00133CD9">
          <w:rPr>
            <w:noProof w:val="0"/>
          </w:rPr>
          <w:t>&lt;!--</w:t>
        </w:r>
      </w:ins>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621A936E"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w:t>
      </w:r>
      <w:del w:id="1980"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981" w:author="Bertsch Christian (CR/AEE3)" w:date="2019-09-24T15:23:00Z">
        <w:r w:rsidRPr="00B91CC7" w:rsidDel="00825D82">
          <w:rPr>
            <w:noProof w:val="0"/>
          </w:rPr>
          <w:delText>&lt;!</w:delText>
        </w:r>
        <w:r w:rsidDel="00825D82">
          <w:rPr>
            <w:noProof w:val="0"/>
          </w:rPr>
          <w:delText>—</w:delText>
        </w:r>
      </w:del>
      <w:ins w:id="1982" w:author="Bertsch Christian (CR/AEE3)" w:date="2019-09-24T16:38:00Z">
        <w:r w:rsidR="00133CD9">
          <w:rPr>
            <w:noProof w:val="0"/>
          </w:rPr>
          <w:t>&lt;!--</w:t>
        </w:r>
      </w:ins>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2702FA87"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w:t>
      </w:r>
      <w:del w:id="1983"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984" w:author="Bertsch Christian (CR/AEE3)" w:date="2019-09-24T15:23:00Z">
        <w:r w:rsidRPr="00B91CC7" w:rsidDel="00825D82">
          <w:rPr>
            <w:noProof w:val="0"/>
          </w:rPr>
          <w:delText>&lt;!</w:delText>
        </w:r>
        <w:r w:rsidDel="00825D82">
          <w:rPr>
            <w:noProof w:val="0"/>
          </w:rPr>
          <w:delText>—</w:delText>
        </w:r>
      </w:del>
      <w:ins w:id="1985" w:author="Bertsch Christian (CR/AEE3)" w:date="2019-09-24T16:38:00Z">
        <w:r w:rsidR="00133CD9">
          <w:rPr>
            <w:noProof w:val="0"/>
          </w:rPr>
          <w:t>&lt;!--</w:t>
        </w:r>
      </w:ins>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36028115"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w:t>
      </w:r>
      <w:del w:id="1986"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987" w:author="Bertsch Christian (CR/AEE3)" w:date="2019-09-24T15:23:00Z">
        <w:r w:rsidRPr="00B91CC7" w:rsidDel="00825D82">
          <w:rPr>
            <w:noProof w:val="0"/>
          </w:rPr>
          <w:delText>&lt;!</w:delText>
        </w:r>
        <w:r w:rsidDel="00825D82">
          <w:rPr>
            <w:noProof w:val="0"/>
          </w:rPr>
          <w:delText>—</w:delText>
        </w:r>
      </w:del>
      <w:ins w:id="1988" w:author="Bertsch Christian (CR/AEE3)" w:date="2019-09-24T16:38:00Z">
        <w:r w:rsidR="00133CD9">
          <w:rPr>
            <w:noProof w:val="0"/>
          </w:rPr>
          <w:t>&lt;!--</w:t>
        </w:r>
      </w:ins>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4C0BC6A9"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w:t>
      </w:r>
      <w:del w:id="1989"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990" w:author="Bertsch Christian (CR/AEE3)" w:date="2019-09-24T15:23:00Z">
        <w:r w:rsidRPr="00B91CC7" w:rsidDel="00825D82">
          <w:rPr>
            <w:noProof w:val="0"/>
          </w:rPr>
          <w:delText>&lt;!</w:delText>
        </w:r>
        <w:r w:rsidDel="00825D82">
          <w:rPr>
            <w:noProof w:val="0"/>
          </w:rPr>
          <w:delText>—</w:delText>
        </w:r>
      </w:del>
      <w:ins w:id="1991" w:author="Bertsch Christian (CR/AEE3)" w:date="2019-09-24T16:38:00Z">
        <w:r w:rsidR="00133CD9">
          <w:rPr>
            <w:noProof w:val="0"/>
          </w:rPr>
          <w:t>&lt;!--</w:t>
        </w:r>
      </w:ins>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414B52C6"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del w:id="1992"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993" w:author="Bertsch Christian (CR/AEE3)" w:date="2019-09-24T15:23:00Z">
        <w:r w:rsidRPr="00B91CC7" w:rsidDel="00825D82">
          <w:rPr>
            <w:noProof w:val="0"/>
          </w:rPr>
          <w:delText>&lt;!</w:delText>
        </w:r>
        <w:r w:rsidDel="00825D82">
          <w:rPr>
            <w:noProof w:val="0"/>
          </w:rPr>
          <w:delText>—</w:delText>
        </w:r>
      </w:del>
      <w:ins w:id="1994" w:author="Bertsch Christian (CR/AEE3)" w:date="2019-09-24T16:38:00Z">
        <w:r w:rsidR="00133CD9">
          <w:rPr>
            <w:noProof w:val="0"/>
          </w:rPr>
          <w:t>&lt;!--</w:t>
        </w:r>
      </w:ins>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563353CF"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del w:id="1995"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996" w:author="Bertsch Christian (CR/AEE3)" w:date="2019-09-24T15:23:00Z">
        <w:r w:rsidRPr="00B91CC7" w:rsidDel="00825D82">
          <w:rPr>
            <w:noProof w:val="0"/>
          </w:rPr>
          <w:delText>&lt;!</w:delText>
        </w:r>
        <w:r w:rsidDel="00825D82">
          <w:rPr>
            <w:noProof w:val="0"/>
          </w:rPr>
          <w:delText>—</w:delText>
        </w:r>
      </w:del>
      <w:ins w:id="1997" w:author="Bertsch Christian (CR/AEE3)" w:date="2019-09-24T16:38:00Z">
        <w:r w:rsidR="00133CD9">
          <w:rPr>
            <w:noProof w:val="0"/>
          </w:rPr>
          <w:t>&lt;!--</w:t>
        </w:r>
      </w:ins>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7C4F9A71"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del w:id="1998"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999" w:author="Bertsch Christian (CR/AEE3)" w:date="2019-09-24T15:23:00Z">
        <w:r w:rsidRPr="00B91CC7" w:rsidDel="00825D82">
          <w:rPr>
            <w:noProof w:val="0"/>
          </w:rPr>
          <w:delText>&lt;!</w:delText>
        </w:r>
        <w:r w:rsidDel="00825D82">
          <w:rPr>
            <w:noProof w:val="0"/>
          </w:rPr>
          <w:delText>—</w:delText>
        </w:r>
      </w:del>
      <w:ins w:id="2000" w:author="Bertsch Christian (CR/AEE3)" w:date="2019-09-24T16:38:00Z">
        <w:r w:rsidR="00133CD9">
          <w:rPr>
            <w:noProof w:val="0"/>
          </w:rPr>
          <w:t>&lt;!--</w:t>
        </w:r>
      </w:ins>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B91FBE"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w:t>
      </w:r>
      <w:del w:id="2001"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2002" w:author="Bertsch Christian (CR/AEE3)" w:date="2019-09-24T15:23:00Z">
        <w:r w:rsidRPr="00B91CC7" w:rsidDel="00825D82">
          <w:rPr>
            <w:noProof w:val="0"/>
          </w:rPr>
          <w:delText>&lt;!</w:delText>
        </w:r>
        <w:r w:rsidDel="00825D82">
          <w:rPr>
            <w:noProof w:val="0"/>
          </w:rPr>
          <w:delText>—</w:delText>
        </w:r>
      </w:del>
      <w:ins w:id="2003" w:author="Bertsch Christian (CR/AEE3)" w:date="2019-09-24T16:38:00Z">
        <w:r w:rsidR="00133CD9">
          <w:rPr>
            <w:noProof w:val="0"/>
          </w:rPr>
          <w:t>&lt;!--</w:t>
        </w:r>
      </w:ins>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ins w:id="2004" w:author="Bertsch Christian (CR/AEE3)" w:date="2019-10-03T16:45:00Z">
                  <w:rPr>
                    <w:rStyle w:val="FormatvorlageArial"/>
                    <w:rFonts w:ascii="Cambria Math" w:hAnsi="Cambria Math"/>
                    <w:i/>
                    <w:szCs w:val="21"/>
                  </w:rPr>
                </w:ins>
              </m:ctrlPr>
            </m:dPr>
            <m:e>
              <m:m>
                <m:mPr>
                  <m:cGp m:val="8"/>
                  <m:mcs>
                    <m:mc>
                      <m:mcPr>
                        <m:count m:val="1"/>
                        <m:mcJc m:val="left"/>
                      </m:mcPr>
                    </m:mc>
                  </m:mcs>
                  <m:ctrlPr>
                    <w:ins w:id="2005" w:author="Bertsch Christian (CR/AEE3)" w:date="2019-10-03T16:45:00Z">
                      <w:rPr>
                        <w:rStyle w:val="FormatvorlageArial"/>
                        <w:rFonts w:ascii="Cambria Math" w:hAnsi="Cambria Math"/>
                        <w:i/>
                        <w:szCs w:val="21"/>
                      </w:rPr>
                    </w:ins>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ins w:id="2006" w:author="Bertsch Christian (CR/AEE3)" w:date="2019-10-03T16:45:00Z">
                  <w:rPr>
                    <w:rStyle w:val="FormatvorlageArial"/>
                    <w:rFonts w:ascii="Cambria Math" w:hAnsi="Cambria Math"/>
                    <w:i/>
                    <w:szCs w:val="21"/>
                  </w:rPr>
                </w:ins>
              </m:ctrlPr>
            </m:dPr>
            <m:e>
              <m:m>
                <m:mPr>
                  <m:cGp m:val="8"/>
                  <m:mcs>
                    <m:mc>
                      <m:mcPr>
                        <m:count m:val="1"/>
                        <m:mcJc m:val="left"/>
                      </m:mcPr>
                    </m:mc>
                  </m:mcs>
                  <m:ctrlPr>
                    <w:ins w:id="2007" w:author="Bertsch Christian (CR/AEE3)" w:date="2019-10-03T16:45:00Z">
                      <w:rPr>
                        <w:rStyle w:val="FormatvorlageArial"/>
                        <w:rFonts w:ascii="Cambria Math" w:hAnsi="Cambria Math"/>
                        <w:i/>
                        <w:szCs w:val="21"/>
                      </w:rPr>
                    </w:ins>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3EDDE999" w:rsidR="000A5E9B" w:rsidRDefault="000A5E9B" w:rsidP="000A5E9B">
      <w:pPr>
        <w:pStyle w:val="BodyText"/>
        <w:rPr>
          <w:rStyle w:val="FormatvorlageArial"/>
          <w:i/>
          <w:szCs w:val="21"/>
        </w:rPr>
      </w:pPr>
      <w:r w:rsidRPr="00F71663">
        <w:rPr>
          <w:rStyle w:val="FormatvorlageArial"/>
          <w:i/>
          <w:szCs w:val="21"/>
        </w:rPr>
        <w:t>Note</w:t>
      </w:r>
      <w:del w:id="2008" w:author="Bertsch Christian (CR/AEE3)" w:date="2019-09-06T11:23:00Z">
        <w:r w:rsidRPr="00F71663">
          <w:rPr>
            <w:rStyle w:val="FormatvorlageArial"/>
            <w:i/>
            <w:szCs w:val="21"/>
          </w:rPr>
          <w:delText>,</w:delText>
        </w:r>
      </w:del>
      <w:ins w:id="2009" w:author="Bertsch Christian (CR/AEE3)" w:date="2019-09-06T11:23:00Z">
        <w:r w:rsidR="0038399F">
          <w:rPr>
            <w:rStyle w:val="FormatvorlageArial"/>
            <w:i/>
            <w:szCs w:val="21"/>
          </w:rPr>
          <w:t xml:space="preserve"> that</w:t>
        </w:r>
      </w:ins>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ins w:id="2010" w:author="Bertsch Christian (CR/AEE3)" w:date="2019-09-06T11:23:00Z"/>
          <w:rStyle w:val="FormatvorlageArial"/>
          <w:i/>
          <w:szCs w:val="21"/>
          <w:u w:val="single"/>
        </w:rPr>
      </w:pPr>
      <w:ins w:id="2011" w:author="Bertsch Christian (CR/AEE3)" w:date="2019-09-06T11:23:00Z">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ins>
    </w:p>
    <w:p w14:paraId="0522E2CA" w14:textId="6BE8F3E3" w:rsidR="003F2ED4" w:rsidRDefault="003F2ED4" w:rsidP="003F2ED4">
      <w:pPr>
        <w:pStyle w:val="BodyText"/>
        <w:ind w:firstLine="720"/>
        <w:rPr>
          <w:ins w:id="2012" w:author="Bertsch Christian (CR/AEE3)" w:date="2019-09-06T11:23:00Z"/>
          <w:rStyle w:val="FormatvorlageArial"/>
          <w:i/>
          <w:szCs w:val="21"/>
        </w:rPr>
      </w:pPr>
      <w:ins w:id="2013" w:author="Bertsch Christian (CR/AEE3)" w:date="2019-09-06T11:23:00Z">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ins>
    </w:p>
    <w:p w14:paraId="753BFECE" w14:textId="40C8C003" w:rsidR="00D24124" w:rsidRDefault="003F2ED4" w:rsidP="003F2ED4">
      <w:pPr>
        <w:pStyle w:val="BodyText"/>
        <w:rPr>
          <w:ins w:id="2014" w:author="Bertsch Christian (CR/AEE3)" w:date="2019-09-06T11:23:00Z"/>
        </w:rPr>
      </w:pPr>
      <w:ins w:id="2015" w:author="Bertsch Christian (CR/AEE3)" w:date="2019-09-06T11:23:00Z">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ins>
      <w:ins w:id="2016" w:author="Bertsch Christian (CR/AEE3)" w:date="2019-10-01T17:29:00Z">
        <w:r w:rsidR="006500F3" w:rsidRPr="006500F3">
          <w:rPr>
            <w:rStyle w:val="FormatvorlageArial"/>
            <w:szCs w:val="21"/>
            <w:rPrChange w:id="2017" w:author="Bertsch Christian (CR/AEE3)" w:date="2019-10-01T17:29:00Z">
              <w:rPr>
                <w:rStyle w:val="FormatvorlageArial"/>
                <w:i/>
                <w:szCs w:val="21"/>
              </w:rPr>
            </w:rPrChange>
          </w:rPr>
          <w:t>is</w:t>
        </w:r>
        <w:r w:rsidR="006500F3">
          <w:rPr>
            <w:rStyle w:val="FormatvorlageArial"/>
            <w:i/>
            <w:szCs w:val="21"/>
          </w:rPr>
          <w:t xml:space="preserve"> </w:t>
        </w:r>
      </w:ins>
      <w:ins w:id="2018" w:author="Bertsch Christian (CR/AEE3)" w:date="2019-09-06T11:23:00Z">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ins>
    </w:p>
    <w:p w14:paraId="05AC7C97" w14:textId="69F691C7" w:rsidR="00D24124" w:rsidRDefault="00D24124" w:rsidP="003F2ED4">
      <w:pPr>
        <w:pStyle w:val="BodyText"/>
        <w:rPr>
          <w:ins w:id="2019" w:author="Bertsch Christian (CR/AEE3)" w:date="2019-09-06T11:23:00Z"/>
        </w:rPr>
      </w:pPr>
      <w:ins w:id="2020" w:author="Bertsch Christian (CR/AEE3)" w:date="2019-09-06T11:23:00Z">
        <w:r>
          <w:t>&lt;</w:t>
        </w:r>
        <w:r w:rsidRPr="00FA3E81">
          <w:rPr>
            <w:color w:val="0070C0"/>
          </w:rPr>
          <w:t>ModelVariables</w:t>
        </w:r>
        <w:r>
          <w:t>&gt;</w:t>
        </w:r>
        <w:r>
          <w:br/>
          <w:t>   &lt;</w:t>
        </w:r>
        <w:r w:rsidRPr="00FA3E81">
          <w:rPr>
            <w:color w:val="0070C0"/>
          </w:rPr>
          <w:t xml:space="preserve">ScalarVariable </w:t>
        </w:r>
        <w:r>
          <w:t>name="u"     , ...&gt; … &lt;/ScalarVariable&gt;  </w:t>
        </w:r>
      </w:ins>
      <w:ins w:id="2021" w:author="Bertsch Christian (CR/AEE3)" w:date="2019-09-24T16:38:00Z">
        <w:r w:rsidR="00133CD9">
          <w:t>&lt;!--</w:t>
        </w:r>
      </w:ins>
      <w:ins w:id="2022" w:author="Bertsch Christian (CR/AEE3)" w:date="2019-09-06T11:23:00Z">
        <w:r>
          <w:t>index="1" --&gt;</w:t>
        </w:r>
        <w:r>
          <w:br/>
          <w:t>   &lt;</w:t>
        </w:r>
        <w:r w:rsidRPr="00FA3E81">
          <w:rPr>
            <w:color w:val="0070C0"/>
          </w:rPr>
          <w:t xml:space="preserve">ScalarVariable </w:t>
        </w:r>
        <w:r>
          <w:t>name="y"     , ...&gt; … &lt;/ScalarVariable&gt;  </w:t>
        </w:r>
      </w:ins>
      <w:ins w:id="2023" w:author="Bertsch Christian (CR/AEE3)" w:date="2019-09-24T16:38:00Z">
        <w:r w:rsidR="00133CD9">
          <w:t>&lt;!--</w:t>
        </w:r>
      </w:ins>
      <w:ins w:id="2024" w:author="Bertsch Christian (CR/AEE3)" w:date="2019-09-06T11:23:00Z">
        <w:r>
          <w:t>index="2" --&gt;</w:t>
        </w:r>
        <w:r>
          <w:br/>
          <w:t>   &lt;</w:t>
        </w:r>
        <w:r w:rsidRPr="00FA3E81">
          <w:rPr>
            <w:color w:val="0070C0"/>
          </w:rPr>
          <w:t xml:space="preserve">ScalarVariable </w:t>
        </w:r>
        <w:r>
          <w:t>name="x"     , ...&gt; … &lt;/ScalarVariable&gt;  </w:t>
        </w:r>
      </w:ins>
      <w:ins w:id="2025" w:author="Bertsch Christian (CR/AEE3)" w:date="2019-09-24T16:38:00Z">
        <w:r w:rsidR="00133CD9">
          <w:t>&lt;!--</w:t>
        </w:r>
      </w:ins>
      <w:ins w:id="2026" w:author="Bertsch Christian (CR/AEE3)" w:date="2019-09-06T11:23:00Z">
        <w:r>
          <w:t>index="3" --&gt;</w:t>
        </w:r>
        <w:r>
          <w:br/>
          <w:t>   &lt;</w:t>
        </w:r>
        <w:r w:rsidRPr="004873F9">
          <w:rPr>
            <w:color w:val="0070C0"/>
            <w:rPrChange w:id="2027" w:author="Bertsch Christian (CR/AEE3)" w:date="2019-10-01T12:38:00Z">
              <w:rPr/>
            </w:rPrChange>
          </w:rPr>
          <w:t>ScalarVariable</w:t>
        </w:r>
        <w:r>
          <w:t xml:space="preserve"> name="der(x)", ...&gt; … &lt;/ScalarVariable&gt;  </w:t>
        </w:r>
      </w:ins>
      <w:ins w:id="2028" w:author="Bertsch Christian (CR/AEE3)" w:date="2019-09-24T16:38:00Z">
        <w:r w:rsidR="00133CD9">
          <w:t>&lt;!--</w:t>
        </w:r>
      </w:ins>
      <w:ins w:id="2029" w:author="Bertsch Christian (CR/AEE3)" w:date="2019-09-06T11:23:00Z">
        <w:r>
          <w:t>index="4" --&gt;</w:t>
        </w:r>
        <w:r>
          <w:br/>
          <w:t>&lt;</w:t>
        </w:r>
        <w:r w:rsidRPr="004873F9">
          <w:rPr>
            <w:color w:val="0070C0"/>
            <w:rPrChange w:id="2030" w:author="Bertsch Christian (CR/AEE3)" w:date="2019-10-01T12:38:00Z">
              <w:rPr/>
            </w:rPrChange>
          </w:rPr>
          <w:t>/ModelVariables</w:t>
        </w:r>
        <w:r>
          <w:t>&gt;</w:t>
        </w:r>
        <w:r w:rsidR="003F2ED4">
          <w:t xml:space="preserve"> </w:t>
        </w:r>
      </w:ins>
    </w:p>
    <w:p w14:paraId="04215CE9" w14:textId="78488B5D" w:rsidR="00D24124" w:rsidRPr="003F2ED4" w:rsidRDefault="00D24124" w:rsidP="003F2ED4">
      <w:pPr>
        <w:pStyle w:val="BodyText"/>
        <w:rPr>
          <w:ins w:id="2031" w:author="Bertsch Christian (CR/AEE3)" w:date="2019-09-06T11:23:00Z"/>
          <w:rStyle w:val="FormatvorlageArial"/>
          <w:i/>
          <w:szCs w:val="21"/>
        </w:rPr>
      </w:pPr>
      <w:ins w:id="2032" w:author="Bertsch Christian (CR/AEE3)" w:date="2019-09-06T11:23:00Z">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ins>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6257799B" w:rsidR="009B3F72" w:rsidRPr="009B3F72" w:rsidRDefault="009B3F72" w:rsidP="009B3F72">
      <w:pPr>
        <w:pStyle w:val="BodyText"/>
        <w:rPr>
          <w:rStyle w:val="FormatvorlageArial"/>
          <w:i/>
          <w:szCs w:val="21"/>
        </w:rPr>
      </w:pPr>
      <w:r w:rsidRPr="009B3F72">
        <w:rPr>
          <w:rStyle w:val="FormatvorlageArial"/>
          <w:i/>
          <w:szCs w:val="21"/>
        </w:rPr>
        <w:t>Note</w:t>
      </w:r>
      <w:del w:id="2033" w:author="Bertsch Christian (CR/AEE3)" w:date="2019-09-06T11:23:00Z">
        <w:r w:rsidRPr="009B3F72">
          <w:rPr>
            <w:rStyle w:val="FormatvorlageArial"/>
            <w:i/>
            <w:szCs w:val="21"/>
          </w:rPr>
          <w:delText>,</w:delText>
        </w:r>
      </w:del>
      <w:ins w:id="2034" w:author="Bertsch Christian (CR/AEE3)" w:date="2019-09-06T11:23:00Z">
        <w:r w:rsidR="0038399F">
          <w:rPr>
            <w:rStyle w:val="FormatvorlageArial"/>
            <w:i/>
            <w:szCs w:val="21"/>
          </w:rPr>
          <w:t xml:space="preserve"> that</w:t>
        </w:r>
      </w:ins>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6881366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del w:id="2035" w:author="Bertsch Christian (CR/AEE3)" w:date="2019-09-06T11:23:00Z">
        <w:r w:rsidRPr="009B3F72">
          <w:rPr>
            <w:rStyle w:val="FormatvorlageArial"/>
            <w:i/>
            <w:szCs w:val="21"/>
          </w:rPr>
          <w:delText>e.g.</w:delText>
        </w:r>
      </w:del>
      <w:ins w:id="2036" w:author="Bertsch Christian (CR/AEE3)" w:date="2019-09-06T11:23:00Z">
        <w:r w:rsidR="0038399F">
          <w:rPr>
            <w:rStyle w:val="FormatvorlageArial"/>
            <w:i/>
            <w:szCs w:val="21"/>
          </w:rPr>
          <w:t>for example,</w:t>
        </w:r>
      </w:ins>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xml:space="preserve">. If an FMU is imported in an environment and such an iteration is </w:t>
      </w:r>
      <w:del w:id="2037" w:author="Bertsch Christian (CR/AEE3)" w:date="2019-09-06T11:23:00Z">
        <w:r w:rsidRPr="009B3F72">
          <w:rPr>
            <w:rStyle w:val="FormatvorlageArial"/>
            <w:i/>
            <w:szCs w:val="21"/>
          </w:rPr>
          <w:delText>setup</w:delText>
        </w:r>
      </w:del>
      <w:ins w:id="2038" w:author="Bertsch Christian (CR/AEE3)" w:date="2019-09-06T11:23:00Z">
        <w:r w:rsidRPr="009B3F72">
          <w:rPr>
            <w:rStyle w:val="FormatvorlageArial"/>
            <w:i/>
            <w:szCs w:val="21"/>
          </w:rPr>
          <w:t>set</w:t>
        </w:r>
        <w:r w:rsidR="0038399F">
          <w:rPr>
            <w:rStyle w:val="FormatvorlageArial"/>
            <w:i/>
            <w:szCs w:val="21"/>
          </w:rPr>
          <w:t xml:space="preserve"> </w:t>
        </w:r>
        <w:r w:rsidRPr="009B3F72">
          <w:rPr>
            <w:rStyle w:val="FormatvorlageArial"/>
            <w:i/>
            <w:szCs w:val="21"/>
          </w:rPr>
          <w:t>up</w:t>
        </w:r>
      </w:ins>
      <w:r w:rsidRPr="009B3F72">
        <w:rPr>
          <w:rStyle w:val="FormatvorlageArial"/>
          <w:i/>
          <w:szCs w:val="21"/>
        </w:rPr>
        <w:t>, then the tool can figure out that the resulting algebraic system of equations is structurally singular and therefore can reject such a definition.</w:t>
      </w:r>
    </w:p>
    <w:p w14:paraId="60C3B1C1" w14:textId="4011DD66" w:rsidR="009B3F72" w:rsidRPr="009B3F72" w:rsidRDefault="009B3F72" w:rsidP="00C97E8F">
      <w:pPr>
        <w:pStyle w:val="BodyText"/>
        <w:numPr>
          <w:ilvl w:val="0"/>
          <w:numId w:val="66"/>
        </w:numPr>
        <w:rPr>
          <w:rStyle w:val="FormatvorlageArial"/>
          <w:i/>
          <w:szCs w:val="21"/>
        </w:rPr>
      </w:pPr>
      <w:r w:rsidRPr="009B3F72">
        <w:rPr>
          <w:rStyle w:val="FormatvorlageArial"/>
          <w:i/>
          <w:szCs w:val="21"/>
        </w:rPr>
        <w:t xml:space="preserve">For standard </w:t>
      </w:r>
      <w:del w:id="2039" w:author="Bertsch Christian (CR/AEE3)" w:date="2019-09-06T11:23:00Z">
        <w:r w:rsidRPr="009B3F72">
          <w:rPr>
            <w:rStyle w:val="FormatvorlageArial"/>
            <w:i/>
            <w:szCs w:val="21"/>
          </w:rPr>
          <w:delText>CoSimulation</w:delText>
        </w:r>
      </w:del>
      <w:ins w:id="2040" w:author="Bertsch Christian (CR/AEE3)" w:date="2019-09-06T11:23:00Z">
        <w:r w:rsidRPr="009B3F72">
          <w:rPr>
            <w:rStyle w:val="FormatvorlageArial"/>
            <w:i/>
            <w:szCs w:val="21"/>
          </w:rPr>
          <w:t>Co</w:t>
        </w:r>
        <w:r w:rsidR="00E91347">
          <w:rPr>
            <w:rStyle w:val="FormatvorlageArial"/>
            <w:i/>
            <w:szCs w:val="21"/>
          </w:rPr>
          <w:t>-</w:t>
        </w:r>
        <w:r w:rsidRPr="009B3F72">
          <w:rPr>
            <w:rStyle w:val="FormatvorlageArial"/>
            <w:i/>
            <w:szCs w:val="21"/>
          </w:rPr>
          <w:t>Simulation</w:t>
        </w:r>
      </w:ins>
      <w:r w:rsidRPr="009B3F72">
        <w:rPr>
          <w:rStyle w:val="FormatvorlageArial"/>
          <w:i/>
          <w:szCs w:val="21"/>
        </w:rPr>
        <w:t xml:space="preserve"> FMUs</w:t>
      </w:r>
      <w:ins w:id="2041" w:author="Bertsch Christian (CR/AEE3)" w:date="2019-09-06T11:23:00Z">
        <w:r w:rsidR="006A3CF2">
          <w:rPr>
            <w:rStyle w:val="FormatvorlageArial"/>
            <w:i/>
            <w:szCs w:val="21"/>
          </w:rPr>
          <w:t>,</w:t>
        </w:r>
      </w:ins>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2042" w:name="_Ref289269149"/>
      <w:bookmarkStart w:id="2043" w:name="_Toc20839933"/>
      <w:r w:rsidRPr="0098259C">
        <w:t>Variable Naming C</w:t>
      </w:r>
      <w:r w:rsidR="002C5A1B">
        <w:t>onventions (</w:t>
      </w:r>
      <w:r w:rsidRPr="0098259C">
        <w:t>variableNamingConvention)</w:t>
      </w:r>
      <w:bookmarkEnd w:id="2042"/>
      <w:bookmarkEnd w:id="2043"/>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ins w:id="2044" w:author="Bertsch Christian (CR/AEE3)" w:date="2019-09-06T11:23:00Z">
        <w:r w:rsidR="0042432F">
          <w:rPr>
            <w:lang w:eastAsia="sv-SE"/>
          </w:rPr>
          <w:t>,</w:t>
        </w:r>
      </w:ins>
      <w:r w:rsidR="000061EF" w:rsidRPr="0098259C">
        <w:rPr>
          <w:lang w:eastAsia="sv-SE"/>
        </w:rPr>
        <w:t xml:space="preserve"> </w:t>
      </w:r>
      <w:r w:rsidRPr="0098259C">
        <w:rPr>
          <w:lang w:eastAsia="sv-SE"/>
        </w:rPr>
        <w:t>as</w:t>
      </w:r>
      <w:ins w:id="2045" w:author="Bertsch Christian (CR/AEE3)" w:date="2019-09-06T11:23:00Z">
        <w:r w:rsidR="0042432F">
          <w:rPr>
            <w:lang w:eastAsia="sv-SE"/>
          </w:rPr>
          <w:t xml:space="preserve"> a</w:t>
        </w:r>
      </w:ins>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5"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moveToRangeStart w:id="2046" w:author="Bertsch Christian (CR/AEE3)" w:date="2019-09-06T11:23:00Z" w:name="move18661412"/>
      <w:moveTo w:id="2047"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To>
      <w:moveToRangeEnd w:id="2046"/>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086757D1" w:rsidR="00122B97" w:rsidRPr="00442EE3" w:rsidRDefault="00D24124" w:rsidP="00122B97">
      <w:pPr>
        <w:pStyle w:val="BodyText"/>
        <w:spacing w:after="120"/>
        <w:rPr>
          <w:i/>
          <w:iCs/>
        </w:rPr>
      </w:pPr>
      <w:moveFromRangeStart w:id="2048" w:author="Bertsch Christian (CR/AEE3)" w:date="2019-09-06T11:23:00Z" w:name="move18661412"/>
      <w:moveFrom w:id="2049"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From>
      <w:moveFromRangeEnd w:id="2048"/>
      <w:r w:rsidR="000C5C54"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47A24625" w14:textId="77777777" w:rsidR="0088635A" w:rsidRPr="0098259C" w:rsidRDefault="0088635A" w:rsidP="0088635A">
      <w:pPr>
        <w:pStyle w:val="CODE1"/>
        <w:ind w:left="720"/>
        <w:rPr>
          <w:noProof w:val="0"/>
        </w:rPr>
      </w:pPr>
      <w:r w:rsidRPr="0098259C">
        <w:rPr>
          <w:noProof w:val="0"/>
        </w:rPr>
        <w:t>v_min</w:t>
      </w:r>
    </w:p>
    <w:p w14:paraId="3769D215" w14:textId="77777777" w:rsidR="0088635A" w:rsidRPr="0098259C" w:rsidRDefault="0088635A" w:rsidP="0088635A">
      <w:pPr>
        <w:pStyle w:val="CODE1"/>
        <w:ind w:left="720"/>
        <w:rPr>
          <w:noProof w:val="0"/>
        </w:rPr>
      </w:pPr>
      <w:r w:rsidRPr="0098259C">
        <w:rPr>
          <w:noProof w:val="0"/>
        </w:rPr>
        <w:t>robot.axis.′motor #234′</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7FA0A485"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del w:id="2050" w:author="Bertsch Christian (CR/AEE3)" w:date="2019-09-06T11:23:00Z">
        <w:r w:rsidRPr="0098259C">
          <w:rPr>
            <w:lang w:eastAsia="sv-SE"/>
          </w:rPr>
          <w:delText>:</w:delText>
        </w:r>
        <w:r w:rsidR="00E347E3">
          <w:rPr>
            <w:lang w:eastAsia="sv-SE"/>
          </w:rPr>
          <w:delText>.</w:delText>
        </w:r>
      </w:del>
      <w:ins w:id="2051" w:author="Bertsch Christian (CR/AEE3)" w:date="2019-09-06T11:23:00Z">
        <w:r w:rsidRPr="0098259C">
          <w:rPr>
            <w:lang w:eastAsia="sv-SE"/>
          </w:rPr>
          <w:t>:</w:t>
        </w:r>
      </w:ins>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77777777" w:rsidR="0088635A" w:rsidRDefault="0088635A" w:rsidP="0088635A">
      <w:pPr>
        <w:pStyle w:val="CODE1"/>
        <w:ind w:left="720"/>
        <w:rPr>
          <w:noProof w:val="0"/>
        </w:rPr>
      </w:pPr>
      <w:r w:rsidRPr="0098259C">
        <w:rPr>
          <w:noProof w:val="0"/>
        </w:rPr>
        <w:t>Q-name          = "’" ( Q-char | escape ) { Q-char | escape } "’"</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77777777" w:rsidR="0088635A" w:rsidRPr="0098259C" w:rsidRDefault="0088635A" w:rsidP="0088635A">
      <w:pPr>
        <w:pStyle w:val="CODE1"/>
        <w:ind w:left="720"/>
        <w:rPr>
          <w:noProof w:val="0"/>
        </w:rPr>
      </w:pPr>
      <w:r w:rsidRPr="0098259C">
        <w:rPr>
          <w:noProof w:val="0"/>
        </w:rPr>
        <w:t xml:space="preserve">escape          = "\’" | "\"" | "\?" | "\\" | "\a" | "\b" | </w:t>
      </w:r>
    </w:p>
    <w:p w14:paraId="0E3AAADE" w14:textId="77777777"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ns w:id="2052" w:author="Bertsch Christian (CR/AEE3)" w:date="2019-09-06T11:23:00Z"/>
          <w:i/>
          <w:iCs/>
          <w:lang w:eastAsia="sv-SE"/>
        </w:rPr>
      </w:pPr>
      <w:r w:rsidRPr="00FA3E81">
        <w:rPr>
          <w:strike/>
          <w:lang w:eastAsia="sv-SE"/>
        </w:rPr>
        <w:t xml:space="preserve">The tree of names is mapped to an ordered list of ScalarVariable.name’s in </w:t>
      </w:r>
      <w:hyperlink r:id="rId76" w:history="1">
        <w:r w:rsidRPr="00FA3E81">
          <w:rPr>
            <w:rStyle w:val="Hyperlink"/>
            <w:strike/>
            <w:lang w:eastAsia="sv-SE"/>
          </w:rPr>
          <w:t>depth-first</w:t>
        </w:r>
      </w:hyperlink>
      <w:r w:rsidRPr="00FA3E81">
        <w:rPr>
          <w:strike/>
          <w:lang w:eastAsia="sv-SE"/>
        </w:rPr>
        <w:t xml:space="preserve"> order.</w:t>
      </w:r>
      <w:ins w:id="2053" w:author="Bertsch Christian (CR/AEE3)" w:date="2019-09-06T11:23:00Z">
        <w:r w:rsidR="00D24124">
          <w:rPr>
            <w:lang w:eastAsia="sv-SE"/>
          </w:rPr>
          <w:br/>
        </w:r>
        <w:r w:rsidR="00D24124" w:rsidRPr="00FA3E81">
          <w:rPr>
            <w:i/>
            <w:iCs/>
            <w:lang w:eastAsia="sv-SE"/>
          </w:rPr>
          <w:t>[Clarification for FMI 2.0.1</w:t>
        </w:r>
        <w:r w:rsidR="00735438">
          <w:rPr>
            <w:i/>
            <w:iCs/>
            <w:lang w:eastAsia="sv-SE"/>
          </w:rPr>
          <w:t>: this constraint has been removed.]</w:t>
        </w:r>
      </w:ins>
    </w:p>
    <w:p w14:paraId="1CC51960" w14:textId="5D0F6136" w:rsidR="0088635A" w:rsidRPr="00FA3E81" w:rsidRDefault="00D24124" w:rsidP="00D24124">
      <w:pPr>
        <w:pStyle w:val="BodyText"/>
        <w:rPr>
          <w:i/>
          <w:iCs/>
          <w:lang w:eastAsia="sv-SE"/>
        </w:rPr>
      </w:pPr>
      <w:ins w:id="2054" w:author="Bertsch Christian (CR/AEE3)" w:date="2019-09-06T11:23:00Z">
        <w:r>
          <w:rPr>
            <w:lang w:eastAsia="sv-SE"/>
          </w:rPr>
          <w:br/>
        </w:r>
      </w:ins>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ins w:id="2055" w:author="Bertsch Christian (CR/AEE3)" w:date="2019-09-06T11:23:00Z">
        <w:r w:rsidR="00BE4F0B">
          <w:rPr>
            <w:i/>
          </w:rPr>
          <w:t>,</w:t>
        </w:r>
      </w:ins>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4FDE515" w:rsidR="0088635A" w:rsidRPr="002F3E46"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705D35C9" w14:textId="5E408459"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77777777" w:rsidR="0088635A" w:rsidRPr="0098259C"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75AB1BD1" w14:textId="77777777" w:rsidR="003D0107" w:rsidRPr="0098259C" w:rsidRDefault="00324B2A" w:rsidP="003D0107">
      <w:pPr>
        <w:pStyle w:val="Heading2"/>
      </w:pPr>
      <w:bookmarkStart w:id="2056" w:name="_Ref289411546"/>
      <w:bookmarkStart w:id="2057" w:name="_Toc20839934"/>
      <w:r w:rsidRPr="0098259C">
        <w:t xml:space="preserve">FMU </w:t>
      </w:r>
      <w:r w:rsidR="003D0107" w:rsidRPr="0098259C">
        <w:t>Distribution</w:t>
      </w:r>
      <w:bookmarkEnd w:id="2056"/>
      <w:bookmarkEnd w:id="2057"/>
    </w:p>
    <w:p w14:paraId="40571E5B" w14:textId="363562FA" w:rsidR="00327031" w:rsidRDefault="00374F39" w:rsidP="00327031">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del w:id="2058" w:author="Bertsch Christian (CR/AEE3)" w:date="2019-09-06T11:23:00Z">
        <w:r w:rsidRPr="0098259C">
          <w:delText>zip</w:delText>
        </w:r>
      </w:del>
      <w:ins w:id="2059" w:author="Bertsch Christian (CR/AEE3)" w:date="2019-09-06T11:23:00Z">
        <w:r w:rsidR="00280342">
          <w:t>ZIP</w:t>
        </w:r>
      </w:ins>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ins w:id="2060" w:author="Bertsch Christian (CR/AEE3)" w:date="2019-09-06T11:23:00Z">
        <w:r w:rsidR="00D24124">
          <w:t xml:space="preserve">Specifically it is required that all functions specified for Model Exchange and/or Co-Simulation are present, even if they are only needed for capabilities that the FMU does not support. </w:t>
        </w:r>
      </w:ins>
      <w:r w:rsidR="00D24124">
        <w:t xml:space="preserve">The </w:t>
      </w:r>
      <w:ins w:id="2061" w:author="Bertsch Christian (CR/AEE3)" w:date="2019-09-06T11:23:00Z">
        <w:r w:rsidR="00D24124">
          <w:t>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w:t>
        </w:r>
      </w:ins>
      <w:r w:rsidR="00327031" w:rsidRPr="0098259C">
        <w:t xml:space="preserve">extension of the </w:t>
      </w:r>
      <w:del w:id="2062" w:author="Bertsch Christian (CR/AEE3)" w:date="2019-09-06T11:23:00Z">
        <w:r w:rsidRPr="0098259C">
          <w:delText>zip</w:delText>
        </w:r>
      </w:del>
      <w:ins w:id="2063" w:author="Bertsch Christian (CR/AEE3)" w:date="2019-09-06T11:23:00Z">
        <w:r w:rsidR="00FA7841">
          <w:t>ZIP</w:t>
        </w:r>
      </w:ins>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ins w:id="2064" w:author="Bertsch Christian (CR/AEE3)" w:date="2019-09-06T11:23:00Z">
        <w:r w:rsidR="00BE4F0B">
          <w:t>,</w:t>
        </w:r>
      </w:ins>
      <w:r w:rsidR="00327031" w:rsidRPr="0098259C">
        <w:t xml:space="preserve"> “HybridVehicle.fmu”. The compression method used for the </w:t>
      </w:r>
      <w:del w:id="2065" w:author="Bertsch Christian (CR/AEE3)" w:date="2019-09-06T11:23:00Z">
        <w:r w:rsidRPr="0098259C">
          <w:delText>zip</w:delText>
        </w:r>
      </w:del>
      <w:ins w:id="2066" w:author="Bertsch Christian (CR/AEE3)" w:date="2019-09-06T11:23:00Z">
        <w:r w:rsidR="00FA7841">
          <w:t>ZIP</w:t>
        </w:r>
      </w:ins>
      <w:r w:rsidR="00FA7841" w:rsidRPr="0098259C">
        <w:t xml:space="preserve"> </w:t>
      </w:r>
      <w:r w:rsidRPr="0098259C">
        <w:t>file</w:t>
      </w:r>
      <w:r w:rsidR="00327031" w:rsidRPr="0098259C">
        <w:t xml:space="preserve"> must be “deflate” </w:t>
      </w:r>
      <w:r w:rsidR="00DE590F" w:rsidRPr="0098259C">
        <w:t>[</w:t>
      </w:r>
      <w:r w:rsidR="00327031" w:rsidRPr="0098259C">
        <w:rPr>
          <w:i/>
        </w:rPr>
        <w:t xml:space="preserve">(most free tools, </w:t>
      </w:r>
      <w:del w:id="2067" w:author="Bertsch Christian (CR/AEE3)" w:date="2019-09-06T11:23:00Z">
        <w:r w:rsidR="000061EF" w:rsidRPr="0098259C">
          <w:rPr>
            <w:i/>
          </w:rPr>
          <w:delText>for example</w:delText>
        </w:r>
      </w:del>
      <w:ins w:id="2068" w:author="Bertsch Christian (CR/AEE3)" w:date="2019-09-06T11:23:00Z">
        <w:r w:rsidR="0003188A">
          <w:rPr>
            <w:i/>
          </w:rPr>
          <w:t>such as</w:t>
        </w:r>
      </w:ins>
      <w:r w:rsidR="000061EF" w:rsidRPr="0098259C">
        <w:rPr>
          <w:i/>
        </w:rPr>
        <w:t xml:space="preserve"> </w:t>
      </w:r>
      <w:r w:rsidR="00327031" w:rsidRPr="0098259C">
        <w:rPr>
          <w:i/>
        </w:rPr>
        <w:t>zlib, offer only the common compression method "deflate")</w:t>
      </w:r>
      <w:r w:rsidR="00DE590F" w:rsidRPr="0098259C">
        <w:t>]</w:t>
      </w:r>
      <w:r w:rsidR="00327031" w:rsidRPr="0098259C">
        <w:t>.</w:t>
      </w:r>
    </w:p>
    <w:p w14:paraId="623E6B34" w14:textId="2A4B6692" w:rsidR="00D24124" w:rsidRPr="0098259C" w:rsidRDefault="00D24124" w:rsidP="00327031">
      <w:pPr>
        <w:pStyle w:val="BodyText"/>
        <w:rPr>
          <w:ins w:id="2069" w:author="Bertsch Christian (CR/AEE3)" w:date="2019-09-06T11:23:00Z"/>
        </w:rPr>
      </w:pPr>
      <w:ins w:id="2070" w:author="Bertsch Christian (CR/AEE3)" w:date="2019-09-06T11:23:00Z">
        <w:r>
          <w:t xml:space="preserve">The </w:t>
        </w:r>
        <w:r w:rsidR="00007CB3">
          <w:t>ZIP</w:t>
        </w:r>
        <w:r>
          <w:t xml:space="preserve"> format specification can be found here</w:t>
        </w:r>
      </w:ins>
      <w:ins w:id="2071" w:author="Bertsch Christian (CR/AEE3)" w:date="2019-10-02T08:54:00Z">
        <w:r w:rsidR="00506070">
          <w:t>:</w:t>
        </w:r>
      </w:ins>
      <w:ins w:id="2072" w:author="Bertsch Christian (CR/AEE3)" w:date="2019-09-06T11:23:00Z">
        <w:r>
          <w:t xml:space="preserve"> </w:t>
        </w:r>
        <w:r w:rsidRPr="00506070">
          <w:rPr>
            <w:color w:val="548DD4" w:themeColor="text2" w:themeTint="99"/>
            <w:u w:val="single"/>
            <w:rPrChange w:id="2073" w:author="Bertsch Christian (CR/AEE3)" w:date="2019-10-02T08:55:00Z">
              <w:rPr/>
            </w:rPrChange>
          </w:rPr>
          <w:t>https://pkware.cachefly.net/webdocs/casestudies/APPNOTE.TXT</w:t>
        </w:r>
        <w:r>
          <w:br/>
        </w:r>
        <w:r w:rsidRPr="0048016E">
          <w:rPr>
            <w:iCs/>
            <w:rPrChange w:id="2074" w:author="Bertsch Christian (CR/AEE3)" w:date="2019-09-24T14:17:00Z">
              <w:rPr>
                <w:i/>
                <w:iCs/>
              </w:rPr>
            </w:rPrChange>
          </w:rPr>
          <w:t>[</w:t>
        </w:r>
        <w:r w:rsidRPr="00FA3E81">
          <w:rPr>
            <w:i/>
            <w:iCs/>
          </w:rPr>
          <w:t>Note</w:t>
        </w:r>
      </w:ins>
      <w:ins w:id="2075" w:author="Bertsch Christian (CR/AEE3)" w:date="2019-09-24T14:16:00Z">
        <w:r w:rsidR="0048016E">
          <w:rPr>
            <w:i/>
            <w:iCs/>
          </w:rPr>
          <w:t>:</w:t>
        </w:r>
      </w:ins>
      <w:ins w:id="2076" w:author="Bertsch Christian (CR/AEE3)" w:date="2019-09-06T11:23:00Z">
        <w:r w:rsidRPr="00FA3E81">
          <w:rPr>
            <w:i/>
            <w:iCs/>
          </w:rPr>
          <w:t xml:space="preserve"> especially section 4.4.17 states that backslashes "\" are forbidden as path separator</w:t>
        </w:r>
      </w:ins>
      <w:ins w:id="2077" w:author="Bertsch Christian (CR/AEE3)" w:date="2019-09-28T15:09:00Z">
        <w:r w:rsidR="0073774F">
          <w:rPr>
            <w:i/>
            <w:iCs/>
          </w:rPr>
          <w:t>,</w:t>
        </w:r>
      </w:ins>
      <w:ins w:id="2078" w:author="Bertsch Christian (CR/AEE3)" w:date="2019-09-06T11:23:00Z">
        <w:r w:rsidRPr="00FA3E81">
          <w:rPr>
            <w:i/>
            <w:iCs/>
          </w:rPr>
          <w:t xml:space="preserve"> only forward slashes "/" are al</w:t>
        </w:r>
        <w:r w:rsidR="0048016E">
          <w:rPr>
            <w:i/>
            <w:iCs/>
          </w:rPr>
          <w:t>lowed</w:t>
        </w:r>
      </w:ins>
      <w:ins w:id="2079" w:author="Bertsch Christian (CR/AEE3)" w:date="2019-09-24T14:17:00Z">
        <w:r w:rsidR="0048016E">
          <w:rPr>
            <w:i/>
            <w:iCs/>
          </w:rPr>
          <w:t>.</w:t>
        </w:r>
      </w:ins>
      <w:ins w:id="2080" w:author="Bertsch Christian (CR/AEE3)" w:date="2019-09-06T11:23:00Z">
        <w:r w:rsidR="0048016E" w:rsidRPr="0048016E">
          <w:rPr>
            <w:iCs/>
            <w:rPrChange w:id="2081" w:author="Bertsch Christian (CR/AEE3)" w:date="2019-09-24T14:17:00Z">
              <w:rPr>
                <w:i/>
                <w:iCs/>
              </w:rPr>
            </w:rPrChange>
          </w:rPr>
          <w:t>]</w:t>
        </w:r>
        <w:r>
          <w:br/>
        </w:r>
        <w:r w:rsidRPr="0048016E">
          <w:rPr>
            <w:iCs/>
            <w:rPrChange w:id="2082" w:author="Bertsch Christian (CR/AEE3)" w:date="2019-09-24T14:17:00Z">
              <w:rPr>
                <w:i/>
                <w:iCs/>
              </w:rPr>
            </w:rPrChange>
          </w:rPr>
          <w:t>[</w:t>
        </w:r>
        <w:r w:rsidRPr="00FA3E81">
          <w:rPr>
            <w:i/>
            <w:iCs/>
          </w:rPr>
          <w:t>Note: non-ASCII directory names are not explicitly forbidden, but might pose a problem on different operating s</w:t>
        </w:r>
        <w:r w:rsidR="0048016E">
          <w:rPr>
            <w:i/>
            <w:iCs/>
          </w:rPr>
          <w:t xml:space="preserve">ystems and are thus </w:t>
        </w:r>
      </w:ins>
      <w:ins w:id="2083" w:author="Bertsch Christian (CR/AEE3)" w:date="2019-09-24T14:17:00Z">
        <w:r w:rsidR="0048016E">
          <w:rPr>
            <w:i/>
            <w:iCs/>
          </w:rPr>
          <w:t>discouraged.</w:t>
        </w:r>
      </w:ins>
      <w:ins w:id="2084" w:author="Bertsch Christian (CR/AEE3)" w:date="2019-09-06T11:23:00Z">
        <w:r w:rsidR="0048016E" w:rsidRPr="0048016E">
          <w:rPr>
            <w:iCs/>
            <w:rPrChange w:id="2085" w:author="Bertsch Christian (CR/AEE3)" w:date="2019-09-24T14:17:00Z">
              <w:rPr>
                <w:i/>
                <w:iCs/>
              </w:rPr>
            </w:rPrChange>
          </w:rPr>
          <w:t>]</w:t>
        </w:r>
      </w:ins>
    </w:p>
    <w:p w14:paraId="69346598" w14:textId="09E1FA78" w:rsidR="004330D4" w:rsidRPr="0098259C" w:rsidRDefault="004330D4" w:rsidP="004330D4">
      <w:pPr>
        <w:pStyle w:val="BodyText"/>
      </w:pPr>
      <w:r w:rsidRPr="0098259C">
        <w:t xml:space="preserve">Every FMU is distributed </w:t>
      </w:r>
      <w:r w:rsidR="00DE590F" w:rsidRPr="0098259C">
        <w:t>with</w:t>
      </w:r>
      <w:r w:rsidRPr="0098259C">
        <w:t xml:space="preserve"> its own </w:t>
      </w:r>
      <w:del w:id="2086" w:author="Bertsch Christian (CR/AEE3)" w:date="2019-09-06T11:23:00Z">
        <w:r w:rsidR="00374F39" w:rsidRPr="0098259C">
          <w:delText>zip</w:delText>
        </w:r>
      </w:del>
      <w:ins w:id="2087" w:author="Bertsch Christian (CR/AEE3)" w:date="2019-09-06T11:23:00Z">
        <w:r w:rsidR="00FA7841">
          <w:t>ZIP</w:t>
        </w:r>
      </w:ins>
      <w:r w:rsidR="00FA7841" w:rsidRPr="0098259C">
        <w:t xml:space="preserve"> </w:t>
      </w:r>
      <w:r w:rsidR="00374F39" w:rsidRPr="0098259C">
        <w:t>file</w:t>
      </w:r>
      <w:r w:rsidRPr="0098259C">
        <w:t xml:space="preserve">. This </w:t>
      </w:r>
      <w:del w:id="2088" w:author="Bertsch Christian (CR/AEE3)" w:date="2019-09-06T11:23:00Z">
        <w:r w:rsidR="00374F39" w:rsidRPr="0098259C">
          <w:delText>zip</w:delText>
        </w:r>
      </w:del>
      <w:ins w:id="2089" w:author="Bertsch Christian (CR/AEE3)" w:date="2019-09-06T11:23:00Z">
        <w:r w:rsidR="00FA7841">
          <w:t>ZIP</w:t>
        </w:r>
      </w:ins>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ins w:id="2090" w:author="Bertsch Christian (CR/AEE3)" w:date="2019-09-06T11:23:00Z"/>
          <w:noProof w:val="0"/>
        </w:rPr>
      </w:pPr>
      <w:ins w:id="2091" w:author="Bertsch Christian (CR/AEE3)" w:date="2019-09-06T11:23:00Z">
        <w:r>
          <w:t xml:space="preserve">   licenses                    // Optional directory for licenses</w:t>
        </w:r>
        <w:r>
          <w:br/>
          <w:t>        license.{txt,html}      // Entry point for license information</w:t>
        </w:r>
        <w:r>
          <w:br/>
          <w:t>        &lt;license files&gt;         // For example BSD licenses</w:t>
        </w:r>
      </w:ins>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rPr>
          <w:ins w:id="2092" w:author="Bertsch Christian (CR/AEE3)" w:date="2019-09-06T11:23:00Z"/>
        </w:rPr>
      </w:pPr>
      <w:ins w:id="2093" w:author="Bertsch Christian (CR/AEE3)" w:date="2019-09-06T11:23:00Z">
        <w:r>
          <w:rPr>
            <w:noProof w:val="0"/>
          </w:rPr>
          <w:t xml:space="preserve">   &lt; If </w:t>
        </w:r>
        <w:r w:rsidR="00D24124">
          <w:t xml:space="preserve">an FMU is run through one of its binaries all items in that binary folder </w:t>
        </w:r>
        <w:r>
          <w:t>are</w:t>
        </w:r>
        <w:r w:rsidR="00D24124">
          <w:t xml:space="preserve"> </w:t>
        </w:r>
      </w:ins>
    </w:p>
    <w:p w14:paraId="63637A7A" w14:textId="77777777" w:rsidR="00C762BF" w:rsidRDefault="00C762BF" w:rsidP="00C528D7">
      <w:pPr>
        <w:pStyle w:val="CODE1"/>
        <w:rPr>
          <w:ins w:id="2094" w:author="Bertsch Christian (CR/AEE3)" w:date="2019-09-06T11:23:00Z"/>
        </w:rPr>
      </w:pPr>
      <w:ins w:id="2095" w:author="Bertsch Christian (CR/AEE3)" w:date="2019-09-06T11:23:00Z">
        <w:r>
          <w:t xml:space="preserve">     </w:t>
        </w:r>
        <w:r w:rsidR="00D24124">
          <w:t>recommended to be unpacked at the same location as the binary &lt; modelIdentifier &gt;.*</w:t>
        </w:r>
      </w:ins>
    </w:p>
    <w:p w14:paraId="15C32A02" w14:textId="23C3D7A2" w:rsidR="00C762BF" w:rsidRDefault="00C762BF">
      <w:pPr>
        <w:pStyle w:val="CODE1"/>
        <w:rPr>
          <w:ins w:id="2096" w:author="Bertsch Christian (CR/AEE3)" w:date="2019-09-06T11:23:00Z"/>
        </w:rPr>
      </w:pPr>
      <w:ins w:id="2097" w:author="Bertsch Christian (CR/AEE3)" w:date="2019-09-06T11:23:00Z">
        <w:r>
          <w:t xml:space="preserve">     </w:t>
        </w:r>
        <w:r w:rsidR="00D24124">
          <w:t>is unpacked. If not it</w:t>
        </w:r>
        <w:r w:rsidR="00007CB3">
          <w:t xml:space="preserve"> is</w:t>
        </w:r>
        <w:r w:rsidR="00D24124">
          <w:t xml:space="preserve"> likely that, if the FMU has dependencies on those items, </w:t>
        </w:r>
      </w:ins>
    </w:p>
    <w:p w14:paraId="746484C4" w14:textId="7AA0A93E" w:rsidR="00D24124" w:rsidRPr="0098259C" w:rsidRDefault="00C762BF">
      <w:pPr>
        <w:pStyle w:val="CODE1"/>
        <w:rPr>
          <w:ins w:id="2098" w:author="Bertsch Christian (CR/AEE3)" w:date="2019-09-06T11:23:00Z"/>
          <w:noProof w:val="0"/>
        </w:rPr>
      </w:pPr>
      <w:ins w:id="2099" w:author="Bertsch Christian (CR/AEE3)" w:date="2019-09-06T11:23:00Z">
        <w:r>
          <w:t xml:space="preserve">     </w:t>
        </w:r>
        <w:r w:rsidR="00D24124">
          <w:t>it will not be able to find them</w:t>
        </w:r>
        <w:r w:rsidR="00007CB3">
          <w:t>.</w:t>
        </w:r>
        <w:r w:rsidR="00D24124">
          <w:t xml:space="preserve"> &gt;</w:t>
        </w:r>
      </w:ins>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4631CCA2" w14:textId="4FC4411E" w:rsidR="00EE29CD" w:rsidRPr="0098259C" w:rsidDel="00624C6E" w:rsidRDefault="00941557" w:rsidP="00941557">
      <w:pPr>
        <w:pStyle w:val="CODE1"/>
        <w:rPr>
          <w:del w:id="2100" w:author="Bertsch Christian (CR/AEE3)" w:date="2019-09-24T14:19:00Z"/>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p>
    <w:p w14:paraId="7F843485" w14:textId="75CF3F38" w:rsidR="004330D4" w:rsidRPr="0098259C" w:rsidRDefault="00EE29CD" w:rsidP="004330D4">
      <w:pPr>
        <w:pStyle w:val="CODE1"/>
        <w:rPr>
          <w:noProof w:val="0"/>
        </w:rPr>
      </w:pPr>
      <w:del w:id="2101" w:author="Bertsch Christian (CR/AEE3)" w:date="2019-09-24T14:19:00Z">
        <w:r w:rsidRPr="0098259C" w:rsidDel="00624C6E">
          <w:rPr>
            <w:noProof w:val="0"/>
          </w:rPr>
          <w:delText xml:space="preserve">  </w:delText>
        </w:r>
      </w:del>
      <w:r w:rsidRPr="0098259C">
        <w:rPr>
          <w:noProof w:val="0"/>
        </w:rPr>
        <w:t xml:space="preserve"> </w:t>
      </w:r>
      <w:r w:rsidR="004330D4" w:rsidRPr="0098259C">
        <w:rPr>
          <w:noProof w:val="0"/>
        </w:rPr>
        <w:t>&gt;</w:t>
      </w:r>
    </w:p>
    <w:p w14:paraId="67B9A1BE" w14:textId="0E9EE9FF"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0440B4">
        <w:t>3.2.3</w:t>
      </w:r>
      <w:r>
        <w:fldChar w:fldCharType="end"/>
      </w:r>
      <w:r>
        <w:t xml:space="preserve"> and </w:t>
      </w:r>
      <w:r>
        <w:fldChar w:fldCharType="begin"/>
      </w:r>
      <w:r>
        <w:instrText xml:space="preserve"> REF _Ref349039747 \r \h </w:instrText>
      </w:r>
      <w:r>
        <w:fldChar w:fldCharType="separate"/>
      </w:r>
      <w:r w:rsidR="000440B4">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3A8841CE" w:rsidR="00950F8C" w:rsidRPr="00950F8C" w:rsidRDefault="004330D4" w:rsidP="004330D4">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del w:id="2102" w:author="Bertsch Christian (CR/AEE3)" w:date="2019-09-06T11:23:00Z">
        <w:r w:rsidR="00950F8C">
          <w:delText>For</w:delText>
        </w:r>
      </w:del>
      <w:ins w:id="2103" w:author="Bertsch Christian (CR/AEE3)" w:date="2019-09-06T11:23:00Z">
        <w:r w:rsidR="0072209E">
          <w:t>f</w:t>
        </w:r>
        <w:r w:rsidR="00950F8C">
          <w:t>or</w:t>
        </w:r>
      </w:ins>
      <w:r w:rsidR="00950F8C">
        <w:t xml:space="preserve"> Windows: </w:t>
      </w:r>
      <w:r w:rsidRPr="0098259C">
        <w:t>“win32”, “win64</w:t>
      </w:r>
      <w:del w:id="2104" w:author="Bertsch Christian (CR/AEE3)" w:date="2019-09-06T11:23:00Z">
        <w:r w:rsidRPr="0098259C">
          <w:delText>”</w:delText>
        </w:r>
        <w:r w:rsidR="00950F8C">
          <w:delText>-</w:delText>
        </w:r>
        <w:r w:rsidRPr="0098259C">
          <w:delText xml:space="preserve"> </w:delText>
        </w:r>
        <w:r w:rsidR="00950F8C">
          <w:delText>For</w:delText>
        </w:r>
      </w:del>
      <w:ins w:id="2105" w:author="Bertsch Christian (CR/AEE3)" w:date="2019-09-06T11:23:00Z">
        <w:r w:rsidRPr="0098259C">
          <w:t>”</w:t>
        </w:r>
        <w:r w:rsidR="0072209E">
          <w:t>,</w:t>
        </w:r>
        <w:r w:rsidRPr="0098259C">
          <w:t xml:space="preserve"> </w:t>
        </w:r>
        <w:r w:rsidR="0072209E">
          <w:t>f</w:t>
        </w:r>
        <w:r w:rsidR="00950F8C">
          <w:t>or</w:t>
        </w:r>
      </w:ins>
      <w:r w:rsidR="00950F8C">
        <w:t xml:space="preserve"> Linux: </w:t>
      </w:r>
      <w:r w:rsidRPr="0098259C">
        <w:t>“linux32”, “linux64</w:t>
      </w:r>
      <w:del w:id="2106" w:author="Bertsch Christian (CR/AEE3)" w:date="2019-09-06T11:23:00Z">
        <w:r w:rsidRPr="0098259C">
          <w:delText>”</w:delText>
        </w:r>
        <w:r w:rsidR="00950F8C">
          <w:delText>. For Mac</w:delText>
        </w:r>
      </w:del>
      <w:ins w:id="2107" w:author="Bertsch Christian (CR/AEE3)" w:date="2019-09-06T11:23:00Z">
        <w:r w:rsidRPr="0098259C">
          <w:t>”</w:t>
        </w:r>
        <w:r w:rsidR="0072209E">
          <w:t>,</w:t>
        </w:r>
        <w:r w:rsidR="00950F8C">
          <w:t xml:space="preserve"> </w:t>
        </w:r>
        <w:r w:rsidR="0072209E">
          <w:t>f</w:t>
        </w:r>
        <w:r w:rsidR="00950F8C">
          <w:t>or Mac</w:t>
        </w:r>
        <w:r w:rsidR="0072209E">
          <w:t>intosh</w:t>
        </w:r>
      </w:ins>
      <w:r w:rsidR="00950F8C">
        <w:t>:</w:t>
      </w:r>
      <w:r w:rsidR="003B2866" w:rsidRPr="0098259C">
        <w:t xml:space="preserve"> </w:t>
      </w:r>
      <w:r w:rsidR="00950F8C">
        <w:t>“darwin32</w:t>
      </w:r>
      <w:del w:id="2108" w:author="Bertsch Christian (CR/AEE3)" w:date="2019-09-06T11:23:00Z">
        <w:r w:rsidR="00950F8C">
          <w:delText>“,</w:delText>
        </w:r>
      </w:del>
      <w:ins w:id="2109" w:author="Bertsch Christian (CR/AEE3)" w:date="2019-09-06T11:23:00Z">
        <w:r w:rsidR="0072209E">
          <w:t>”</w:t>
        </w:r>
        <w:r w:rsidR="00950F8C">
          <w:t>,</w:t>
        </w:r>
      </w:ins>
      <w:r w:rsidR="00950F8C">
        <w:t xml:space="preserve"> “darwin64</w:t>
      </w:r>
      <w:del w:id="2110" w:author="Bertsch Christian (CR/AEE3)" w:date="2019-09-06T11:23:00Z">
        <w:r w:rsidR="00950F8C">
          <w:delText>”</w:delText>
        </w:r>
      </w:del>
      <w:ins w:id="2111" w:author="Bertsch Christian (CR/AEE3)" w:date="2019-09-06T11:23:00Z">
        <w:r w:rsidR="00950F8C">
          <w:t>”</w:t>
        </w:r>
        <w:r w:rsidR="0072209E">
          <w:t>.</w:t>
        </w:r>
      </w:ins>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When compiling a shared object on Linux, RPATH=“$ORIGIN</w:t>
      </w:r>
      <w:del w:id="2112" w:author="Bertsch Christian (CR/AEE3)" w:date="2019-09-06T11:23:00Z">
        <w:r w:rsidR="00950F8C" w:rsidRPr="00950F8C">
          <w:delText>“</w:delText>
        </w:r>
      </w:del>
      <w:ins w:id="2113" w:author="Bertsch Christian (CR/AEE3)" w:date="2019-09-06T11:23:00Z">
        <w:r w:rsidR="0072209E" w:rsidRPr="0098259C">
          <w:t>”</w:t>
        </w:r>
        <w:r w:rsidR="0072209E" w:rsidRPr="00950F8C">
          <w:t xml:space="preserve"> </w:t>
        </w:r>
      </w:ins>
      <w:r w:rsidR="00950F8C" w:rsidRPr="00950F8C">
        <w:t xml:space="preserve"> </w:t>
      </w:r>
      <w:r w:rsidR="00950F8C">
        <w:t xml:space="preserve">has to be set </w:t>
      </w:r>
      <w:r w:rsidR="00950F8C" w:rsidRPr="00950F8C">
        <w:t>when generating the shared object in order that shared objects used from it, can be dynamically loaded</w:t>
      </w:r>
      <w:r w:rsidR="00950F8C">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ins w:id="2114" w:author="Bertsch Christian (CR/AEE3)" w:date="2019-09-06T11:23:00Z">
        <w:r w:rsidR="0003188A">
          <w:t>,</w:t>
        </w:r>
      </w:ins>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ins w:id="2115" w:author="Bertsch Christian (CR/AEE3)" w:date="2019-09-06T11:23:00Z">
        <w:r w:rsidR="0003188A">
          <w:t>,</w:t>
        </w:r>
      </w:ins>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ins w:id="2116" w:author="Bertsch Christian (CR/AEE3)" w:date="2019-09-06T11:23:00Z">
        <w:r w:rsidR="0003188A">
          <w:t>,</w:t>
        </w:r>
      </w:ins>
      <w:r w:rsidRPr="0098259C">
        <w:t xml:space="preserve"> by providing the run-time libraries at appropriate places by the receiver.</w:t>
      </w:r>
    </w:p>
    <w:p w14:paraId="0D946CD4" w14:textId="2E0AC93C"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0440B4">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ins w:id="2117" w:author="Bertsch Christian (CR/AEE3)" w:date="2019-09-06T11:23:00Z">
        <w:r w:rsidR="0003188A">
          <w:rPr>
            <w:i/>
          </w:rPr>
          <w:t>,</w:t>
        </w:r>
      </w:ins>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7B8464F4"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ins w:id="2118" w:author="Bertsch Christian (CR/AEE3)" w:date="2019-09-06T11:23:00Z">
        <w:r w:rsidR="00E861A8">
          <w:t>,</w:t>
        </w:r>
      </w:ins>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ins w:id="2119" w:author="Bertsch Christian (CR/AEE3)" w:date="2019-09-28T15:16:00Z">
        <w:r w:rsidR="00B25B77" w:rsidRPr="00B25B77">
          <w:rPr>
            <w:rPrChange w:id="2120" w:author="Bertsch Christian (CR/AEE3)" w:date="2019-09-28T15:16:00Z">
              <w:rPr>
                <w:rStyle w:val="CODE"/>
              </w:rPr>
            </w:rPrChange>
          </w:rPr>
          <w:t xml:space="preserve">The </w:t>
        </w:r>
        <w:r w:rsidR="00B25B77" w:rsidRPr="00B25B77">
          <w:rPr>
            <w:rStyle w:val="CODE"/>
          </w:rPr>
          <w:t>#include</w:t>
        </w:r>
        <w:r w:rsidR="00B25B77" w:rsidRPr="00B25B77">
          <w:rPr>
            <w:rPrChange w:id="2121" w:author="Bertsch Christian (CR/AEE3)" w:date="2019-09-28T15:16:00Z">
              <w:rPr>
                <w:rStyle w:val="CODE"/>
              </w:rPr>
            </w:rPrChange>
          </w:rPr>
          <w:t xml:space="preserve"> directives with quotes (</w:t>
        </w:r>
        <w:r w:rsidR="00B25B77" w:rsidRPr="00B25B77">
          <w:rPr>
            <w:rStyle w:val="CODE"/>
          </w:rPr>
          <w:t>""</w:t>
        </w:r>
        <w:r w:rsidR="00B25B77" w:rsidRPr="00B25B77">
          <w:rPr>
            <w:rPrChange w:id="2122" w:author="Bertsch Christian (CR/AEE3)" w:date="2019-09-28T15:16:00Z">
              <w:rPr>
                <w:rStyle w:val="CODE"/>
              </w:rPr>
            </w:rPrChange>
          </w:rPr>
          <w:t>) should be used for header-files distributed in the FMU instead of using angle brackets (</w:t>
        </w:r>
        <w:r w:rsidR="00B25B77" w:rsidRPr="00B25B77">
          <w:rPr>
            <w:rStyle w:val="CODE"/>
          </w:rPr>
          <w:t>&lt;&gt;</w:t>
        </w:r>
        <w:r w:rsidR="00B25B77" w:rsidRPr="00B25B77">
          <w:rPr>
            <w:rPrChange w:id="2123" w:author="Bertsch Christian (CR/AEE3)" w:date="2019-09-28T15:16:00Z">
              <w:rPr>
                <w:rStyle w:val="CODE"/>
              </w:rPr>
            </w:rPrChange>
          </w:rPr>
          <w:t>).</w:t>
        </w:r>
        <w:r w:rsidR="00B25B77" w:rsidRPr="00B25B77" w:rsidDel="00B25B77">
          <w:rPr>
            <w:rStyle w:val="CODE"/>
          </w:rPr>
          <w:t xml:space="preserve"> </w:t>
        </w:r>
      </w:ins>
      <w:del w:id="2124" w:author="Bertsch Christian (CR/AEE3)" w:date="2019-09-28T15:16:00Z">
        <w:r w:rsidR="00325A34" w:rsidRPr="00E428AE" w:rsidDel="00B25B77">
          <w:rPr>
            <w:rStyle w:val="CODE"/>
          </w:rPr>
          <w:delText>#include</w:delText>
        </w:r>
        <w:r w:rsidR="00325A34" w:rsidRPr="00325A34" w:rsidDel="00B25B77">
          <w:delText xml:space="preserve"> directive with </w:delText>
        </w:r>
        <w:r w:rsidR="00325A34" w:rsidRPr="00E428AE" w:rsidDel="00B25B77">
          <w:rPr>
            <w:rStyle w:val="CODE"/>
          </w:rPr>
          <w:delText>“”</w:delText>
        </w:r>
        <w:r w:rsidR="00325A34" w:rsidRPr="00325A34" w:rsidDel="00B25B77">
          <w:delText xml:space="preserve"> </w:delText>
        </w:r>
        <w:r w:rsidR="00E428AE" w:rsidDel="00B25B77">
          <w:delText xml:space="preserve">should be used </w:delText>
        </w:r>
        <w:r w:rsidR="00E428AE" w:rsidRPr="00325A34" w:rsidDel="00B25B77">
          <w:delText>for header-file</w:delText>
        </w:r>
      </w:del>
      <w:del w:id="2125" w:author="Bertsch Christian (CR/AEE3)" w:date="2019-09-28T15:14:00Z">
        <w:r w:rsidR="00E428AE" w:rsidRPr="00325A34" w:rsidDel="007D321C">
          <w:delText>r</w:delText>
        </w:r>
      </w:del>
      <w:del w:id="2126" w:author="Bertsch Christian (CR/AEE3)" w:date="2019-09-28T15:16:00Z">
        <w:r w:rsidR="00E428AE" w:rsidRPr="00325A34" w:rsidDel="00B25B77">
          <w:delText xml:space="preserve">s distributed in the FMU </w:delText>
        </w:r>
        <w:r w:rsidR="00E428AE" w:rsidDel="00B25B77">
          <w:delText xml:space="preserve">instead of using </w:delText>
        </w:r>
        <w:r w:rsidR="00325A34" w:rsidRPr="00E428AE" w:rsidDel="00B25B77">
          <w:rPr>
            <w:rStyle w:val="CODE"/>
          </w:rPr>
          <w:delText>&lt;…&gt;</w:delText>
        </w:r>
        <w:r w:rsidR="00325A34" w:rsidDel="00B25B77">
          <w:delText xml:space="preserve">. </w:delText>
        </w:r>
      </w:del>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ins w:id="2127" w:author="Bertsch Christian (CR/AEE3)" w:date="2019-09-06T11:23:00Z">
        <w:r w:rsidR="0072209E">
          <w:t xml:space="preserve">on </w:t>
        </w:r>
      </w:ins>
      <w:r w:rsidR="00DA083D" w:rsidRPr="0098259C">
        <w:t>how to build an executable, either via a documentation file and/or</w:t>
      </w:r>
      <w:ins w:id="2128" w:author="Bertsch Christian (CR/AEE3)" w:date="2019-09-06T11:23:00Z">
        <w:r w:rsidR="00E861A8">
          <w:t xml:space="preserve"> via</w:t>
        </w:r>
      </w:ins>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77"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rPr>
          <w:ins w:id="2129" w:author="Bertsch Christian (CR/AEE3)" w:date="2019-09-06T11:23:00Z"/>
        </w:rPr>
      </w:pPr>
      <w:ins w:id="2130" w:author="Bertsch Christian (CR/AEE3)" w:date="2019-09-06T11:23:00Z">
        <w:r>
          <w:t xml:space="preserve">The sub-directory </w:t>
        </w:r>
      </w:ins>
      <w:ins w:id="2131" w:author="Bertsch Christian (CR/AEE3)" w:date="2019-09-28T15:19:00Z">
        <w:r w:rsidR="00B25B77" w:rsidRPr="0098259C">
          <w:t>“</w:t>
        </w:r>
        <w:r w:rsidR="00B25B77">
          <w:rPr>
            <w:rStyle w:val="CODE"/>
          </w:rPr>
          <w:t>licenses</w:t>
        </w:r>
        <w:r w:rsidR="00B25B77" w:rsidRPr="0098259C">
          <w:t>”</w:t>
        </w:r>
        <w:r w:rsidR="00B25B77">
          <w:t xml:space="preserve"> </w:t>
        </w:r>
      </w:ins>
      <w:ins w:id="2132" w:author="Bertsch Christian (CR/AEE3)" w:date="2019-09-06T11:23:00Z">
        <w:r>
          <w:t>can be used to bundle all license files.</w:t>
        </w:r>
        <w:r>
          <w:br/>
        </w:r>
        <w:r w:rsidRPr="0040289E">
          <w:rPr>
            <w:iCs/>
            <w:rPrChange w:id="2133" w:author="Bertsch Christian (CR/AEE3)" w:date="2019-09-24T14:21:00Z">
              <w:rPr>
                <w:i/>
                <w:iCs/>
              </w:rPr>
            </w:rPrChange>
          </w:rPr>
          <w:t>[</w:t>
        </w:r>
        <w:r w:rsidRPr="00FA3E81">
          <w:rPr>
            <w:i/>
            <w:iCs/>
          </w:rPr>
          <w:t>It is strongly recommended to include all license and copyright related</w:t>
        </w:r>
      </w:ins>
      <w:ins w:id="2134" w:author="Bertsch Christian (CR/AEE3)" w:date="2019-09-24T14:21:00Z">
        <w:r w:rsidR="0040289E">
          <w:rPr>
            <w:i/>
            <w:iCs/>
          </w:rPr>
          <w:t xml:space="preserve"> </w:t>
        </w:r>
      </w:ins>
      <w:ins w:id="2135" w:author="Bertsch Christian (CR/AEE3)" w:date="2019-09-06T11:23:00Z">
        <w:r w:rsidRPr="00FA3E81">
          <w:rPr>
            <w:i/>
            <w:iCs/>
          </w:rPr>
          <w:t>information in the licenses folder of an FMU (especially but not only</w:t>
        </w:r>
      </w:ins>
      <w:ins w:id="2136" w:author="Bertsch Christian (CR/AEE3)" w:date="2019-09-24T14:21:00Z">
        <w:r w:rsidR="0040289E">
          <w:rPr>
            <w:i/>
            <w:iCs/>
          </w:rPr>
          <w:t xml:space="preserve"> </w:t>
        </w:r>
      </w:ins>
      <w:ins w:id="2137" w:author="Bertsch Christian (CR/AEE3)" w:date="2019-09-06T11:23:00Z">
        <w:r w:rsidRPr="00FA3E81">
          <w:rPr>
            <w:i/>
            <w:iCs/>
          </w:rPr>
          <w:t>for contained open source software) - the license.{txt</w:t>
        </w:r>
      </w:ins>
      <w:ins w:id="2138" w:author="Bertsch Christian (CR/AEE3)" w:date="2019-09-28T15:11:00Z">
        <w:r w:rsidR="0073774F">
          <w:rPr>
            <w:i/>
            <w:iCs/>
          </w:rPr>
          <w:t>,</w:t>
        </w:r>
        <w:r w:rsidR="0073774F" w:rsidRPr="00FA3E81">
          <w:rPr>
            <w:i/>
            <w:iCs/>
          </w:rPr>
          <w:t>html</w:t>
        </w:r>
      </w:ins>
      <w:ins w:id="2139" w:author="Bertsch Christian (CR/AEE3)" w:date="2019-09-06T11:23:00Z">
        <w:r w:rsidRPr="00FA3E81">
          <w:rPr>
            <w:i/>
            <w:iCs/>
          </w:rPr>
          <w:t>} file can serve</w:t>
        </w:r>
        <w:r w:rsidRPr="00FA3E81">
          <w:rPr>
            <w:i/>
            <w:iCs/>
          </w:rPr>
          <w:br/>
          <w:t>as an entry point for describing the contained licenses. This will help the users</w:t>
        </w:r>
      </w:ins>
      <w:ins w:id="2140" w:author="Bertsch Christian (CR/AEE3)" w:date="2019-09-24T14:21:00Z">
        <w:r w:rsidR="0040289E">
          <w:rPr>
            <w:i/>
            <w:iCs/>
          </w:rPr>
          <w:t xml:space="preserve"> </w:t>
        </w:r>
      </w:ins>
      <w:ins w:id="2141" w:author="Bertsch Christian (CR/AEE3)" w:date="2019-09-06T11:23:00Z">
        <w:r w:rsidRPr="00FA3E81">
          <w:rPr>
            <w:i/>
            <w:iCs/>
          </w:rPr>
          <w:t>to comply with license conditions when passing source or binary code</w:t>
        </w:r>
      </w:ins>
      <w:ins w:id="2142" w:author="Bertsch Christian (CR/AEE3)" w:date="2019-09-24T14:21:00Z">
        <w:r w:rsidR="0040289E">
          <w:rPr>
            <w:i/>
            <w:iCs/>
          </w:rPr>
          <w:t xml:space="preserve"> </w:t>
        </w:r>
      </w:ins>
      <w:ins w:id="2143" w:author="Bertsch Christian (CR/AEE3)" w:date="2019-09-06T11:23:00Z">
        <w:r w:rsidRPr="00FA3E81">
          <w:rPr>
            <w:i/>
            <w:iCs/>
          </w:rPr>
          <w:t>contained in an FMU to other persons or organizations</w:t>
        </w:r>
      </w:ins>
      <w:ins w:id="2144" w:author="Bertsch Christian (CR/AEE3)" w:date="2019-09-24T14:21:00Z">
        <w:r w:rsidR="0040289E">
          <w:rPr>
            <w:i/>
            <w:iCs/>
          </w:rPr>
          <w:t>.</w:t>
        </w:r>
      </w:ins>
      <w:ins w:id="2145" w:author="Bertsch Christian (CR/AEE3)" w:date="2019-09-06T11:23:00Z">
        <w:r w:rsidRPr="0040289E">
          <w:rPr>
            <w:iCs/>
            <w:rPrChange w:id="2146" w:author="Bertsch Christian (CR/AEE3)" w:date="2019-09-24T14:21:00Z">
              <w:rPr>
                <w:i/>
                <w:iCs/>
              </w:rPr>
            </w:rPrChange>
          </w:rPr>
          <w:t>]</w:t>
        </w:r>
      </w:ins>
    </w:p>
    <w:p w14:paraId="47567E56" w14:textId="1BF5CE3C"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ins w:id="2147" w:author="Bertsch Christian (CR/AEE3)" w:date="2019-09-06T11:23:00Z">
        <w:r w:rsidR="00065F6D">
          <w:t xml:space="preserve">the </w:t>
        </w:r>
      </w:ins>
      <w:r w:rsidRPr="0098259C">
        <w:t>latest during initialization (</w:t>
      </w:r>
      <w:r w:rsidR="00190D2B">
        <w:t>that is</w:t>
      </w:r>
      <w:ins w:id="2148" w:author="Bertsch Christian (CR/AEE3)" w:date="2019-09-06T11:23:00Z">
        <w:r w:rsidR="00065F6D">
          <w:t>,</w:t>
        </w:r>
      </w:ins>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del w:id="2149" w:author="Bertsch Christian (CR/AEE3)" w:date="2019-09-06T11:23:00Z">
        <w:r w:rsidR="00374F39" w:rsidRPr="0098259C">
          <w:delText>zip</w:delText>
        </w:r>
      </w:del>
      <w:ins w:id="2150" w:author="Bertsch Christian (CR/AEE3)" w:date="2019-09-06T11:23:00Z">
        <w:r w:rsidR="0072209E">
          <w:t>ZIP</w:t>
        </w:r>
      </w:ins>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del w:id="2151" w:author="Bertsch Christian (CR/AEE3)" w:date="2019-09-06T11:23:00Z">
        <w:r w:rsidR="00EA7B3B" w:rsidRPr="0098259C">
          <w:rPr>
            <w:i/>
          </w:rPr>
          <w:delText>,</w:delText>
        </w:r>
      </w:del>
      <w:ins w:id="2152" w:author="Bertsch Christian (CR/AEE3)" w:date="2019-09-06T11:23:00Z">
        <w:r w:rsidR="00065F6D">
          <w:rPr>
            <w:i/>
          </w:rPr>
          <w:t xml:space="preserve"> that</w:t>
        </w:r>
      </w:ins>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del w:id="2153" w:author="Bertsch Christian (CR/AEE3)" w:date="2019-09-06T11:23:00Z">
        <w:r w:rsidR="003E31D6" w:rsidRPr="0098259C">
          <w:delText>“</w:delText>
        </w:r>
      </w:del>
      <w:ins w:id="2154" w:author="Bertsch Christian (CR/AEE3)" w:date="2019-09-06T11:23:00Z">
        <w:r w:rsidR="0072209E">
          <w:t>”</w:t>
        </w:r>
      </w:ins>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3FF59330" w:rsidR="004330D4" w:rsidRPr="0098259C" w:rsidRDefault="00AA7C44" w:rsidP="000A6219">
      <w:pPr>
        <w:pStyle w:val="BodyText"/>
        <w:rPr>
          <w:i/>
        </w:rPr>
      </w:pPr>
      <w:r w:rsidRPr="0098259C">
        <w:t>[</w:t>
      </w:r>
      <w:r w:rsidR="004330D4" w:rsidRPr="0098259C">
        <w:rPr>
          <w:i/>
        </w:rPr>
        <w:t>Note</w:t>
      </w:r>
      <w:del w:id="2155" w:author="Bertsch Christian (CR/AEE3)" w:date="2019-09-06T11:23:00Z">
        <w:r w:rsidR="004330D4" w:rsidRPr="0098259C">
          <w:rPr>
            <w:i/>
          </w:rPr>
          <w:delText>,</w:delText>
        </w:r>
      </w:del>
      <w:ins w:id="2156" w:author="Bertsch Christian (CR/AEE3)" w:date="2019-09-06T11:23:00Z">
        <w:r w:rsidR="00065F6D">
          <w:rPr>
            <w:i/>
          </w:rPr>
          <w:t xml:space="preserve"> that</w:t>
        </w:r>
      </w:ins>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ins w:id="2157" w:author="Bertsch Christian (CR/AEE3)" w:date="2019-09-06T11:23:00Z">
        <w:r w:rsidR="00065F6D">
          <w:rPr>
            <w:i/>
          </w:rPr>
          <w:t>,</w:t>
        </w:r>
      </w:ins>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4F5EDAC4" w:rsidR="00AA7C44" w:rsidRPr="0098259C"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ins w:id="2158" w:author="Bertsch Christian (CR/AEE3)" w:date="2019-09-06T11:23:00Z">
        <w:r w:rsidR="00C90624">
          <w:rPr>
            <w:i/>
          </w:rPr>
          <w:t>-</w:t>
        </w:r>
      </w:ins>
      <w:r w:rsidR="004330D4" w:rsidRPr="0098259C">
        <w:rPr>
          <w:i/>
        </w:rPr>
        <w:t>productive (unsafe</w:t>
      </w:r>
      <w:del w:id="2159" w:author="Bertsch Christian (CR/AEE3)" w:date="2019-09-06T11:23:00Z">
        <w:r w:rsidR="004330D4" w:rsidRPr="0098259C">
          <w:rPr>
            <w:i/>
          </w:rPr>
          <w:delText>),</w:delText>
        </w:r>
      </w:del>
      <w:ins w:id="2160" w:author="Bertsch Christian (CR/AEE3)" w:date="2019-09-06T11:23:00Z">
        <w:r w:rsidR="004330D4" w:rsidRPr="0098259C">
          <w:rPr>
            <w:i/>
          </w:rPr>
          <w:t>)</w:t>
        </w:r>
      </w:ins>
      <w:r w:rsidR="004330D4" w:rsidRPr="0098259C">
        <w:rPr>
          <w:i/>
        </w:rPr>
        <w:t xml:space="preserve"> if this header file </w:t>
      </w:r>
      <w:del w:id="2161" w:author="Bertsch Christian (CR/AEE3)" w:date="2019-09-06T11:23:00Z">
        <w:r w:rsidR="004330D4" w:rsidRPr="0098259C">
          <w:rPr>
            <w:i/>
          </w:rPr>
          <w:delText>would be</w:delText>
        </w:r>
      </w:del>
      <w:ins w:id="2162" w:author="Bertsch Christian (CR/AEE3)" w:date="2019-09-06T11:23:00Z">
        <w:r w:rsidR="0072209E">
          <w:rPr>
            <w:i/>
          </w:rPr>
          <w:t>was</w:t>
        </w:r>
      </w:ins>
      <w:r w:rsidR="0072209E">
        <w:rPr>
          <w:i/>
        </w:rPr>
        <w:t xml:space="preserve">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del w:id="2163" w:author="Bertsch Christian (CR/AEE3)" w:date="2019-09-06T11:23:00Z">
        <w:r w:rsidR="004330D4" w:rsidRPr="0098259C">
          <w:rPr>
            <w:i/>
          </w:rPr>
          <w:delText xml:space="preserve"> Via</w:delText>
        </w:r>
      </w:del>
      <w:ins w:id="2164" w:author="Bertsch Christian (CR/AEE3)" w:date="2019-09-06T11:23:00Z">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ia</w:t>
        </w:r>
      </w:ins>
      <w:r w:rsidR="000C1E10" w:rsidRPr="0098259C">
        <w:rPr>
          <w:i/>
        </w:rPr>
        <w:t xml:space="preserve">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del w:id="2165" w:author="Bertsch Christian (CR/AEE3)" w:date="2019-09-06T11:23:00Z">
        <w:r w:rsidR="004330D4" w:rsidRPr="0098259C">
          <w:rPr>
            <w:rStyle w:val="CODE"/>
            <w:i/>
          </w:rPr>
          <w:delText>()</w:delText>
        </w:r>
        <w:r w:rsidR="004330D4" w:rsidRPr="0098259C">
          <w:rPr>
            <w:i/>
          </w:rPr>
          <w:delText xml:space="preserve"> the version number of th</w:delText>
        </w:r>
        <w:r w:rsidR="00DE590F" w:rsidRPr="0098259C">
          <w:rPr>
            <w:i/>
          </w:rPr>
          <w:delText>e</w:delText>
        </w:r>
        <w:r w:rsidR="004330D4" w:rsidRPr="0098259C">
          <w:rPr>
            <w:i/>
          </w:rPr>
          <w:delText xml:space="preserve"> header file used to construct the FMU can be deduced. </w:delText>
        </w:r>
        <w:r w:rsidR="00AA7C44" w:rsidRPr="0098259C">
          <w:delText>]</w:delText>
        </w:r>
      </w:del>
      <w:ins w:id="2166" w:author="Bertsch Christian (CR/AEE3)" w:date="2019-09-06T11:23:00Z">
        <w:r w:rsidR="000C1E10" w:rsidRPr="0098259C">
          <w:rPr>
            <w:rStyle w:val="CODE"/>
            <w:i/>
          </w:rPr>
          <w:t>()</w:t>
        </w:r>
        <w:r w:rsidR="004330D4" w:rsidRPr="0098259C">
          <w:rPr>
            <w:i/>
          </w:rPr>
          <w:t>.</w:t>
        </w:r>
        <w:r w:rsidR="00AA7C44" w:rsidRPr="0098259C">
          <w:t>]</w:t>
        </w:r>
      </w:ins>
    </w:p>
    <w:p w14:paraId="11E832BD" w14:textId="77777777" w:rsidR="00990EFE" w:rsidRPr="0098259C" w:rsidRDefault="00D16733" w:rsidP="00990EFE">
      <w:pPr>
        <w:pStyle w:val="Heading1"/>
      </w:pPr>
      <w:bookmarkStart w:id="2167" w:name="_Toc386180612"/>
      <w:bookmarkStart w:id="2168" w:name="_Toc386210923"/>
      <w:bookmarkStart w:id="2169" w:name="_Toc386211118"/>
      <w:bookmarkStart w:id="2170" w:name="_Toc393385468"/>
      <w:bookmarkStart w:id="2171" w:name="_Toc393453691"/>
      <w:bookmarkStart w:id="2172" w:name="_Toc386180613"/>
      <w:bookmarkStart w:id="2173" w:name="_Toc386210924"/>
      <w:bookmarkStart w:id="2174" w:name="_Toc386211119"/>
      <w:bookmarkStart w:id="2175" w:name="_Toc393385469"/>
      <w:bookmarkStart w:id="2176" w:name="_Toc393453692"/>
      <w:bookmarkStart w:id="2177" w:name="_Ref289417789"/>
      <w:bookmarkStart w:id="2178" w:name="_Ref289418150"/>
      <w:bookmarkStart w:id="2179" w:name="_Ref289418174"/>
      <w:bookmarkStart w:id="2180" w:name="_Toc20839935"/>
      <w:bookmarkEnd w:id="2167"/>
      <w:bookmarkEnd w:id="2168"/>
      <w:bookmarkEnd w:id="2169"/>
      <w:bookmarkEnd w:id="2170"/>
      <w:bookmarkEnd w:id="2171"/>
      <w:bookmarkEnd w:id="2172"/>
      <w:bookmarkEnd w:id="2173"/>
      <w:bookmarkEnd w:id="2174"/>
      <w:bookmarkEnd w:id="2175"/>
      <w:bookmarkEnd w:id="2176"/>
      <w:r w:rsidRPr="0098259C">
        <w:t>FMI for Model Exchange</w:t>
      </w:r>
      <w:bookmarkEnd w:id="941"/>
      <w:bookmarkEnd w:id="942"/>
      <w:bookmarkEnd w:id="943"/>
      <w:bookmarkEnd w:id="944"/>
      <w:bookmarkEnd w:id="2177"/>
      <w:bookmarkEnd w:id="2178"/>
      <w:bookmarkEnd w:id="2179"/>
      <w:bookmarkEnd w:id="2180"/>
    </w:p>
    <w:p w14:paraId="13EF2D72" w14:textId="77777777"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ins w:id="2181" w:author="Bertsch Christian (CR/AEE3)" w:date="2019-10-03T18:12:00Z">
        <w:r w:rsidR="000440B4" w:rsidRPr="0098259C">
          <w:t xml:space="preserve">Figure </w:t>
        </w:r>
        <w:r w:rsidR="000440B4">
          <w:rPr>
            <w:noProof/>
          </w:rPr>
          <w:t>2</w:t>
        </w:r>
      </w:ins>
      <w:del w:id="2182" w:author="Bertsch Christian (CR/AEE3)" w:date="2019-10-03T17:32:00Z">
        <w:r w:rsidR="003E55BA" w:rsidRPr="0098259C" w:rsidDel="00FB0155">
          <w:delText xml:space="preserve">Figure </w:delText>
        </w:r>
        <w:r w:rsidR="003E55BA" w:rsidDel="00FB0155">
          <w:rPr>
            <w:noProof/>
          </w:rPr>
          <w:delText>2</w:delText>
        </w:r>
      </w:del>
      <w:r w:rsidR="00E57074">
        <w:fldChar w:fldCharType="end"/>
      </w:r>
      <w:r w:rsidR="0097533A">
        <w:t>.</w:t>
      </w:r>
    </w:p>
    <w:p w14:paraId="59AF1C0B" w14:textId="77777777" w:rsidR="00233C3F" w:rsidRPr="0098259C" w:rsidRDefault="00233C3F" w:rsidP="00233C3F">
      <w:pPr>
        <w:pStyle w:val="BodyText"/>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BD2272" w:rsidRDefault="00BD2272"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BD2272" w:rsidRDefault="00BD2272"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BD2272" w:rsidRDefault="00BD2272"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BD2272" w:rsidRDefault="00BD2272"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BD2272" w:rsidRPr="00AF0F21" w:rsidRDefault="00BD2272"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847912"/>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BD2272" w:rsidRDefault="00BD2272"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BD2272" w:rsidRPr="00AF0F21" w:rsidRDefault="00BD2272"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BD2272" w14:paraId="1F6390BC" w14:textId="77777777" w:rsidTr="00233C3F">
                                <w:tc>
                                  <w:tcPr>
                                    <w:tcW w:w="476" w:type="dxa"/>
                                    <w:gridSpan w:val="2"/>
                                  </w:tcPr>
                                  <w:p w14:paraId="7663E936" w14:textId="77777777" w:rsidR="00BD2272" w:rsidRPr="00BD4780" w:rsidRDefault="00BD2272">
                                    <w:pPr>
                                      <w:rPr>
                                        <w:i/>
                                      </w:rPr>
                                    </w:pPr>
                                    <w:r w:rsidRPr="00BD4780">
                                      <w:rPr>
                                        <w:i/>
                                      </w:rPr>
                                      <w:t>t</w:t>
                                    </w:r>
                                  </w:p>
                                </w:tc>
                                <w:tc>
                                  <w:tcPr>
                                    <w:tcW w:w="4889" w:type="dxa"/>
                                  </w:tcPr>
                                  <w:p w14:paraId="71F6AD4E" w14:textId="77777777" w:rsidR="00BD2272" w:rsidRDefault="00BD2272">
                                    <w:r>
                                      <w:t>time</w:t>
                                    </w:r>
                                  </w:p>
                                </w:tc>
                              </w:tr>
                              <w:tr w:rsidR="00BD2272" w14:paraId="363538A7" w14:textId="77777777" w:rsidTr="00233C3F">
                                <w:tc>
                                  <w:tcPr>
                                    <w:tcW w:w="476" w:type="dxa"/>
                                    <w:gridSpan w:val="2"/>
                                  </w:tcPr>
                                  <w:p w14:paraId="49B43877" w14:textId="77777777" w:rsidR="00BD2272" w:rsidRPr="00BD4780" w:rsidRDefault="00BD2272">
                                    <w:pPr>
                                      <w:rPr>
                                        <w:b/>
                                      </w:rPr>
                                    </w:pPr>
                                    <w:r>
                                      <w:rPr>
                                        <w:b/>
                                      </w:rPr>
                                      <w:t>v</w:t>
                                    </w:r>
                                    <w:r w:rsidRPr="006F760E">
                                      <w:rPr>
                                        <w:vertAlign w:val="subscript"/>
                                      </w:rPr>
                                      <w:t>start</w:t>
                                    </w:r>
                                  </w:p>
                                </w:tc>
                                <w:tc>
                                  <w:tcPr>
                                    <w:tcW w:w="4889" w:type="dxa"/>
                                  </w:tcPr>
                                  <w:p w14:paraId="21E7019A" w14:textId="77777777" w:rsidR="00BD2272" w:rsidRDefault="00BD2272" w:rsidP="00233C3F">
                                    <w:r>
                                      <w:t>variables with initial = “exact” (parameters, …)</w:t>
                                    </w:r>
                                  </w:p>
                                </w:tc>
                              </w:tr>
                              <w:tr w:rsidR="00BD2272" w14:paraId="792BE874" w14:textId="77777777" w:rsidTr="00233C3F">
                                <w:tc>
                                  <w:tcPr>
                                    <w:tcW w:w="476" w:type="dxa"/>
                                    <w:gridSpan w:val="2"/>
                                  </w:tcPr>
                                  <w:p w14:paraId="32CB31FD" w14:textId="77777777" w:rsidR="00BD2272" w:rsidRPr="00BD4780" w:rsidRDefault="00BD2272">
                                    <w:pPr>
                                      <w:rPr>
                                        <w:b/>
                                      </w:rPr>
                                    </w:pPr>
                                    <w:r w:rsidRPr="00BD4780">
                                      <w:rPr>
                                        <w:b/>
                                      </w:rPr>
                                      <w:t>u</w:t>
                                    </w:r>
                                    <w:r w:rsidRPr="00386DDF">
                                      <w:t>(t)</w:t>
                                    </w:r>
                                  </w:p>
                                </w:tc>
                                <w:tc>
                                  <w:tcPr>
                                    <w:tcW w:w="4889" w:type="dxa"/>
                                  </w:tcPr>
                                  <w:p w14:paraId="38499027" w14:textId="77777777" w:rsidR="00BD2272" w:rsidRDefault="00BD2272" w:rsidP="00233C3F">
                                    <w:r>
                                      <w:t>inputs (continuous-time and/or discrete-time)</w:t>
                                    </w:r>
                                  </w:p>
                                </w:tc>
                              </w:tr>
                              <w:tr w:rsidR="00BD2272" w14:paraId="709CE05D" w14:textId="77777777" w:rsidTr="00233C3F">
                                <w:tc>
                                  <w:tcPr>
                                    <w:tcW w:w="476" w:type="dxa"/>
                                    <w:gridSpan w:val="2"/>
                                  </w:tcPr>
                                  <w:p w14:paraId="2481A480" w14:textId="77777777" w:rsidR="00BD2272" w:rsidRPr="00BD4780" w:rsidRDefault="00BD2272">
                                    <w:pPr>
                                      <w:rPr>
                                        <w:b/>
                                      </w:rPr>
                                    </w:pPr>
                                    <w:r w:rsidRPr="00BD4780">
                                      <w:rPr>
                                        <w:b/>
                                      </w:rPr>
                                      <w:t>y</w:t>
                                    </w:r>
                                    <w:r w:rsidRPr="00386DDF">
                                      <w:t>(t)</w:t>
                                    </w:r>
                                  </w:p>
                                </w:tc>
                                <w:tc>
                                  <w:tcPr>
                                    <w:tcW w:w="4889" w:type="dxa"/>
                                  </w:tcPr>
                                  <w:p w14:paraId="1C908DCE" w14:textId="77777777" w:rsidR="00BD2272" w:rsidRDefault="00BD2272" w:rsidP="00233C3F">
                                    <w:r>
                                      <w:t>outputs (continuous-time and/or discrete-time)</w:t>
                                    </w:r>
                                  </w:p>
                                </w:tc>
                              </w:tr>
                              <w:tr w:rsidR="00BD2272" w14:paraId="79CA9D02" w14:textId="77777777" w:rsidTr="00233C3F">
                                <w:tc>
                                  <w:tcPr>
                                    <w:tcW w:w="476" w:type="dxa"/>
                                    <w:gridSpan w:val="2"/>
                                  </w:tcPr>
                                  <w:p w14:paraId="4D584965" w14:textId="77777777" w:rsidR="00BD2272" w:rsidRPr="00BD4780" w:rsidRDefault="00BD2272" w:rsidP="00233C3F">
                                    <w:pPr>
                                      <w:rPr>
                                        <w:b/>
                                      </w:rPr>
                                    </w:pPr>
                                    <w:r>
                                      <w:rPr>
                                        <w:b/>
                                      </w:rPr>
                                      <w:t>w</w:t>
                                    </w:r>
                                    <w:r w:rsidRPr="00386DDF">
                                      <w:t>(t)</w:t>
                                    </w:r>
                                  </w:p>
                                </w:tc>
                                <w:tc>
                                  <w:tcPr>
                                    <w:tcW w:w="4889" w:type="dxa"/>
                                  </w:tcPr>
                                  <w:p w14:paraId="4F047A09" w14:textId="77777777" w:rsidR="00BD2272" w:rsidRDefault="00BD2272" w:rsidP="00233C3F">
                                    <w:r>
                                      <w:t>local variables (continuous-time and/or discrete-time)</w:t>
                                    </w:r>
                                  </w:p>
                                </w:tc>
                              </w:tr>
                              <w:tr w:rsidR="00BD2272" w14:paraId="114E85C7" w14:textId="77777777" w:rsidTr="00233C3F">
                                <w:trPr>
                                  <w:trHeight w:val="80"/>
                                </w:trPr>
                                <w:tc>
                                  <w:tcPr>
                                    <w:tcW w:w="476" w:type="dxa"/>
                                    <w:gridSpan w:val="2"/>
                                  </w:tcPr>
                                  <w:p w14:paraId="6CF64B96" w14:textId="77777777" w:rsidR="00BD2272" w:rsidRPr="00BD4780" w:rsidRDefault="00BD2272">
                                    <w:pPr>
                                      <w:rPr>
                                        <w:b/>
                                      </w:rPr>
                                    </w:pPr>
                                    <w:r w:rsidRPr="00BD4780">
                                      <w:rPr>
                                        <w:b/>
                                      </w:rPr>
                                      <w:t>z</w:t>
                                    </w:r>
                                    <w:r w:rsidRPr="00386DDF">
                                      <w:t>(t)</w:t>
                                    </w:r>
                                  </w:p>
                                </w:tc>
                                <w:tc>
                                  <w:tcPr>
                                    <w:tcW w:w="4889" w:type="dxa"/>
                                  </w:tcPr>
                                  <w:p w14:paraId="3FBEAF0E" w14:textId="77777777" w:rsidR="00BD2272" w:rsidRDefault="00BD2272">
                                    <w:r>
                                      <w:t>event indicators (continuous-time)</w:t>
                                    </w:r>
                                  </w:p>
                                </w:tc>
                              </w:tr>
                              <w:tr w:rsidR="00BD2272" w14:paraId="15A1D92D" w14:textId="77777777" w:rsidTr="00233C3F">
                                <w:trPr>
                                  <w:trHeight w:val="283"/>
                                </w:trPr>
                                <w:tc>
                                  <w:tcPr>
                                    <w:tcW w:w="5365" w:type="dxa"/>
                                    <w:gridSpan w:val="3"/>
                                  </w:tcPr>
                                  <w:p w14:paraId="0C6EE708" w14:textId="08D4AC88" w:rsidR="00BD2272" w:rsidRDefault="00BD2272" w:rsidP="00233C3F">
                                    <w:pPr>
                                      <w:spacing w:before="60"/>
                                    </w:pPr>
                                    <w:r>
                                      <w:t xml:space="preserve">Elements of local variables </w:t>
                                    </w:r>
                                    <w:r w:rsidRPr="00670B2F">
                                      <w:rPr>
                                        <w:b/>
                                      </w:rPr>
                                      <w:t>w</w:t>
                                    </w:r>
                                    <w:r>
                                      <w:t xml:space="preserve"> and/or outputs </w:t>
                                    </w:r>
                                    <w:r w:rsidRPr="00670B2F">
                                      <w:rPr>
                                        <w:b/>
                                      </w:rPr>
                                      <w:t>y</w:t>
                                    </w:r>
                                    <w:r>
                                      <w:t>:</w:t>
                                    </w:r>
                                  </w:p>
                                </w:tc>
                              </w:tr>
                              <w:tr w:rsidR="00BD2272" w14:paraId="30B177AE" w14:textId="77777777" w:rsidTr="00233C3F">
                                <w:trPr>
                                  <w:trHeight w:val="80"/>
                                </w:trPr>
                                <w:tc>
                                  <w:tcPr>
                                    <w:tcW w:w="462" w:type="dxa"/>
                                  </w:tcPr>
                                  <w:p w14:paraId="7D1560D2" w14:textId="77777777" w:rsidR="00BD2272" w:rsidRPr="00AF0F21" w:rsidRDefault="00BD2272"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BD2272" w:rsidRDefault="00BD2272" w:rsidP="00233C3F">
                                    <w:r>
                                      <w:t>continuous-time states (continuous between events)</w:t>
                                    </w:r>
                                  </w:p>
                                </w:tc>
                              </w:tr>
                              <w:tr w:rsidR="00BD2272" w14:paraId="26647B16" w14:textId="77777777" w:rsidTr="00233C3F">
                                <w:trPr>
                                  <w:trHeight w:val="80"/>
                                </w:trPr>
                                <w:tc>
                                  <w:tcPr>
                                    <w:tcW w:w="462" w:type="dxa"/>
                                  </w:tcPr>
                                  <w:p w14:paraId="23490BF4" w14:textId="3079215C" w:rsidR="00BD2272" w:rsidRPr="00AF0F21" w:rsidRDefault="00BD2272" w:rsidP="00233C3F">
                                    <w:pPr>
                                      <w:rPr>
                                        <w:b/>
                                        <w:vertAlign w:val="subscript"/>
                                      </w:rPr>
                                    </w:pPr>
                                  </w:p>
                                </w:tc>
                                <w:tc>
                                  <w:tcPr>
                                    <w:tcW w:w="4903" w:type="dxa"/>
                                    <w:gridSpan w:val="2"/>
                                  </w:tcPr>
                                  <w:p w14:paraId="445C5CE4" w14:textId="32018FC7" w:rsidR="00BD2272" w:rsidRDefault="00BD2272" w:rsidP="00233C3F"/>
                                </w:tc>
                              </w:tr>
                            </w:tbl>
                            <w:p w14:paraId="77D2AFD0" w14:textId="77777777" w:rsidR="00BD2272" w:rsidRDefault="00BD2272"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BD2272" w:rsidRPr="00AF0F21" w:rsidRDefault="00BD2272"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BD2272" w:rsidRPr="00AF0F21" w:rsidRDefault="004F204D" w:rsidP="00233C3F">
                              <w:pPr>
                                <w:autoSpaceDE w:val="0"/>
                                <w:autoSpaceDN w:val="0"/>
                                <w:adjustRightInd w:val="0"/>
                                <w:rPr>
                                  <w:b/>
                                  <w:bCs/>
                                  <w:color w:val="000000"/>
                                  <w:sz w:val="22"/>
                                  <w:szCs w:val="22"/>
                                  <w:vertAlign w:val="subscript"/>
                                </w:rPr>
                              </w:pPr>
                              <m:oMath>
                                <m:sSub>
                                  <m:sSubPr>
                                    <m:ctrlPr>
                                      <w:ins w:id="2183" w:author="Bertsch Christian (CR/AEE3)" w:date="2019-10-03T16:45:00Z">
                                        <w:rPr>
                                          <w:rFonts w:ascii="Cambria Math" w:hAnsi="Cambria Math"/>
                                          <w:b/>
                                          <w:bCs/>
                                          <w:i/>
                                          <w:spacing w:val="4"/>
                                          <w:sz w:val="22"/>
                                          <w:szCs w:val="22"/>
                                        </w:rPr>
                                      </w:ins>
                                    </m:ctrlPr>
                                  </m:sSubPr>
                                  <m:e>
                                    <m:acc>
                                      <m:accPr>
                                        <m:chr m:val="̇"/>
                                        <m:ctrlPr>
                                          <w:ins w:id="2184" w:author="Bertsch Christian (CR/AEE3)" w:date="2019-10-03T16:45:00Z">
                                            <w:rPr>
                                              <w:rFonts w:ascii="Cambria Math" w:hAnsi="Cambria Math"/>
                                              <w:b/>
                                              <w:bCs/>
                                              <w:spacing w:val="4"/>
                                              <w:sz w:val="22"/>
                                              <w:szCs w:val="22"/>
                                            </w:rPr>
                                          </w:ins>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BD2272"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68599AC" w:rsidR="00BD2272" w:rsidRPr="00B43454" w:rsidRDefault="00BD2272" w:rsidP="00233C3F">
                              <w:pPr>
                                <w:pStyle w:val="Caption"/>
                                <w:spacing w:before="0" w:after="0"/>
                                <w:ind w:left="1163" w:hanging="879"/>
                                <w:rPr>
                                  <w:b w:val="0"/>
                                </w:rPr>
                              </w:pPr>
                              <w:bookmarkStart w:id="2185" w:name="_Ref401741492"/>
                              <w:r w:rsidRPr="0098259C">
                                <w:t xml:space="preserve">Figure </w:t>
                              </w:r>
                              <w:r w:rsidRPr="0098259C">
                                <w:fldChar w:fldCharType="begin"/>
                              </w:r>
                              <w:r w:rsidRPr="0098259C">
                                <w:instrText xml:space="preserve"> SEQ Figure \* ARABIC </w:instrText>
                              </w:r>
                              <w:r w:rsidRPr="0098259C">
                                <w:fldChar w:fldCharType="separate"/>
                              </w:r>
                              <w:r w:rsidR="000440B4">
                                <w:rPr>
                                  <w:noProof/>
                                </w:rPr>
                                <w:t>2</w:t>
                              </w:r>
                              <w:r w:rsidRPr="0098259C">
                                <w:fldChar w:fldCharType="end"/>
                              </w:r>
                              <w:bookmarkEnd w:id="218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BD2272" w:rsidRDefault="00BD2272"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BD2272" w:rsidRDefault="00BD2272"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BD2272" w:rsidRDefault="00BD2272"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BD2272" w:rsidRDefault="00BD2272"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BD2272" w:rsidRDefault="00BD2272"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BD2272" w:rsidRPr="00AF0F21" w:rsidRDefault="00BD2272"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8479;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BD2272" w:rsidRDefault="00BD2272"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BD2272" w:rsidRPr="00AF0F21" w:rsidRDefault="00BD2272"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BD2272" w14:paraId="1F6390BC" w14:textId="77777777" w:rsidTr="00233C3F">
                          <w:tc>
                            <w:tcPr>
                              <w:tcW w:w="476" w:type="dxa"/>
                              <w:gridSpan w:val="2"/>
                            </w:tcPr>
                            <w:p w14:paraId="7663E936" w14:textId="77777777" w:rsidR="00BD2272" w:rsidRPr="00BD4780" w:rsidRDefault="00BD2272">
                              <w:pPr>
                                <w:rPr>
                                  <w:i/>
                                </w:rPr>
                              </w:pPr>
                              <w:r w:rsidRPr="00BD4780">
                                <w:rPr>
                                  <w:i/>
                                </w:rPr>
                                <w:t>t</w:t>
                              </w:r>
                            </w:p>
                          </w:tc>
                          <w:tc>
                            <w:tcPr>
                              <w:tcW w:w="4889" w:type="dxa"/>
                            </w:tcPr>
                            <w:p w14:paraId="71F6AD4E" w14:textId="77777777" w:rsidR="00BD2272" w:rsidRDefault="00BD2272">
                              <w:r>
                                <w:t>time</w:t>
                              </w:r>
                            </w:p>
                          </w:tc>
                        </w:tr>
                        <w:tr w:rsidR="00BD2272" w14:paraId="363538A7" w14:textId="77777777" w:rsidTr="00233C3F">
                          <w:tc>
                            <w:tcPr>
                              <w:tcW w:w="476" w:type="dxa"/>
                              <w:gridSpan w:val="2"/>
                            </w:tcPr>
                            <w:p w14:paraId="49B43877" w14:textId="77777777" w:rsidR="00BD2272" w:rsidRPr="00BD4780" w:rsidRDefault="00BD2272">
                              <w:pPr>
                                <w:rPr>
                                  <w:b/>
                                </w:rPr>
                              </w:pPr>
                              <w:r>
                                <w:rPr>
                                  <w:b/>
                                </w:rPr>
                                <w:t>v</w:t>
                              </w:r>
                              <w:r w:rsidRPr="006F760E">
                                <w:rPr>
                                  <w:vertAlign w:val="subscript"/>
                                </w:rPr>
                                <w:t>start</w:t>
                              </w:r>
                            </w:p>
                          </w:tc>
                          <w:tc>
                            <w:tcPr>
                              <w:tcW w:w="4889" w:type="dxa"/>
                            </w:tcPr>
                            <w:p w14:paraId="21E7019A" w14:textId="77777777" w:rsidR="00BD2272" w:rsidRDefault="00BD2272" w:rsidP="00233C3F">
                              <w:r>
                                <w:t>variables with initial = “exact” (parameters, …)</w:t>
                              </w:r>
                            </w:p>
                          </w:tc>
                        </w:tr>
                        <w:tr w:rsidR="00BD2272" w14:paraId="792BE874" w14:textId="77777777" w:rsidTr="00233C3F">
                          <w:tc>
                            <w:tcPr>
                              <w:tcW w:w="476" w:type="dxa"/>
                              <w:gridSpan w:val="2"/>
                            </w:tcPr>
                            <w:p w14:paraId="32CB31FD" w14:textId="77777777" w:rsidR="00BD2272" w:rsidRPr="00BD4780" w:rsidRDefault="00BD2272">
                              <w:pPr>
                                <w:rPr>
                                  <w:b/>
                                </w:rPr>
                              </w:pPr>
                              <w:r w:rsidRPr="00BD4780">
                                <w:rPr>
                                  <w:b/>
                                </w:rPr>
                                <w:t>u</w:t>
                              </w:r>
                              <w:r w:rsidRPr="00386DDF">
                                <w:t>(t)</w:t>
                              </w:r>
                            </w:p>
                          </w:tc>
                          <w:tc>
                            <w:tcPr>
                              <w:tcW w:w="4889" w:type="dxa"/>
                            </w:tcPr>
                            <w:p w14:paraId="38499027" w14:textId="77777777" w:rsidR="00BD2272" w:rsidRDefault="00BD2272" w:rsidP="00233C3F">
                              <w:r>
                                <w:t>inputs (continuous-time and/or discrete-time)</w:t>
                              </w:r>
                            </w:p>
                          </w:tc>
                        </w:tr>
                        <w:tr w:rsidR="00BD2272" w14:paraId="709CE05D" w14:textId="77777777" w:rsidTr="00233C3F">
                          <w:tc>
                            <w:tcPr>
                              <w:tcW w:w="476" w:type="dxa"/>
                              <w:gridSpan w:val="2"/>
                            </w:tcPr>
                            <w:p w14:paraId="2481A480" w14:textId="77777777" w:rsidR="00BD2272" w:rsidRPr="00BD4780" w:rsidRDefault="00BD2272">
                              <w:pPr>
                                <w:rPr>
                                  <w:b/>
                                </w:rPr>
                              </w:pPr>
                              <w:r w:rsidRPr="00BD4780">
                                <w:rPr>
                                  <w:b/>
                                </w:rPr>
                                <w:t>y</w:t>
                              </w:r>
                              <w:r w:rsidRPr="00386DDF">
                                <w:t>(t)</w:t>
                              </w:r>
                            </w:p>
                          </w:tc>
                          <w:tc>
                            <w:tcPr>
                              <w:tcW w:w="4889" w:type="dxa"/>
                            </w:tcPr>
                            <w:p w14:paraId="1C908DCE" w14:textId="77777777" w:rsidR="00BD2272" w:rsidRDefault="00BD2272" w:rsidP="00233C3F">
                              <w:r>
                                <w:t>outputs (continuous-time and/or discrete-time)</w:t>
                              </w:r>
                            </w:p>
                          </w:tc>
                        </w:tr>
                        <w:tr w:rsidR="00BD2272" w14:paraId="79CA9D02" w14:textId="77777777" w:rsidTr="00233C3F">
                          <w:tc>
                            <w:tcPr>
                              <w:tcW w:w="476" w:type="dxa"/>
                              <w:gridSpan w:val="2"/>
                            </w:tcPr>
                            <w:p w14:paraId="4D584965" w14:textId="77777777" w:rsidR="00BD2272" w:rsidRPr="00BD4780" w:rsidRDefault="00BD2272" w:rsidP="00233C3F">
                              <w:pPr>
                                <w:rPr>
                                  <w:b/>
                                </w:rPr>
                              </w:pPr>
                              <w:r>
                                <w:rPr>
                                  <w:b/>
                                </w:rPr>
                                <w:t>w</w:t>
                              </w:r>
                              <w:r w:rsidRPr="00386DDF">
                                <w:t>(t)</w:t>
                              </w:r>
                            </w:p>
                          </w:tc>
                          <w:tc>
                            <w:tcPr>
                              <w:tcW w:w="4889" w:type="dxa"/>
                            </w:tcPr>
                            <w:p w14:paraId="4F047A09" w14:textId="77777777" w:rsidR="00BD2272" w:rsidRDefault="00BD2272" w:rsidP="00233C3F">
                              <w:r>
                                <w:t>local variables (continuous-time and/or discrete-time)</w:t>
                              </w:r>
                            </w:p>
                          </w:tc>
                        </w:tr>
                        <w:tr w:rsidR="00BD2272" w14:paraId="114E85C7" w14:textId="77777777" w:rsidTr="00233C3F">
                          <w:trPr>
                            <w:trHeight w:val="80"/>
                          </w:trPr>
                          <w:tc>
                            <w:tcPr>
                              <w:tcW w:w="476" w:type="dxa"/>
                              <w:gridSpan w:val="2"/>
                            </w:tcPr>
                            <w:p w14:paraId="6CF64B96" w14:textId="77777777" w:rsidR="00BD2272" w:rsidRPr="00BD4780" w:rsidRDefault="00BD2272">
                              <w:pPr>
                                <w:rPr>
                                  <w:b/>
                                </w:rPr>
                              </w:pPr>
                              <w:r w:rsidRPr="00BD4780">
                                <w:rPr>
                                  <w:b/>
                                </w:rPr>
                                <w:t>z</w:t>
                              </w:r>
                              <w:r w:rsidRPr="00386DDF">
                                <w:t>(t)</w:t>
                              </w:r>
                            </w:p>
                          </w:tc>
                          <w:tc>
                            <w:tcPr>
                              <w:tcW w:w="4889" w:type="dxa"/>
                            </w:tcPr>
                            <w:p w14:paraId="3FBEAF0E" w14:textId="77777777" w:rsidR="00BD2272" w:rsidRDefault="00BD2272">
                              <w:r>
                                <w:t>event indicators (continuous-time)</w:t>
                              </w:r>
                            </w:p>
                          </w:tc>
                        </w:tr>
                        <w:tr w:rsidR="00BD2272" w14:paraId="15A1D92D" w14:textId="77777777" w:rsidTr="00233C3F">
                          <w:trPr>
                            <w:trHeight w:val="283"/>
                          </w:trPr>
                          <w:tc>
                            <w:tcPr>
                              <w:tcW w:w="5365" w:type="dxa"/>
                              <w:gridSpan w:val="3"/>
                            </w:tcPr>
                            <w:p w14:paraId="0C6EE708" w14:textId="08D4AC88" w:rsidR="00BD2272" w:rsidRDefault="00BD2272" w:rsidP="00233C3F">
                              <w:pPr>
                                <w:spacing w:before="60"/>
                              </w:pPr>
                              <w:r>
                                <w:t xml:space="preserve">Elements of local variables </w:t>
                              </w:r>
                              <w:r w:rsidRPr="00670B2F">
                                <w:rPr>
                                  <w:b/>
                                </w:rPr>
                                <w:t>w</w:t>
                              </w:r>
                              <w:r>
                                <w:t xml:space="preserve"> and/or outputs </w:t>
                              </w:r>
                              <w:r w:rsidRPr="00670B2F">
                                <w:rPr>
                                  <w:b/>
                                </w:rPr>
                                <w:t>y</w:t>
                              </w:r>
                              <w:r>
                                <w:t>:</w:t>
                              </w:r>
                            </w:p>
                          </w:tc>
                        </w:tr>
                        <w:tr w:rsidR="00BD2272" w14:paraId="30B177AE" w14:textId="77777777" w:rsidTr="00233C3F">
                          <w:trPr>
                            <w:trHeight w:val="80"/>
                          </w:trPr>
                          <w:tc>
                            <w:tcPr>
                              <w:tcW w:w="462" w:type="dxa"/>
                            </w:tcPr>
                            <w:p w14:paraId="7D1560D2" w14:textId="77777777" w:rsidR="00BD2272" w:rsidRPr="00AF0F21" w:rsidRDefault="00BD2272"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BD2272" w:rsidRDefault="00BD2272" w:rsidP="00233C3F">
                              <w:r>
                                <w:t>continuous-time states (continuous between events)</w:t>
                              </w:r>
                            </w:p>
                          </w:tc>
                        </w:tr>
                        <w:tr w:rsidR="00BD2272" w14:paraId="26647B16" w14:textId="77777777" w:rsidTr="00233C3F">
                          <w:trPr>
                            <w:trHeight w:val="80"/>
                          </w:trPr>
                          <w:tc>
                            <w:tcPr>
                              <w:tcW w:w="462" w:type="dxa"/>
                            </w:tcPr>
                            <w:p w14:paraId="23490BF4" w14:textId="3079215C" w:rsidR="00BD2272" w:rsidRPr="00AF0F21" w:rsidRDefault="00BD2272" w:rsidP="00233C3F">
                              <w:pPr>
                                <w:rPr>
                                  <w:b/>
                                  <w:vertAlign w:val="subscript"/>
                                </w:rPr>
                              </w:pPr>
                            </w:p>
                          </w:tc>
                          <w:tc>
                            <w:tcPr>
                              <w:tcW w:w="4903" w:type="dxa"/>
                              <w:gridSpan w:val="2"/>
                            </w:tcPr>
                            <w:p w14:paraId="445C5CE4" w14:textId="32018FC7" w:rsidR="00BD2272" w:rsidRDefault="00BD2272" w:rsidP="00233C3F"/>
                          </w:tc>
                        </w:tr>
                      </w:tbl>
                      <w:p w14:paraId="77D2AFD0" w14:textId="77777777" w:rsidR="00BD2272" w:rsidRDefault="00BD2272"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BD2272" w:rsidRPr="00AF0F21" w:rsidRDefault="00BD2272"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BD2272" w:rsidRPr="00AF0F21" w:rsidRDefault="004F204D" w:rsidP="00233C3F">
                        <w:pPr>
                          <w:autoSpaceDE w:val="0"/>
                          <w:autoSpaceDN w:val="0"/>
                          <w:adjustRightInd w:val="0"/>
                          <w:rPr>
                            <w:b/>
                            <w:bCs/>
                            <w:color w:val="000000"/>
                            <w:sz w:val="22"/>
                            <w:szCs w:val="22"/>
                            <w:vertAlign w:val="subscript"/>
                          </w:rPr>
                        </w:pPr>
                        <m:oMath>
                          <m:sSub>
                            <m:sSubPr>
                              <m:ctrlPr>
                                <w:ins w:id="2186" w:author="Bertsch Christian (CR/AEE3)" w:date="2019-10-03T16:45:00Z">
                                  <w:rPr>
                                    <w:rFonts w:ascii="Cambria Math" w:hAnsi="Cambria Math"/>
                                    <w:b/>
                                    <w:bCs/>
                                    <w:i/>
                                    <w:spacing w:val="4"/>
                                    <w:sz w:val="22"/>
                                    <w:szCs w:val="22"/>
                                  </w:rPr>
                                </w:ins>
                              </m:ctrlPr>
                            </m:sSubPr>
                            <m:e>
                              <m:acc>
                                <m:accPr>
                                  <m:chr m:val="̇"/>
                                  <m:ctrlPr>
                                    <w:ins w:id="2187" w:author="Bertsch Christian (CR/AEE3)" w:date="2019-10-03T16:45:00Z">
                                      <w:rPr>
                                        <w:rFonts w:ascii="Cambria Math" w:hAnsi="Cambria Math"/>
                                        <w:b/>
                                        <w:bCs/>
                                        <w:spacing w:val="4"/>
                                        <w:sz w:val="22"/>
                                        <w:szCs w:val="22"/>
                                      </w:rPr>
                                    </w:ins>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BD2272"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68599AC" w:rsidR="00BD2272" w:rsidRPr="00B43454" w:rsidRDefault="00BD2272" w:rsidP="00233C3F">
                        <w:pPr>
                          <w:pStyle w:val="Caption"/>
                          <w:spacing w:before="0" w:after="0"/>
                          <w:ind w:left="1163" w:hanging="879"/>
                          <w:rPr>
                            <w:b w:val="0"/>
                          </w:rPr>
                        </w:pPr>
                        <w:bookmarkStart w:id="2188" w:name="_Ref401741492"/>
                        <w:r w:rsidRPr="0098259C">
                          <w:t xml:space="preserve">Figure </w:t>
                        </w:r>
                        <w:r w:rsidRPr="0098259C">
                          <w:fldChar w:fldCharType="begin"/>
                        </w:r>
                        <w:r w:rsidRPr="0098259C">
                          <w:instrText xml:space="preserve"> SEQ Figure \* ARABIC </w:instrText>
                        </w:r>
                        <w:r w:rsidRPr="0098259C">
                          <w:fldChar w:fldCharType="separate"/>
                        </w:r>
                        <w:r w:rsidR="000440B4">
                          <w:rPr>
                            <w:noProof/>
                          </w:rPr>
                          <w:t>2</w:t>
                        </w:r>
                        <w:r w:rsidRPr="0098259C">
                          <w:fldChar w:fldCharType="end"/>
                        </w:r>
                        <w:bookmarkEnd w:id="2188"/>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BD2272" w:rsidRDefault="00BD2272"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Heading2"/>
      </w:pPr>
      <w:r w:rsidRPr="00B43454">
        <w:t xml:space="preserve"> </w:t>
      </w:r>
      <w:bookmarkStart w:id="2189" w:name="_Ref356504399"/>
      <w:bookmarkStart w:id="2190" w:name="_Toc20839936"/>
      <w:r w:rsidRPr="0098259C">
        <w:t>Mathematical Description</w:t>
      </w:r>
      <w:bookmarkEnd w:id="2189"/>
      <w:bookmarkEnd w:id="2190"/>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ins w:id="2191" w:author="Bertsch Christian (CR/AEE3)" w:date="2019-09-06T11:23:00Z">
        <w:r w:rsidR="007077C6">
          <w:t>-</w:t>
        </w:r>
      </w:ins>
      <w:r w:rsidRPr="0098259C">
        <w:t>space form with events are handled (abbreviated as “hybrid ODE”). Algebraic equation systems might be contained inside the FMU.</w:t>
      </w:r>
      <w:r>
        <w:t xml:space="preserve"> Also, the FMU might consist of discrete-time equations only, for example</w:t>
      </w:r>
      <w:ins w:id="2192" w:author="Bertsch Christian (CR/AEE3)" w:date="2019-09-06T11:23:00Z">
        <w:r w:rsidR="007077C6">
          <w:t>,</w:t>
        </w:r>
      </w:ins>
      <w:r>
        <w:t xml:space="preserve"> describing a sampled-data controller.</w:t>
      </w:r>
    </w:p>
    <w:p w14:paraId="06BE953E" w14:textId="632A4915"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ins w:id="2193" w:author="Bertsch Christian (CR/AEE3)" w:date="2019-10-03T16:45:00Z">
                <w:rPr>
                  <w:rFonts w:ascii="Cambria Math" w:hAnsi="Cambria Math"/>
                  <w:i/>
                </w:rPr>
              </w:ins>
            </m:ctrlPr>
          </m:sSubPr>
          <m:e>
            <m:r>
              <w:rPr>
                <w:rFonts w:ascii="Cambria Math" w:hAnsi="Cambria Math"/>
              </w:rPr>
              <m:t>t=(t</m:t>
            </m:r>
          </m:e>
          <m:sub>
            <m:r>
              <w:rPr>
                <w:rFonts w:ascii="Cambria Math" w:hAnsi="Cambria Math"/>
              </w:rPr>
              <m:t>R</m:t>
            </m:r>
          </m:sub>
        </m:sSub>
        <m:r>
          <w:rPr>
            <w:rFonts w:ascii="Cambria Math" w:hAnsi="Cambria Math"/>
          </w:rPr>
          <m:t>,</m:t>
        </m:r>
        <m:sSub>
          <m:sSubPr>
            <m:ctrlPr>
              <w:ins w:id="2194"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del w:id="2195" w:author="Bertsch Christian (CR/AEE3)" w:date="2019-09-06T11:23:00Z">
            <w:rPr>
              <w:rFonts w:ascii="Cambria Math" w:hAnsi="Cambria Math"/>
            </w:rPr>
            <m:t>)</m:t>
          </w:del>
        </m:r>
        <m:r>
          <w:ins w:id="2196" w:author="Bertsch Christian (CR/AEE3)" w:date="2019-09-06T11:23:00Z">
            <w:rPr>
              <w:rFonts w:ascii="Cambria Math" w:hAnsi="Cambria Math"/>
            </w:rPr>
            <m:t>)</m:t>
          </w:ins>
        </m:r>
      </m:oMath>
      <w:ins w:id="2197" w:author="Bertsch Christian (CR/AEE3)" w:date="2019-09-06T11:23:00Z">
        <w:r w:rsidR="007077C6">
          <w:t>,</w:t>
        </w:r>
      </w:ins>
      <w:r>
        <w:t xml:space="preserve"> where </w:t>
      </w:r>
      <m:oMath>
        <m:sSub>
          <m:sSubPr>
            <m:ctrlPr>
              <w:ins w:id="2198"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ins w:id="2199"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ins w:id="2200"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ins w:id="2201"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ins w:id="2202"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ins w:id="2203"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del w:id="2204" w:author="Bertsch Christian (CR/AEE3)" w:date="2019-09-06T11:23:00Z">
        <w:r w:rsidR="006B1926">
          <w:delText>e.g.</w:delText>
        </w:r>
      </w:del>
      <w:ins w:id="2205" w:author="Bertsch Christian (CR/AEE3)" w:date="2019-09-06T11:23:00Z">
        <w:r w:rsidR="00977D34">
          <w:t>for instance</w:t>
        </w:r>
      </w:ins>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4F204D" w:rsidP="00233C3F">
            <w:pPr>
              <w:pStyle w:val="Textkrper-Tabelle"/>
              <w:jc w:val="center"/>
            </w:pPr>
            <m:oMath>
              <m:sSub>
                <m:sSubPr>
                  <m:ctrlPr>
                    <w:ins w:id="2207" w:author="Bertsch Christian (CR/AEE3)" w:date="2019-10-03T16:45:00Z">
                      <w:rPr>
                        <w:rFonts w:ascii="Cambria Math" w:hAnsi="Cambria Math"/>
                        <w:i/>
                      </w:rPr>
                    </w:ins>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ins w:id="2208" w:author="Bertsch Christian (CR/AEE3)" w:date="2019-10-03T16:45:00Z">
                      <w:rPr>
                        <w:rFonts w:ascii="Cambria Math" w:hAnsi="Cambria Math"/>
                        <w:i/>
                      </w:rPr>
                    </w:ins>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4F204D" w:rsidP="00233C3F">
            <w:pPr>
              <w:pStyle w:val="Textkrper-Tabelle"/>
            </w:pPr>
            <m:oMath>
              <m:sSub>
                <m:sSubPr>
                  <m:ctrlPr>
                    <w:ins w:id="2209"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1</m:t>
                  </m:r>
                </m:sub>
              </m:sSub>
              <m:r>
                <w:rPr>
                  <w:rFonts w:ascii="Cambria Math" w:hAnsi="Cambria Math"/>
                </w:rPr>
                <m:t>,</m:t>
              </m:r>
              <m:sSub>
                <m:sSubPr>
                  <m:ctrlPr>
                    <w:ins w:id="2210"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ins w:id="2211"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2</m:t>
                  </m:r>
                </m:sub>
              </m:sSub>
              <m:r>
                <w:rPr>
                  <w:rFonts w:ascii="Cambria Math" w:hAnsi="Cambria Math"/>
                </w:rPr>
                <m:t>,</m:t>
              </m:r>
              <m:sSub>
                <m:sSubPr>
                  <m:ctrlPr>
                    <w:ins w:id="2212"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ins w:id="2213"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ins w:id="2214"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ins w:id="2215"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ins w:id="2216"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ins w:id="2217"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ins w:id="2218"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4F204D" w:rsidP="00233C3F">
            <w:pPr>
              <w:pStyle w:val="Textkrper-Tabelle"/>
            </w:pPr>
            <m:oMath>
              <m:sSub>
                <m:sSubPr>
                  <m:ctrlPr>
                    <w:ins w:id="2219" w:author="Bertsch Christian (CR/AEE3)" w:date="2019-10-03T16:45:00Z">
                      <w:rPr>
                        <w:rFonts w:ascii="Cambria Math" w:hAnsi="Cambria Math"/>
                        <w:i/>
                      </w:rPr>
                    </w:ins>
                  </m:ctrlPr>
                </m:sSubPr>
                <m:e>
                  <m:r>
                    <w:rPr>
                      <w:rFonts w:ascii="Cambria Math" w:hAnsi="Cambria Math"/>
                    </w:rPr>
                    <m:t>t</m:t>
                  </m:r>
                </m:e>
                <m:sub>
                  <m:r>
                    <w:rPr>
                      <w:rFonts w:ascii="Cambria Math" w:hAnsi="Cambria Math"/>
                    </w:rPr>
                    <m:t>1</m:t>
                  </m:r>
                </m:sub>
              </m:sSub>
            </m:oMath>
            <w:r w:rsidR="00233C3F">
              <w:t xml:space="preserve"> is before </w:t>
            </w:r>
            <m:oMath>
              <m:sSub>
                <m:sSubPr>
                  <m:ctrlPr>
                    <w:ins w:id="2220" w:author="Bertsch Christian (CR/AEE3)" w:date="2019-10-03T16:45:00Z">
                      <w:rPr>
                        <w:rFonts w:ascii="Cambria Math" w:hAnsi="Cambria Math"/>
                        <w:i/>
                      </w:rPr>
                    </w:ins>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4F204D" w:rsidP="00233C3F">
            <w:pPr>
              <w:pStyle w:val="Textkrper-Tabelle"/>
              <w:jc w:val="center"/>
            </w:pPr>
            <m:oMath>
              <m:sSub>
                <m:sSubPr>
                  <m:ctrlPr>
                    <w:ins w:id="2221" w:author="Bertsch Christian (CR/AEE3)" w:date="2019-10-03T16:45:00Z">
                      <w:rPr>
                        <w:rFonts w:ascii="Cambria Math" w:hAnsi="Cambria Math"/>
                        <w:i/>
                      </w:rPr>
                    </w:ins>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ins w:id="2222" w:author="Bertsch Christian (CR/AEE3)" w:date="2019-10-03T16:45:00Z">
                      <w:rPr>
                        <w:rFonts w:ascii="Cambria Math" w:hAnsi="Cambria Math"/>
                        <w:i/>
                      </w:rPr>
                    </w:ins>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4F204D" w:rsidP="00233C3F">
            <w:pPr>
              <w:pStyle w:val="Textkrper-Tabelle"/>
            </w:pPr>
            <m:oMath>
              <m:sSub>
                <m:sSubPr>
                  <m:ctrlPr>
                    <w:ins w:id="2223"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1</m:t>
                  </m:r>
                </m:sub>
              </m:sSub>
              <m:r>
                <w:rPr>
                  <w:rFonts w:ascii="Cambria Math" w:hAnsi="Cambria Math"/>
                </w:rPr>
                <m:t>,</m:t>
              </m:r>
              <m:sSub>
                <m:sSubPr>
                  <m:ctrlPr>
                    <w:ins w:id="2224"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ins w:id="2225"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2</m:t>
                  </m:r>
                </m:sub>
              </m:sSub>
              <m:r>
                <w:rPr>
                  <w:rFonts w:ascii="Cambria Math" w:hAnsi="Cambria Math"/>
                </w:rPr>
                <m:t>,</m:t>
              </m:r>
              <m:sSub>
                <m:sSubPr>
                  <m:ctrlPr>
                    <w:ins w:id="2226"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ins w:id="2227"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ins w:id="2228"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ins w:id="2229"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ins w:id="2230"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4F204D" w:rsidP="00233C3F">
            <w:pPr>
              <w:pStyle w:val="Textkrper-Tabelle"/>
            </w:pPr>
            <m:oMath>
              <m:sSub>
                <m:sSubPr>
                  <m:ctrlPr>
                    <w:ins w:id="2231" w:author="Bertsch Christian (CR/AEE3)" w:date="2019-10-03T16:45:00Z">
                      <w:rPr>
                        <w:rFonts w:ascii="Cambria Math" w:hAnsi="Cambria Math"/>
                        <w:i/>
                      </w:rPr>
                    </w:ins>
                  </m:ctrlPr>
                </m:sSubPr>
                <m:e>
                  <m:r>
                    <w:rPr>
                      <w:rFonts w:ascii="Cambria Math" w:hAnsi="Cambria Math"/>
                    </w:rPr>
                    <m:t>t</m:t>
                  </m:r>
                </m:e>
                <m:sub>
                  <m:r>
                    <w:rPr>
                      <w:rFonts w:ascii="Cambria Math" w:hAnsi="Cambria Math"/>
                    </w:rPr>
                    <m:t>1</m:t>
                  </m:r>
                </m:sub>
              </m:sSub>
            </m:oMath>
            <w:r w:rsidR="00233C3F">
              <w:t xml:space="preserve"> is identical to </w:t>
            </w:r>
            <m:oMath>
              <m:sSub>
                <m:sSubPr>
                  <m:ctrlPr>
                    <w:ins w:id="2232" w:author="Bertsch Christian (CR/AEE3)" w:date="2019-10-03T16:45:00Z">
                      <w:rPr>
                        <w:rFonts w:ascii="Cambria Math" w:hAnsi="Cambria Math"/>
                        <w:i/>
                      </w:rPr>
                    </w:ins>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4F204D" w:rsidP="00233C3F">
            <w:pPr>
              <w:pStyle w:val="Textkrper-Tabelle"/>
              <w:jc w:val="center"/>
            </w:pPr>
            <m:oMathPara>
              <m:oMath>
                <m:sSup>
                  <m:sSupPr>
                    <m:ctrlPr>
                      <w:ins w:id="2233" w:author="Bertsch Christian (CR/AEE3)" w:date="2019-10-03T16:45:00Z">
                        <w:rPr>
                          <w:rFonts w:ascii="Cambria Math" w:hAnsi="Cambria Math"/>
                          <w:i/>
                        </w:rPr>
                      </w:ins>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4F204D" w:rsidP="00233C3F">
            <w:pPr>
              <w:pStyle w:val="Textkrper-Tabelle"/>
            </w:pPr>
            <m:oMathPara>
              <m:oMathParaPr>
                <m:jc m:val="left"/>
              </m:oMathParaPr>
              <m:oMath>
                <m:sSup>
                  <m:sSupPr>
                    <m:ctrlPr>
                      <w:ins w:id="2234" w:author="Bertsch Christian (CR/AEE3)" w:date="2019-10-03T16:45:00Z">
                        <w:rPr>
                          <w:rFonts w:ascii="Cambria Math" w:hAnsi="Cambria Math"/>
                          <w:i/>
                        </w:rPr>
                      </w:ins>
                    </m:ctrlPr>
                  </m:sSupPr>
                  <m:e>
                    <m:sSub>
                      <m:sSubPr>
                        <m:ctrlPr>
                          <w:ins w:id="2235"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m:t>
                        </m:r>
                      </m:sub>
                    </m:sSub>
                    <m:r>
                      <w:rPr>
                        <w:rFonts w:ascii="Cambria Math" w:hAnsi="Cambria Math"/>
                      </w:rPr>
                      <m:t>,</m:t>
                    </m:r>
                    <m:sSub>
                      <m:sSubPr>
                        <m:ctrlPr>
                          <w:ins w:id="2236"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ins w:id="2237" w:author="Bertsch Christian (CR/AEE3)" w:date="2019-10-03T16:45:00Z">
                        <w:rPr>
                          <w:rFonts w:ascii="Cambria Math" w:hAnsi="Cambria Math"/>
                          <w:i/>
                        </w:rPr>
                      </w:ins>
                    </m:ctrlPr>
                  </m:funcPr>
                  <m:fName>
                    <m:limLow>
                      <m:limLowPr>
                        <m:ctrlPr>
                          <w:ins w:id="2238" w:author="Bertsch Christian (CR/AEE3)" w:date="2019-10-03T16:45:00Z">
                            <w:rPr>
                              <w:rFonts w:ascii="Cambria Math" w:hAnsi="Cambria Math"/>
                              <w:i/>
                            </w:rPr>
                          </w:ins>
                        </m:ctrlPr>
                      </m:limLowPr>
                      <m:e>
                        <m:r>
                          <m:rPr>
                            <m:sty m:val="p"/>
                          </m:rPr>
                          <w:rPr>
                            <w:rFonts w:ascii="Cambria Math" w:hAnsi="Cambria Math"/>
                          </w:rPr>
                          <m:t>lim</m:t>
                        </m:r>
                      </m:e>
                      <m:lim>
                        <m:r>
                          <w:rPr>
                            <w:rFonts w:ascii="Cambria Math" w:hAnsi="Cambria Math"/>
                          </w:rPr>
                          <m:t>ε→0</m:t>
                        </m:r>
                      </m:lim>
                    </m:limLow>
                  </m:fName>
                  <m:e>
                    <m:d>
                      <m:dPr>
                        <m:ctrlPr>
                          <w:ins w:id="2239" w:author="Bertsch Christian (CR/AEE3)" w:date="2019-10-03T16:45:00Z">
                            <w:rPr>
                              <w:rFonts w:ascii="Cambria Math" w:hAnsi="Cambria Math"/>
                              <w:i/>
                            </w:rPr>
                          </w:ins>
                        </m:ctrlPr>
                      </m:dPr>
                      <m:e>
                        <m:sSub>
                          <m:sSubPr>
                            <m:ctrlPr>
                              <w:ins w:id="2240"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ins w:id="2241" w:author="Bertsch Christian (CR/AEE3)" w:date="2019-10-03T16:45:00Z">
                            <w:rPr>
                              <w:rFonts w:ascii="Cambria Math" w:hAnsi="Cambria Math"/>
                              <w:i/>
                              <w:spacing w:val="4"/>
                              <w:szCs w:val="24"/>
                              <w:lang w:eastAsia="nl-NL"/>
                            </w:rPr>
                          </w:ins>
                        </m:ctrlPr>
                      </m:e>
                    </m:d>
                    <m:r>
                      <w:rPr>
                        <w:rFonts w:ascii="Cambria Math" w:hAnsi="Cambria Math"/>
                        <w:spacing w:val="4"/>
                        <w:szCs w:val="24"/>
                        <w:lang w:eastAsia="nl-NL"/>
                      </w:rPr>
                      <m:t>,</m:t>
                    </m:r>
                    <m:sSub>
                      <m:sSubPr>
                        <m:ctrlPr>
                          <w:ins w:id="2242"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ins w:id="2243"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4F204D" w:rsidP="00233C3F">
            <w:pPr>
              <w:pStyle w:val="Textkrper-Tabelle"/>
              <w:jc w:val="center"/>
            </w:pPr>
            <m:oMathPara>
              <m:oMath>
                <m:sPre>
                  <m:sPrePr>
                    <m:ctrlPr>
                      <w:ins w:id="2244" w:author="Bertsch Christian (CR/AEE3)" w:date="2019-10-03T16:45:00Z">
                        <w:rPr>
                          <w:rFonts w:ascii="Cambria Math" w:hAnsi="Cambria Math"/>
                          <w:i/>
                        </w:rPr>
                      </w:ins>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4F204D" w:rsidP="00233C3F">
            <w:pPr>
              <w:pStyle w:val="Textkrper-Tabelle"/>
              <w:ind w:left="0"/>
            </w:pPr>
            <m:oMathPara>
              <m:oMathParaPr>
                <m:jc m:val="left"/>
              </m:oMathParaPr>
              <m:oMath>
                <m:sPre>
                  <m:sPrePr>
                    <m:ctrlPr>
                      <w:ins w:id="2245" w:author="Bertsch Christian (CR/AEE3)" w:date="2019-10-03T16:45:00Z">
                        <w:rPr>
                          <w:rFonts w:ascii="Cambria Math" w:hAnsi="Cambria Math"/>
                          <w:i/>
                        </w:rPr>
                      </w:ins>
                    </m:ctrlPr>
                  </m:sPrePr>
                  <m:sub>
                    <m:r>
                      <w:rPr>
                        <w:rFonts w:ascii="Cambria Math" w:hAnsi="Cambria Math"/>
                      </w:rPr>
                      <m:t>‍</m:t>
                    </m:r>
                  </m:sub>
                  <m:sup>
                    <m:r>
                      <w:rPr>
                        <w:rFonts w:ascii="Cambria Math" w:hAnsi="Cambria Math"/>
                      </w:rPr>
                      <m:t>-</m:t>
                    </m:r>
                  </m:sup>
                  <m:e>
                    <m:r>
                      <w:rPr>
                        <w:rFonts w:ascii="Cambria Math" w:hAnsi="Cambria Math"/>
                      </w:rPr>
                      <m:t>(</m:t>
                    </m:r>
                    <m:sSub>
                      <m:sSubPr>
                        <m:ctrlPr>
                          <w:ins w:id="2246"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r>
                      <w:rPr>
                        <w:rFonts w:ascii="Cambria Math" w:hAnsi="Cambria Math"/>
                      </w:rPr>
                      <m:t>,</m:t>
                    </m:r>
                    <m:sSub>
                      <m:sSubPr>
                        <m:ctrlPr>
                          <w:ins w:id="2247"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ins w:id="2248" w:author="Bertsch Christian (CR/AEE3)" w:date="2019-10-03T16:45:00Z">
                        <w:rPr>
                          <w:rFonts w:ascii="Cambria Math" w:hAnsi="Cambria Math"/>
                          <w:i/>
                        </w:rPr>
                      </w:ins>
                    </m:ctrlPr>
                  </m:funcPr>
                  <m:fName>
                    <m:limLow>
                      <m:limLowPr>
                        <m:ctrlPr>
                          <w:ins w:id="2249" w:author="Bertsch Christian (CR/AEE3)" w:date="2019-10-03T16:45:00Z">
                            <w:rPr>
                              <w:rFonts w:ascii="Cambria Math" w:hAnsi="Cambria Math"/>
                              <w:i/>
                            </w:rPr>
                          </w:ins>
                        </m:ctrlPr>
                      </m:limLowPr>
                      <m:e>
                        <m:r>
                          <m:rPr>
                            <m:sty m:val="p"/>
                          </m:rPr>
                          <w:rPr>
                            <w:rFonts w:ascii="Cambria Math" w:hAnsi="Cambria Math"/>
                          </w:rPr>
                          <m:t>lim</m:t>
                        </m:r>
                      </m:e>
                      <m:lim>
                        <m:r>
                          <w:rPr>
                            <w:rFonts w:ascii="Cambria Math" w:hAnsi="Cambria Math"/>
                          </w:rPr>
                          <m:t>ε→0</m:t>
                        </m:r>
                      </m:lim>
                    </m:limLow>
                  </m:fName>
                  <m:e>
                    <m:d>
                      <m:dPr>
                        <m:ctrlPr>
                          <w:ins w:id="2250" w:author="Bertsch Christian (CR/AEE3)" w:date="2019-10-03T16:45:00Z">
                            <w:rPr>
                              <w:rFonts w:ascii="Cambria Math" w:hAnsi="Cambria Math"/>
                              <w:i/>
                            </w:rPr>
                          </w:ins>
                        </m:ctrlPr>
                      </m:dPr>
                      <m:e>
                        <m:sSub>
                          <m:sSubPr>
                            <m:ctrlPr>
                              <w:ins w:id="2251" w:author="Bertsch Christian (CR/AEE3)" w:date="2019-10-03T16:45:00Z">
                                <w:rPr>
                                  <w:rFonts w:ascii="Cambria Math" w:hAnsi="Cambria Math"/>
                                  <w:i/>
                                  <w:spacing w:val="4"/>
                                  <w:szCs w:val="24"/>
                                  <w:lang w:eastAsia="nl-NL"/>
                                </w:rPr>
                              </w:ins>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ins w:id="2252" w:author="Bertsch Christian (CR/AEE3)" w:date="2019-10-03T16:45:00Z">
                            <w:rPr>
                              <w:rFonts w:ascii="Cambria Math" w:hAnsi="Cambria Math"/>
                              <w:i/>
                              <w:spacing w:val="4"/>
                              <w:szCs w:val="24"/>
                              <w:lang w:eastAsia="nl-NL"/>
                            </w:rPr>
                          </w:ins>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4F204D">
            <w:pPr>
              <w:pStyle w:val="Textkrper-Tabelle"/>
              <w:jc w:val="center"/>
              <w:rPr>
                <w:i/>
              </w:rPr>
            </w:pPr>
            <m:oMathPara>
              <m:oMath>
                <m:sPre>
                  <m:sPrePr>
                    <m:ctrlPr>
                      <w:ins w:id="2253"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4F204D" w:rsidP="00233C3F">
            <w:pPr>
              <w:pStyle w:val="Textkrper-Tabelle"/>
            </w:pPr>
            <m:oMathPara>
              <m:oMathParaPr>
                <m:jc m:val="left"/>
              </m:oMathParaPr>
              <m:oMath>
                <m:sPre>
                  <m:sPrePr>
                    <m:ctrlPr>
                      <w:ins w:id="2254"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d>
                      <m:dPr>
                        <m:ctrlPr>
                          <w:ins w:id="2255" w:author="Bertsch Christian (CR/AEE3)" w:date="2019-10-03T16:45:00Z">
                            <w:rPr>
                              <w:rFonts w:ascii="Cambria Math" w:hAnsi="Cambria Math"/>
                              <w:i/>
                            </w:rPr>
                          </w:ins>
                        </m:ctrlPr>
                      </m:dPr>
                      <m:e>
                        <m:sSub>
                          <m:sSubPr>
                            <m:ctrlPr>
                              <w:ins w:id="2256"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r>
                          <w:rPr>
                            <w:rFonts w:ascii="Cambria Math" w:hAnsi="Cambria Math"/>
                          </w:rPr>
                          <m:t>,</m:t>
                        </m:r>
                        <m:sSub>
                          <m:sSubPr>
                            <m:ctrlPr>
                              <w:ins w:id="2257"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ins w:id="2258" w:author="Bertsch Christian (CR/AEE3)" w:date="2019-10-03T16:45:00Z">
                        <w:rPr>
                          <w:rFonts w:ascii="Cambria Math" w:hAnsi="Cambria Math"/>
                          <w:i/>
                        </w:rPr>
                      </w:ins>
                    </m:ctrlPr>
                  </m:dPr>
                  <m:e>
                    <m:m>
                      <m:mPr>
                        <m:cGp m:val="8"/>
                        <m:mcs>
                          <m:mc>
                            <m:mcPr>
                              <m:count m:val="1"/>
                              <m:mcJc m:val="left"/>
                            </m:mcPr>
                          </m:mc>
                        </m:mcs>
                        <m:ctrlPr>
                          <w:ins w:id="2259" w:author="Bertsch Christian (CR/AEE3)" w:date="2019-10-03T16:45:00Z">
                            <w:rPr>
                              <w:rFonts w:ascii="Cambria Math" w:hAnsi="Cambria Math"/>
                              <w:i/>
                            </w:rPr>
                          </w:ins>
                        </m:ctrlPr>
                      </m:mPr>
                      <m:mr>
                        <m:e>
                          <m:sPre>
                            <m:sPrePr>
                              <m:ctrlPr>
                                <w:ins w:id="2260" w:author="Bertsch Christian (CR/AEE3)" w:date="2019-10-03T16:45:00Z">
                                  <w:rPr>
                                    <w:rFonts w:ascii="Cambria Math" w:hAnsi="Cambria Math"/>
                                    <w:i/>
                                  </w:rPr>
                                </w:ins>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ins w:id="2261"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ins w:id="2262" w:author="Bertsch Christian (CR/AEE3)" w:date="2019-10-03T16:45:00Z">
                                  <w:rPr>
                                    <w:rFonts w:ascii="Cambria Math" w:hAnsi="Cambria Math"/>
                                    <w:i/>
                                  </w:rPr>
                                </w:ins>
                              </m:ctrlPr>
                            </m:dPr>
                            <m:e>
                              <m:sSub>
                                <m:sSubPr>
                                  <m:ctrlPr>
                                    <w:ins w:id="2263"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r>
                                <w:rPr>
                                  <w:rFonts w:ascii="Cambria Math" w:hAnsi="Cambria Math"/>
                                </w:rPr>
                                <m:t>,</m:t>
                              </m:r>
                              <m:sSub>
                                <m:sSubPr>
                                  <m:ctrlPr>
                                    <w:ins w:id="2264"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ins w:id="2265"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4F204D" w:rsidP="00233C3F">
            <w:pPr>
              <w:pStyle w:val="Textkrper-Tabelle"/>
              <w:jc w:val="center"/>
            </w:pPr>
            <m:oMathPara>
              <m:oMath>
                <m:sSup>
                  <m:sSupPr>
                    <m:ctrlPr>
                      <w:ins w:id="2266" w:author="Bertsch Christian (CR/AEE3)" w:date="2019-10-03T16:45:00Z">
                        <w:rPr>
                          <w:rFonts w:ascii="Cambria Math" w:hAnsi="Cambria Math"/>
                          <w:i/>
                        </w:rPr>
                      </w:ins>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4F204D" w:rsidP="00233C3F">
            <w:pPr>
              <w:pStyle w:val="Textkrper-Tabelle"/>
              <w:ind w:left="0"/>
              <w:rPr>
                <w:i/>
              </w:rPr>
            </w:pPr>
            <m:oMathPara>
              <m:oMathParaPr>
                <m:jc m:val="left"/>
              </m:oMathParaPr>
              <m:oMath>
                <m:sSup>
                  <m:sSupPr>
                    <m:ctrlPr>
                      <w:ins w:id="2267" w:author="Bertsch Christian (CR/AEE3)" w:date="2019-10-03T16:45:00Z">
                        <w:rPr>
                          <w:rFonts w:ascii="Cambria Math" w:hAnsi="Cambria Math"/>
                          <w:i/>
                        </w:rPr>
                      </w:ins>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4F204D" w:rsidP="00233C3F">
            <w:pPr>
              <w:pStyle w:val="Textkrper-Tabelle"/>
              <w:jc w:val="center"/>
            </w:pPr>
            <m:oMathPara>
              <m:oMath>
                <m:sPre>
                  <m:sPrePr>
                    <m:ctrlPr>
                      <w:ins w:id="2268" w:author="Bertsch Christian (CR/AEE3)" w:date="2019-10-03T16:45:00Z">
                        <w:rPr>
                          <w:rFonts w:ascii="Cambria Math" w:hAnsi="Cambria Math"/>
                          <w:i/>
                        </w:rPr>
                      </w:ins>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ins w:id="2269" w:author="Bertsch Christian (CR/AEE3)" w:date="2019-10-03T16:45:00Z">
                        <w:rPr>
                          <w:rFonts w:ascii="Cambria Math" w:hAnsi="Cambria Math"/>
                          <w:i/>
                        </w:rPr>
                      </w:ins>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4F204D" w:rsidP="00233C3F">
            <w:pPr>
              <w:pStyle w:val="Textkrper-Tabelle"/>
              <w:jc w:val="center"/>
            </w:pPr>
            <m:oMathPara>
              <m:oMath>
                <m:sPre>
                  <m:sPrePr>
                    <m:ctrlPr>
                      <w:ins w:id="2270"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ins w:id="2271"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ins w:id="2272" w:author="Bertsch Christian (CR/AEE3)" w:date="2019-10-03T16:45:00Z">
                <w:rPr>
                  <w:rFonts w:ascii="Cambria Math" w:hAnsi="Cambria Math"/>
                  <w:i/>
                </w:rPr>
              </w:ins>
            </m:ctrlPr>
          </m:sSubPr>
          <m:e>
            <m:r>
              <w:rPr>
                <w:rFonts w:ascii="Cambria Math" w:hAnsi="Cambria Math"/>
              </w:rPr>
              <m:t>t</m:t>
            </m:r>
          </m:e>
          <m:sub>
            <m:r>
              <w:rPr>
                <w:rFonts w:ascii="Cambria Math" w:hAnsi="Cambria Math"/>
              </w:rPr>
              <m:t>0</m:t>
            </m:r>
          </m:sub>
        </m:sSub>
        <m:r>
          <w:rPr>
            <w:rFonts w:ascii="Cambria Math" w:hAnsi="Cambria Math"/>
          </w:rPr>
          <m:t>,</m:t>
        </m:r>
        <m:sSub>
          <m:sSubPr>
            <m:ctrlPr>
              <w:ins w:id="2273" w:author="Bertsch Christian (CR/AEE3)" w:date="2019-10-03T16:45:00Z">
                <w:rPr>
                  <w:rFonts w:ascii="Cambria Math" w:hAnsi="Cambria Math"/>
                  <w:i/>
                </w:rPr>
              </w:ins>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ins w:id="2274" w:author="Bertsch Christian (CR/AEE3)" w:date="2019-10-03T16:45:00Z">
                <w:rPr>
                  <w:rFonts w:ascii="Cambria Math" w:hAnsi="Cambria Math"/>
                  <w:i/>
                </w:rPr>
              </w:ins>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ins w:id="2275"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lt;</m:t>
        </m:r>
        <m:sSub>
          <m:sSubPr>
            <m:ctrlPr>
              <w:ins w:id="2276" w:author="Bertsch Christian (CR/AEE3)" w:date="2019-10-03T16:45:00Z">
                <w:rPr>
                  <w:rFonts w:ascii="Cambria Math" w:hAnsi="Cambria Math"/>
                  <w:i/>
                </w:rPr>
              </w:ins>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6842A8CE" w:rsidR="00233C3F" w:rsidRDefault="00233C3F" w:rsidP="00233C3F">
      <w:pPr>
        <w:pStyle w:val="BodyText"/>
      </w:pPr>
      <w:r>
        <w:t>The following variable indices are used to describe the timing behavior of the corresponding variable (</w:t>
      </w:r>
      <w:del w:id="2277" w:author="Bertsch Christian (CR/AEE3)" w:date="2019-09-06T11:23:00Z">
        <w:r>
          <w:delText>e.g.</w:delText>
        </w:r>
      </w:del>
      <w:ins w:id="2278" w:author="Bertsch Christian (CR/AEE3)" w:date="2019-09-06T11:23:00Z">
        <w:r w:rsidR="00F06509">
          <w:t>for example,</w:t>
        </w:r>
      </w:ins>
      <w:r>
        <w:t xml:space="preserve"> </w:t>
      </w:r>
      <m:oMath>
        <m:sSub>
          <m:sSubPr>
            <m:ctrlPr>
              <w:ins w:id="2279" w:author="Bertsch Christian (CR/AEE3)" w:date="2019-10-03T16:45:00Z">
                <w:rPr>
                  <w:rFonts w:ascii="Cambria Math" w:hAnsi="Cambria Math"/>
                  <w:i/>
                </w:rPr>
              </w:ins>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ins w:id="2280" w:author="Bertsch Christian (CR/AEE3)" w:date="2019-09-06T11:23:00Z">
              <w:r w:rsidR="00977D34">
                <w:t>,</w:t>
              </w:r>
            </w:ins>
            <w:r>
              <w:t xml:space="preserve"> a variable that is a continuous function of time inside each interval </w:t>
            </w:r>
            <m:oMath>
              <m:r>
                <w:rPr>
                  <w:rFonts w:ascii="Cambria Math" w:hAnsi="Cambria Math"/>
                </w:rPr>
                <m:t xml:space="preserve"> </m:t>
              </m:r>
              <m:sSubSup>
                <m:sSubSupPr>
                  <m:ctrlPr>
                    <w:ins w:id="2281" w:author="Bertsch Christian (CR/AEE3)" w:date="2019-10-03T16:45:00Z">
                      <w:rPr>
                        <w:rFonts w:ascii="Cambria Math" w:hAnsi="Cambria Math"/>
                        <w:i/>
                      </w:rPr>
                    </w:ins>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ins w:id="2282" w:author="Bertsch Christian (CR/AEE3)" w:date="2019-10-03T16:45:00Z">
                      <w:rPr>
                        <w:rFonts w:ascii="Cambria Math" w:hAnsi="Cambria Math"/>
                        <w:i/>
                      </w:rPr>
                    </w:ins>
                  </m:ctrlPr>
                </m:sSubPr>
                <m:e>
                  <m:sPre>
                    <m:sPrePr>
                      <m:ctrlPr>
                        <w:ins w:id="2283" w:author="Bertsch Christian (CR/AEE3)" w:date="2019-10-03T16:45:00Z">
                          <w:rPr>
                            <w:rFonts w:ascii="Cambria Math" w:hAnsi="Cambria Math"/>
                            <w:i/>
                          </w:rPr>
                        </w:ins>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ins w:id="2284" w:author="Bertsch Christian (CR/AEE3)" w:date="2019-09-06T11:23:00Z">
              <w:r w:rsidR="00977D34">
                <w:t>,</w:t>
              </w:r>
            </w:ins>
            <w:r>
              <w:t xml:space="preserve"> a variable that changes its value only at an event instant </w:t>
            </w:r>
            <m:oMath>
              <m:sSub>
                <m:sSubPr>
                  <m:ctrlPr>
                    <w:ins w:id="2285"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55934B12" w:rsidR="00233C3F" w:rsidRPr="0098259C" w:rsidRDefault="00233C3F" w:rsidP="00233C3F">
      <w:pPr>
        <w:pStyle w:val="BodyText"/>
      </w:pPr>
      <w:r w:rsidRPr="0098259C">
        <w:t xml:space="preserve">At every event instant </w:t>
      </w:r>
      <m:oMath>
        <m:sSub>
          <m:sSubPr>
            <m:ctrlPr>
              <w:ins w:id="2286"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ins w:id="2287" w:author="Bertsch Christian (CR/AEE3)" w:date="2019-10-03T18:12:00Z">
        <w:r w:rsidR="000440B4" w:rsidRPr="0098259C">
          <w:t xml:space="preserve">Figure </w:t>
        </w:r>
        <w:r w:rsidR="000440B4">
          <w:rPr>
            <w:noProof/>
          </w:rPr>
          <w:t>3</w:t>
        </w:r>
      </w:ins>
      <w:del w:id="2288" w:author="Bertsch Christian (CR/AEE3)" w:date="2019-10-03T17:32:00Z">
        <w:r w:rsidR="003E55BA" w:rsidRPr="0098259C" w:rsidDel="00FB0155">
          <w:delText xml:space="preserve">Figure </w:delText>
        </w:r>
        <w:r w:rsidR="003E55BA" w:rsidDel="00FB0155">
          <w:rPr>
            <w:noProof/>
          </w:rPr>
          <w:delText>3</w:delText>
        </w:r>
      </w:del>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BD2272" w:rsidRPr="00E70EC3" w:rsidRDefault="00BD2272"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BD2272" w:rsidRPr="00E70EC3" w:rsidRDefault="00BD2272"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BD2272" w:rsidRPr="00E70EC3" w:rsidRDefault="00BD2272"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BD2272" w:rsidRPr="00E70EC3" w:rsidRDefault="00BD2272"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BD2272" w:rsidRPr="00E70EC3" w:rsidRDefault="00BD2272"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BD2272" w:rsidRPr="00E70EC3" w:rsidRDefault="00BD2272"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BD2272" w:rsidRPr="0002769E" w:rsidRDefault="00BD2272"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BD2272" w:rsidRPr="00E70EC3" w:rsidRDefault="00BD2272"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BD2272" w:rsidRPr="00E70EC3" w:rsidRDefault="00BD2272"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BD2272" w:rsidRPr="00E70EC3" w:rsidRDefault="00BD2272"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BD2272" w:rsidRPr="00E70EC3" w:rsidRDefault="00BD2272"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BD2272" w:rsidRPr="00E70EC3" w:rsidRDefault="00BD2272"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BD2272" w:rsidRPr="00E70EC3" w:rsidRDefault="00BD2272"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BD2272" w:rsidRPr="00E70EC3" w:rsidRDefault="00BD2272"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BD2272" w:rsidRPr="0002769E" w:rsidRDefault="00BD2272"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BD2272" w:rsidRPr="00E70EC3" w:rsidRDefault="00BD2272"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019C234D" w:rsidR="00233C3F" w:rsidRPr="0098259C" w:rsidRDefault="00233C3F" w:rsidP="00233C3F">
      <w:pPr>
        <w:pStyle w:val="Caption"/>
        <w:rPr>
          <w:rStyle w:val="Formatvorlagecaption-text105ptNichtFett"/>
        </w:rPr>
      </w:pPr>
      <w:bookmarkStart w:id="2289" w:name="_Ref401741542"/>
      <w:r w:rsidRPr="0098259C">
        <w:t xml:space="preserve">Figure </w:t>
      </w:r>
      <w:r w:rsidRPr="0098259C">
        <w:fldChar w:fldCharType="begin"/>
      </w:r>
      <w:r w:rsidRPr="0098259C">
        <w:instrText xml:space="preserve"> SEQ Figure \* ARABIC </w:instrText>
      </w:r>
      <w:r w:rsidRPr="0098259C">
        <w:fldChar w:fldCharType="separate"/>
      </w:r>
      <w:r w:rsidR="000440B4">
        <w:rPr>
          <w:noProof/>
        </w:rPr>
        <w:t>3</w:t>
      </w:r>
      <w:r w:rsidRPr="0098259C">
        <w:fldChar w:fldCharType="end"/>
      </w:r>
      <w:bookmarkEnd w:id="2289"/>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65738449"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del w:id="2290" w:author="Bertsch Christian (CR/AEE3)" w:date="2019-09-06T11:23:00Z">
        <w:r w:rsidR="009C222C" w:rsidRPr="009C222C">
          <w:rPr>
            <w:i/>
          </w:rPr>
          <w:delText>,</w:delText>
        </w:r>
      </w:del>
      <w:ins w:id="2291" w:author="Bertsch Christian (CR/AEE3)" w:date="2019-09-06T11:23:00Z">
        <w:r w:rsidR="00F83C67">
          <w:rPr>
            <w:i/>
          </w:rPr>
          <w:t xml:space="preserve"> that</w:t>
        </w:r>
      </w:ins>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0E45F21F"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ins w:id="2292" w:author="Bertsch Christian (CR/AEE3)" w:date="2019-10-03T18:12:00Z">
        <w:r w:rsidR="000440B4" w:rsidRPr="0098259C">
          <w:t xml:space="preserve">Figure </w:t>
        </w:r>
        <w:r w:rsidR="000440B4">
          <w:rPr>
            <w:noProof/>
          </w:rPr>
          <w:t>4</w:t>
        </w:r>
      </w:ins>
      <w:del w:id="2293" w:author="Bertsch Christian (CR/AEE3)" w:date="2019-10-03T17:32:00Z">
        <w:r w:rsidR="006B2314" w:rsidRPr="0098259C" w:rsidDel="00FB0155">
          <w:delText xml:space="preserve">Figure </w:delText>
        </w:r>
        <w:r w:rsidR="006B2314" w:rsidDel="00FB0155">
          <w:rPr>
            <w:noProof/>
          </w:rPr>
          <w:delText>4</w:delText>
        </w:r>
      </w:del>
      <w:r w:rsidR="00461FAB">
        <w:fldChar w:fldCharType="end"/>
      </w:r>
      <w:r w:rsidR="00461FAB">
        <w:t xml:space="preserve"> </w:t>
      </w:r>
      <w:del w:id="2294" w:author="Bertsch Christian (CR/AEE3)" w:date="2019-10-01T12:46:00Z">
        <w:r w:rsidRPr="0098259C" w:rsidDel="00461FAB">
          <w:delText xml:space="preserve"> </w:delText>
        </w:r>
      </w:del>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BD2272" w:rsidRDefault="00BD2272"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BD2272" w:rsidRDefault="00BD2272"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BD2272" w:rsidRDefault="00BD2272"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BD2272" w:rsidRDefault="00BD2272"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BD2272" w:rsidRDefault="00BD2272"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BD2272" w:rsidRPr="00EE2B82" w:rsidRDefault="00BD2272"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BD2272" w:rsidRPr="00EE2B82" w:rsidRDefault="00BD2272"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BD2272" w:rsidRDefault="00BD2272"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BD2272" w:rsidRDefault="00BD2272"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BD2272" w:rsidRDefault="00BD2272"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BD2272" w:rsidRDefault="00BD2272"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BD2272" w:rsidRDefault="00BD2272"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BD2272" w:rsidRPr="00EE2B82" w:rsidRDefault="00BD2272"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BD2272" w:rsidRPr="00EE2B82" w:rsidRDefault="00BD2272"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4EAC5CEB" w:rsidR="00233C3F" w:rsidRPr="0098259C" w:rsidRDefault="00233C3F" w:rsidP="00233C3F">
      <w:pPr>
        <w:pStyle w:val="Caption"/>
        <w:rPr>
          <w:szCs w:val="21"/>
        </w:rPr>
      </w:pPr>
      <w:bookmarkStart w:id="2295" w:name="_Ref390326274"/>
      <w:r w:rsidRPr="0098259C">
        <w:t xml:space="preserve">Figure </w:t>
      </w:r>
      <w:r w:rsidRPr="0098259C">
        <w:fldChar w:fldCharType="begin"/>
      </w:r>
      <w:r w:rsidRPr="0098259C">
        <w:instrText xml:space="preserve"> SEQ Figure \* ARABIC </w:instrText>
      </w:r>
      <w:r w:rsidRPr="0098259C">
        <w:fldChar w:fldCharType="separate"/>
      </w:r>
      <w:r w:rsidR="000440B4">
        <w:rPr>
          <w:noProof/>
        </w:rPr>
        <w:t>4</w:t>
      </w:r>
      <w:r w:rsidRPr="0098259C">
        <w:fldChar w:fldCharType="end"/>
      </w:r>
      <w:bookmarkEnd w:id="2295"/>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3C502370"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del w:id="2296" w:author="Bertsch Christian (CR/AEE3)" w:date="2019-09-06T11:23:00Z">
        <w:r>
          <w:rPr>
            <w:rStyle w:val="CODE"/>
          </w:rPr>
          <w:delText>nextMode = EventMode</w:delText>
        </w:r>
        <w:r w:rsidRPr="0098259C">
          <w:delText>.</w:delText>
        </w:r>
      </w:del>
      <w:ins w:id="2297" w:author="Bertsch Christian (CR/AEE3)" w:date="2019-09-06T11:23:00Z">
        <w:r w:rsidR="00E97DF8" w:rsidRPr="00E97DF8">
          <w:rPr>
            <w:rStyle w:val="CODE"/>
          </w:rPr>
          <w:t>enterEventMode</w:t>
        </w:r>
      </w:ins>
      <w:ins w:id="2298" w:author="Bertsch Christian (CR/AEE3)" w:date="2019-09-24T14:34:00Z">
        <w:r w:rsidR="00537786">
          <w:rPr>
            <w:rStyle w:val="CODE"/>
          </w:rPr>
          <w:t xml:space="preserve"> </w:t>
        </w:r>
      </w:ins>
      <w:ins w:id="2299" w:author="Bertsch Christian (CR/AEE3)" w:date="2019-09-06T11:23:00Z">
        <w:r>
          <w:rPr>
            <w:rStyle w:val="CODE"/>
          </w:rPr>
          <w:t xml:space="preserve">= </w:t>
        </w:r>
        <w:r w:rsidR="00E97DF8" w:rsidRPr="00E97DF8">
          <w:rPr>
            <w:rStyle w:val="CODE"/>
          </w:rPr>
          <w:t>fmi2True</w:t>
        </w:r>
        <w:r w:rsidRPr="0098259C">
          <w:t>.</w:t>
        </w:r>
      </w:ins>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678579B8" w:rsidR="00233C3F" w:rsidRDefault="00233C3F" w:rsidP="00044F2D">
      <w:pPr>
        <w:pStyle w:val="BodyText"/>
        <w:spacing w:after="120"/>
      </w:pPr>
      <w:r>
        <w:t xml:space="preserve">An FMI </w:t>
      </w:r>
      <w:r w:rsidR="00D71D7D">
        <w:t>Model</w:t>
      </w:r>
      <w:r w:rsidR="00977D34">
        <w:t xml:space="preserve"> </w:t>
      </w:r>
      <w:del w:id="2300" w:author="Bertsch Christian (CR/AEE3)" w:date="2019-09-06T11:23:00Z">
        <w:r w:rsidR="00D71D7D">
          <w:delText>-</w:delText>
        </w:r>
      </w:del>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6D00BCF7"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t xml:space="preserve">). </w:t>
            </w:r>
            <w:del w:id="2301" w:author="Bertsch Christian (CR/AEE3)" w:date="2019-09-06T11:23:00Z">
              <w:r>
                <w:delText>Via a subscript, a</w:delText>
              </w:r>
            </w:del>
            <w:ins w:id="2302" w:author="Bertsch Christian (CR/AEE3)" w:date="2019-09-06T11:23:00Z">
              <w:r w:rsidR="000C1E10">
                <w:t>A</w:t>
              </w:r>
            </w:ins>
            <w:r>
              <w:t xml:space="preserve"> subset of the variables is selected</w:t>
            </w:r>
            <w:ins w:id="2303" w:author="Bertsch Christian (CR/AEE3)" w:date="2019-09-06T11:23:00Z">
              <w:r w:rsidR="000C1E10">
                <w:t xml:space="preserve"> via a subscript</w:t>
              </w:r>
            </w:ins>
            <w:r>
              <w:t>. Example:</w:t>
            </w:r>
          </w:p>
          <w:p w14:paraId="408792BB" w14:textId="490005AE"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del w:id="2304" w:author="Bertsch Christian (CR/AEE3)" w:date="2019-09-06T11:23:00Z">
              <w:r w:rsidR="00670344" w:rsidRPr="0098259C">
                <w:rPr>
                  <w:rStyle w:val="CODE"/>
                  <w:rFonts w:cs="Courier New"/>
                </w:rPr>
                <w:delText>"</w:delText>
              </w:r>
              <w:r w:rsidR="00670344">
                <w:delText xml:space="preserve">, </w:delText>
              </w:r>
            </w:del>
            <w:ins w:id="2305" w:author="Bertsch Christian (CR/AEE3)" w:date="2019-09-06T11:23:00Z">
              <w:r w:rsidR="00670344" w:rsidRPr="0098259C">
                <w:rPr>
                  <w:rStyle w:val="CODE"/>
                  <w:rFonts w:cs="Courier New"/>
                </w:rPr>
                <w:t>"</w:t>
              </w:r>
              <w:r w:rsidR="00670344">
                <w:t xml:space="preserve"> </w:t>
              </w:r>
              <w:r w:rsidR="00F20E8C">
                <w:t>(</w:t>
              </w:r>
            </w:ins>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0440B4">
              <w:t>2.2.7</w:t>
            </w:r>
            <w:r w:rsidR="00670344" w:rsidRPr="0098259C">
              <w:fldChar w:fldCharType="end"/>
            </w:r>
            <w:del w:id="2306" w:author="Bertsch Christian (CR/AEE3)" w:date="2019-09-06T11:23:00Z">
              <w:r w:rsidR="00670344">
                <w:delText>.</w:delText>
              </w:r>
            </w:del>
            <w:ins w:id="2307" w:author="Bertsch Christian (CR/AEE3)" w:date="2019-09-06T11:23:00Z">
              <w:r w:rsidR="00F20E8C">
                <w:t>)</w:t>
              </w:r>
              <w:r w:rsidR="00670344">
                <w:t>.</w:t>
              </w:r>
            </w:ins>
            <w:r w:rsidR="00670344">
              <w:t xml:space="preserve">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47D2A5D8"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w:t>
            </w:r>
            <w:del w:id="2308" w:author="Bertsch Christian (CR/AEE3)" w:date="2019-09-06T11:23:00Z">
              <w:r>
                <w:delText>sub-script</w:delText>
              </w:r>
            </w:del>
            <w:ins w:id="2309" w:author="Bertsch Christian (CR/AEE3)" w:date="2019-09-06T11:23:00Z">
              <w:r>
                <w:t>subscript</w:t>
              </w:r>
            </w:ins>
            <w:r>
              <w:t xml:space="preserve">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ins w:id="2310" w:author="Bertsch Christian (CR/AEE3)" w:date="2019-10-03T16:45:00Z">
                      <w:rPr>
                        <w:rFonts w:ascii="Cambria Math" w:hAnsi="Cambria Math"/>
                        <w:b/>
                      </w:rPr>
                    </w:ins>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4FD661BB"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del w:id="2311"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2312" w:author="Bertsch Christian (CR/AEE3)" w:date="2019-09-06T11:23:00Z">
              <w:r w:rsidR="00F20E8C">
                <w:t>Whether</w:t>
              </w:r>
            </w:ins>
            <w:r w:rsidR="00F20E8C">
              <w:t xml:space="preserve"> the input is a discrete-time or continuous-time variable</w:t>
            </w:r>
            <w:del w:id="2313" w:author="Bertsch Christian (CR/AEE3)" w:date="2019-09-06T11:23:00Z">
              <w:r w:rsidR="00853A66" w:rsidRPr="0098259C">
                <w:delText xml:space="preserve">, </w:delText>
              </w:r>
            </w:del>
            <w:ins w:id="2314"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0440B4">
              <w:t>2.2.7</w:t>
            </w:r>
            <w:r w:rsidR="00853A66" w:rsidRPr="0098259C">
              <w:fldChar w:fldCharType="end"/>
            </w:r>
            <w:del w:id="2315" w:author="Bertsch Christian (CR/AEE3)" w:date="2019-09-06T11:23:00Z">
              <w:r w:rsidR="00853A66">
                <w:delText>.</w:delText>
              </w:r>
            </w:del>
            <w:ins w:id="2316" w:author="Bertsch Christian (CR/AEE3)" w:date="2019-09-06T11:23:00Z">
              <w:r w:rsidR="00F20E8C">
                <w:t>)</w:t>
              </w:r>
              <w:r w:rsidR="00853A66">
                <w:t>.</w:t>
              </w:r>
            </w:ins>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5CD91770"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del w:id="2317" w:author="Bertsch Christian (CR/AEE3)" w:date="2019-09-06T11:23:00Z">
              <w:r w:rsidRPr="0098259C">
                <w:delText>So</w:delText>
              </w:r>
            </w:del>
            <w:ins w:id="2318" w:author="Bertsch Christian (CR/AEE3)" w:date="2019-09-06T11:23:00Z">
              <w:r w:rsidR="00F20E8C">
                <w:t>For instance,</w:t>
              </w:r>
            </w:ins>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del w:id="2319"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2320" w:author="Bertsch Christian (CR/AEE3)" w:date="2019-09-06T11:23:00Z">
              <w:r w:rsidR="00F20E8C">
                <w:t>Whether</w:t>
              </w:r>
            </w:ins>
            <w:r w:rsidR="00F20E8C">
              <w:t xml:space="preserve"> the output is a discrete-time or continuous-time variable</w:t>
            </w:r>
            <w:del w:id="2321" w:author="Bertsch Christian (CR/AEE3)" w:date="2019-09-06T11:23:00Z">
              <w:r w:rsidR="00853A66" w:rsidRPr="0098259C">
                <w:delText xml:space="preserve">, </w:delText>
              </w:r>
            </w:del>
            <w:ins w:id="2322"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0440B4">
              <w:t>2.2.7</w:t>
            </w:r>
            <w:r w:rsidR="00853A66" w:rsidRPr="0098259C">
              <w:fldChar w:fldCharType="end"/>
            </w:r>
            <w:del w:id="2323" w:author="Bertsch Christian (CR/AEE3)" w:date="2019-09-06T11:23:00Z">
              <w:r w:rsidR="00853A66">
                <w:delText>.</w:delText>
              </w:r>
            </w:del>
            <w:ins w:id="2324" w:author="Bertsch Christian (CR/AEE3)" w:date="2019-09-06T11:23:00Z">
              <w:r w:rsidR="00F20E8C">
                <w:t>)</w:t>
              </w:r>
              <w:r w:rsidR="00853A66">
                <w:t>.</w:t>
              </w:r>
            </w:ins>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3327D5A5"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4F204D" w:rsidP="00233C3F">
            <w:pPr>
              <w:pStyle w:val="Textkrper-Tabelle"/>
              <w:ind w:left="0"/>
              <w:jc w:val="center"/>
              <w:rPr>
                <w:b/>
                <w:vertAlign w:val="subscript"/>
              </w:rPr>
            </w:pPr>
            <m:oMath>
              <m:sSub>
                <m:sSubPr>
                  <m:ctrlPr>
                    <w:ins w:id="2325"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4F204D" w:rsidP="00233C3F">
            <w:pPr>
              <w:pStyle w:val="Textkrper-Tabelle"/>
              <w:ind w:left="0"/>
              <w:jc w:val="center"/>
            </w:pPr>
            <m:oMathPara>
              <m:oMath>
                <m:sSub>
                  <m:sSubPr>
                    <m:ctrlPr>
                      <w:ins w:id="2326"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4F204D">
            <w:pPr>
              <w:pStyle w:val="Textkrper-Tabelle"/>
              <w:ind w:left="0"/>
              <w:jc w:val="center"/>
              <w:rPr>
                <w:b/>
                <w:vertAlign w:val="subscript"/>
              </w:rPr>
            </w:pPr>
            <m:oMathPara>
              <m:oMath>
                <m:sSub>
                  <m:sSubPr>
                    <m:ctrlPr>
                      <w:ins w:id="2327" w:author="Bertsch Christian (CR/AEE3)" w:date="2019-10-03T16:45:00Z">
                        <w:rPr>
                          <w:rFonts w:ascii="Cambria Math" w:hAnsi="Cambria Math"/>
                          <w:i/>
                        </w:rPr>
                      </w:ins>
                    </m:ctrlPr>
                  </m:sSubPr>
                  <m:e>
                    <m:sPre>
                      <m:sPrePr>
                        <m:ctrlPr>
                          <w:ins w:id="2328"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4F204D" w:rsidP="00233C3F">
            <w:pPr>
              <w:pStyle w:val="Textkrper-Tabelle"/>
            </w:pPr>
            <m:oMath>
              <m:sSub>
                <m:sSubPr>
                  <m:ctrlPr>
                    <w:ins w:id="2329"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4F204D" w:rsidP="00233C3F">
            <w:pPr>
              <w:pStyle w:val="Textkrper-Tabelle"/>
            </w:pPr>
            <m:oMath>
              <m:sSub>
                <m:sSubPr>
                  <m:ctrlPr>
                    <w:ins w:id="2330" w:author="Bertsch Christian (CR/AEE3)" w:date="2019-10-03T16:45:00Z">
                      <w:rPr>
                        <w:rFonts w:ascii="Cambria Math" w:hAnsi="Cambria Math"/>
                        <w:i/>
                      </w:rPr>
                    </w:ins>
                  </m:ctrlPr>
                </m:sSubPr>
                <m:e>
                  <m:sPre>
                    <m:sPrePr>
                      <m:ctrlPr>
                        <w:ins w:id="2331"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ins w:id="2332"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ins w:id="2333" w:author="Bertsch Christian (CR/AEE3)" w:date="2019-10-03T16:45:00Z">
                      <w:rPr>
                        <w:rFonts w:ascii="Cambria Math" w:hAnsi="Cambria Math"/>
                        <w:i/>
                      </w:rPr>
                    </w:ins>
                  </m:ctrlPr>
                </m:sSubPr>
                <m:e>
                  <m:sPre>
                    <m:sPrePr>
                      <m:ctrlPr>
                        <w:ins w:id="2334"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ins w:id="2335" w:author="Bertsch Christian (CR/AEE3)" w:date="2019-10-03T16:45:00Z">
                      <w:rPr>
                        <w:rFonts w:ascii="Cambria Math" w:hAnsi="Cambria Math"/>
                        <w:b/>
                        <w:i/>
                        <w:vertAlign w:val="subscript"/>
                      </w:rPr>
                    </w:ins>
                  </m:ctrlPr>
                </m:dPr>
                <m:e>
                  <m:r>
                    <w:rPr>
                      <w:rFonts w:ascii="Cambria Math" w:hAnsi="Cambria Math"/>
                      <w:vertAlign w:val="subscript"/>
                    </w:rPr>
                    <m:t>t</m:t>
                  </m:r>
                </m:e>
              </m:d>
              <m:r>
                <m:rPr>
                  <m:sty m:val="bi"/>
                </m:rPr>
                <w:rPr>
                  <w:rFonts w:ascii="Cambria Math" w:hAnsi="Cambria Math"/>
                  <w:vertAlign w:val="subscript"/>
                </w:rPr>
                <m:t>=</m:t>
              </m:r>
              <m:sSub>
                <m:sSubPr>
                  <m:ctrlPr>
                    <w:ins w:id="2336" w:author="Bertsch Christian (CR/AEE3)" w:date="2019-10-03T16:45:00Z">
                      <w:rPr>
                        <w:rFonts w:ascii="Cambria Math" w:hAnsi="Cambria Math"/>
                        <w:i/>
                      </w:rPr>
                    </w:ins>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ins w:id="2337"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ins w:id="2338" w:author="Bertsch Christian (CR/AEE3)" w:date="2019-10-03T16:45:00Z">
                      <w:rPr>
                        <w:rFonts w:ascii="Cambria Math" w:hAnsi="Cambria Math"/>
                        <w:i/>
                      </w:rPr>
                    </w:ins>
                  </m:ctrlPr>
                </m:sSubPr>
                <m:e>
                  <m:sPre>
                    <m:sPrePr>
                      <m:ctrlPr>
                        <w:ins w:id="2339"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ins w:id="2340"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4F204D" w:rsidP="00233C3F">
            <w:pPr>
              <w:pStyle w:val="Textkrper-Tabelle"/>
              <w:ind w:left="0"/>
              <w:jc w:val="center"/>
              <w:rPr>
                <w:i/>
                <w:vertAlign w:val="subscript"/>
              </w:rPr>
            </w:pPr>
            <m:oMathPara>
              <m:oMath>
                <m:sSub>
                  <m:sSubPr>
                    <m:ctrlPr>
                      <w:ins w:id="2341"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ins w:id="2342"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930E4B3" w:rsidR="00233C3F" w:rsidRDefault="00233C3F" w:rsidP="004B324E">
            <w:pPr>
              <w:pStyle w:val="Textkrper-Tabelle"/>
            </w:pPr>
            <w:r>
              <w:t xml:space="preserve">At initialization or at an event instant, an FMU can define the next time instant </w:t>
            </w:r>
            <m:oMath>
              <m:sSub>
                <m:sSubPr>
                  <m:ctrlPr>
                    <w:ins w:id="2343"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del w:id="2344" w:author="Bertsch Christian (CR/AEE3)" w:date="2019-09-06T11:23:00Z">
              <w:r>
                <w:delText>,</w:delText>
              </w:r>
            </w:del>
            <w:ins w:id="2345" w:author="Bertsch Christian (CR/AEE3)" w:date="2019-09-06T11:23:00Z">
              <w:r w:rsidR="004B324E">
                <w:t xml:space="preserve"> that</w:t>
              </w:r>
            </w:ins>
            <w:r>
              <w:t xml:space="preserve"> every event removes automatically a previous definition of</w:t>
            </w:r>
            <w:r w:rsidRPr="00B37790">
              <w:t xml:space="preserve"> </w:t>
            </w:r>
            <m:oMath>
              <m:sSub>
                <m:sSubPr>
                  <m:ctrlPr>
                    <w:ins w:id="2346"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w:t>
            </w:r>
            <w:del w:id="2347" w:author="Bertsch Christian (CR/AEE3)" w:date="2019-09-06T11:23:00Z">
              <w:r>
                <w:delText>explicitely</w:delText>
              </w:r>
            </w:del>
            <w:ins w:id="2348" w:author="Bertsch Christian (CR/AEE3)" w:date="2019-09-06T11:23:00Z">
              <w:r>
                <w:t>explicitly</w:t>
              </w:r>
            </w:ins>
            <w:r>
              <w:t xml:space="preserve"> defined again, if a previously defined </w:t>
            </w:r>
            <m:oMath>
              <m:sSub>
                <m:sSubPr>
                  <m:ctrlPr>
                    <w:ins w:id="2349"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ins w:id="2350"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ins w:id="2351" w:author="Bertsch Christian (CR/AEE3)" w:date="2019-10-03T16:45:00Z">
                      <w:rPr>
                        <w:rFonts w:ascii="Cambria Math" w:hAnsi="Cambria Math"/>
                        <w:i/>
                      </w:rPr>
                    </w:ins>
                  </m:ctrlPr>
                </m:sSubPr>
                <m:e>
                  <m:r>
                    <w:rPr>
                      <w:rFonts w:ascii="Cambria Math" w:hAnsi="Cambria Math"/>
                    </w:rPr>
                    <m:t>r</m:t>
                  </m:r>
                </m:e>
                <m:sub>
                  <m:r>
                    <w:rPr>
                      <w:rFonts w:ascii="Cambria Math" w:hAnsi="Cambria Math"/>
                    </w:rPr>
                    <m:t>i</m:t>
                  </m:r>
                </m:sub>
              </m:sSub>
              <m:r>
                <w:rPr>
                  <w:rFonts w:ascii="Cambria Math" w:hAnsi="Cambria Math"/>
                </w:rPr>
                <m:t>≔</m:t>
              </m:r>
              <m:sSub>
                <m:sSubPr>
                  <m:ctrlPr>
                    <w:ins w:id="2352" w:author="Bertsch Christian (CR/AEE3)" w:date="2019-10-03T16:45:00Z">
                      <w:rPr>
                        <w:rFonts w:ascii="Cambria Math" w:hAnsi="Cambria Math"/>
                        <w:i/>
                      </w:rPr>
                    </w:ins>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ins w:id="2353" w:author="Bertsch Christian (CR/AEE3)" w:date="2019-10-03T16:45:00Z">
                      <w:rPr>
                        <w:rFonts w:ascii="Cambria Math" w:hAnsi="Cambria Math"/>
                        <w:i/>
                      </w:rPr>
                    </w:ins>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ins w:id="2354" w:author="Bertsch Christian (CR/AEE3)" w:date="2019-10-03T16:45:00Z">
                      <w:rPr>
                        <w:rFonts w:ascii="Cambria Math" w:hAnsi="Cambria Math"/>
                        <w:i/>
                      </w:rPr>
                    </w:ins>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ins w:id="2355" w:author="Bertsch Christian (CR/AEE3)" w:date="2019-10-03T16:45:00Z">
                      <w:rPr>
                        <w:rFonts w:ascii="Cambria Math" w:hAnsi="Cambria Math"/>
                        <w:i/>
                      </w:rPr>
                    </w:ins>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ins w:id="2356" w:author="Bertsch Christian (CR/AEE3)" w:date="2019-09-06T11:23:00Z">
        <w:r w:rsidR="004B324E">
          <w:t>,</w:t>
        </w:r>
      </w:ins>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ins w:id="2357"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ins w:id="2358"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ins w:id="2359"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ins w:id="2360" w:author="Bertsch Christian (CR/AEE3)" w:date="2019-10-03T16:45:00Z">
                <w:rPr>
                  <w:rFonts w:ascii="Cambria Math" w:hAnsi="Cambria Math"/>
                  <w:i/>
                </w:rPr>
              </w:ins>
            </m:ctrlPr>
          </m:sSubPr>
          <m:e>
            <m:sPre>
              <m:sPrePr>
                <m:ctrlPr>
                  <w:ins w:id="2361"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ins w:id="2362"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ins w:id="2363" w:author="Bertsch Christian (CR/AEE3)" w:date="2019-09-06T11:23:00Z">
        <w:r w:rsidR="004B324E">
          <w:t>,</w:t>
        </w:r>
      </w:ins>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ins w:id="2364" w:author="Bertsch Christian (CR/AEE3)" w:date="2019-10-03T16:45:00Z">
                <w:rPr>
                  <w:rFonts w:ascii="Cambria Math" w:hAnsi="Cambria Math"/>
                  <w:i/>
                  <w:spacing w:val="0"/>
                  <w:szCs w:val="21"/>
                  <w:lang w:eastAsia="en-US"/>
                </w:rPr>
              </w:ins>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53C2811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ins w:id="2365" w:author="Bertsch Christian (CR/AEE3)" w:date="2019-09-06T11:23:00Z">
        <w:r w:rsidR="000C0942">
          <w:t>,</w:t>
        </w:r>
      </w:ins>
      <w:r>
        <w:t xml:space="preserve"> the dependency information is needed stating, for example, which outputs depend directly on inputs. This data is optionally provided in the </w:t>
      </w:r>
      <w:del w:id="2366" w:author="Bertsch Christian (CR/AEE3)" w:date="2019-09-06T11:23:00Z">
        <w:r>
          <w:delText>xml</w:delText>
        </w:r>
      </w:del>
      <w:ins w:id="2367" w:author="Bertsch Christian (CR/AEE3)" w:date="2019-09-06T11:23:00Z">
        <w:r w:rsidR="000C0942">
          <w:t>XML</w:t>
        </w:r>
      </w:ins>
      <w:r w:rsidR="000C0942">
        <w:t xml:space="preserve">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6965BC30"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ins w:id="2368" w:author="Bertsch Christian (CR/AEE3)" w:date="2019-10-03T18:12:00Z">
        <w:r w:rsidR="000440B4" w:rsidRPr="0098259C">
          <w:t xml:space="preserve">Figure </w:t>
        </w:r>
        <w:r w:rsidR="000440B4">
          <w:rPr>
            <w:noProof/>
          </w:rPr>
          <w:t>5</w:t>
        </w:r>
      </w:ins>
      <w:del w:id="2369" w:author="Bertsch Christian (CR/AEE3)" w:date="2019-10-03T17:32:00Z">
        <w:r w:rsidR="00016818" w:rsidRPr="0098259C" w:rsidDel="00FB0155">
          <w:delText xml:space="preserve">Figure </w:delText>
        </w:r>
        <w:r w:rsidR="00016818" w:rsidDel="00FB0155">
          <w:rPr>
            <w:noProof/>
          </w:rPr>
          <w:delText>5</w:delText>
        </w:r>
      </w:del>
      <w:r w:rsidR="00461FAB">
        <w:rPr>
          <w:i/>
        </w:rPr>
        <w:fldChar w:fldCharType="end"/>
      </w:r>
      <w:ins w:id="2370" w:author="Bertsch Christian (CR/AEE3)" w:date="2019-09-06T11:23:00Z">
        <w:r w:rsidR="0097533A">
          <w:rPr>
            <w:i/>
          </w:rPr>
          <w:t>,</w:t>
        </w:r>
      </w:ins>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BD2272" w:rsidRPr="008E3E6A" w:rsidRDefault="00BD2272"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BD2272" w:rsidRPr="008E3E6A" w:rsidRDefault="00BD2272"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BD2272" w:rsidRPr="008E3E6A" w:rsidRDefault="00BD2272"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BD2272" w:rsidRPr="008E3E6A" w:rsidRDefault="00BD2272"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BD2272" w:rsidRPr="00D902AD" w:rsidRDefault="004F204D" w:rsidP="00164C98">
                              <w:pPr>
                                <w:pStyle w:val="NormalWeb"/>
                                <w:spacing w:before="0" w:beforeAutospacing="0" w:after="0" w:afterAutospacing="0" w:line="276" w:lineRule="auto"/>
                                <w:rPr>
                                  <w:rFonts w:ascii="Cambria Math" w:hAnsi="Cambria Math"/>
                                  <w:oMath/>
                                </w:rPr>
                              </w:pPr>
                              <m:oMathPara>
                                <m:oMath>
                                  <m:sSub>
                                    <m:sSubPr>
                                      <m:ctrlPr>
                                        <w:ins w:id="2371"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BD2272" w:rsidRPr="00D902AD" w:rsidRDefault="004F204D" w:rsidP="00164C98">
                              <w:pPr>
                                <w:pStyle w:val="NormalWeb"/>
                                <w:spacing w:before="0" w:beforeAutospacing="0" w:after="0" w:afterAutospacing="0" w:line="276" w:lineRule="auto"/>
                                <w:rPr>
                                  <w:rFonts w:ascii="Cambria Math" w:hAnsi="Cambria Math"/>
                                  <w:oMath/>
                                </w:rPr>
                              </w:pPr>
                              <m:oMathPara>
                                <m:oMath>
                                  <m:sSub>
                                    <m:sSubPr>
                                      <m:ctrlPr>
                                        <w:ins w:id="2372"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BD2272" w:rsidRPr="00D902AD" w:rsidRDefault="004F204D" w:rsidP="00164C98">
                              <w:pPr>
                                <w:pStyle w:val="NormalWeb"/>
                                <w:spacing w:before="0" w:beforeAutospacing="0" w:after="0" w:afterAutospacing="0" w:line="276" w:lineRule="auto"/>
                                <w:rPr>
                                  <w:rFonts w:ascii="Cambria Math" w:hAnsi="Cambria Math"/>
                                  <w:oMath/>
                                </w:rPr>
                              </w:pPr>
                              <m:oMathPara>
                                <m:oMath>
                                  <m:sSub>
                                    <m:sSubPr>
                                      <m:ctrlPr>
                                        <w:ins w:id="2373"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BD2272" w:rsidRPr="00D902AD" w:rsidRDefault="004F204D" w:rsidP="00164C98">
                              <w:pPr>
                                <w:pStyle w:val="NormalWeb"/>
                                <w:spacing w:before="0" w:beforeAutospacing="0" w:after="0" w:afterAutospacing="0" w:line="276" w:lineRule="auto"/>
                                <w:rPr>
                                  <w:rFonts w:ascii="Cambria Math" w:hAnsi="Cambria Math"/>
                                  <w:oMath/>
                                </w:rPr>
                              </w:pPr>
                              <m:oMathPara>
                                <m:oMath>
                                  <m:sSub>
                                    <m:sSubPr>
                                      <m:ctrlPr>
                                        <w:ins w:id="2374"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BD2272" w:rsidRPr="00D902AD" w:rsidRDefault="004F204D" w:rsidP="00164C98">
                              <w:pPr>
                                <w:pStyle w:val="NormalWeb"/>
                                <w:spacing w:before="0" w:beforeAutospacing="0" w:after="0" w:afterAutospacing="0" w:line="276" w:lineRule="auto"/>
                                <w:rPr>
                                  <w:rFonts w:ascii="Cambria Math" w:hAnsi="Cambria Math"/>
                                  <w:oMath/>
                                </w:rPr>
                              </w:pPr>
                              <m:oMathPara>
                                <m:oMath>
                                  <m:sSub>
                                    <m:sSubPr>
                                      <m:ctrlPr>
                                        <w:ins w:id="2375"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BD2272" w:rsidRPr="00D902AD" w:rsidRDefault="004F204D" w:rsidP="00164C98">
                              <w:pPr>
                                <w:pStyle w:val="NormalWeb"/>
                                <w:spacing w:before="0" w:beforeAutospacing="0" w:after="0" w:afterAutospacing="0" w:line="276" w:lineRule="auto"/>
                                <w:rPr>
                                  <w:rFonts w:ascii="Cambria Math" w:hAnsi="Cambria Math"/>
                                  <w:oMath/>
                                </w:rPr>
                              </w:pPr>
                              <m:oMathPara>
                                <m:oMath>
                                  <m:sSub>
                                    <m:sSubPr>
                                      <m:ctrlPr>
                                        <w:ins w:id="2376"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BD2272" w:rsidRPr="00D902AD" w:rsidRDefault="00BD2272"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BD2272" w:rsidRPr="00D902AD" w:rsidRDefault="00BD2272"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BD2272" w:rsidRPr="00D902AD" w:rsidRDefault="004F204D" w:rsidP="00164C98">
                              <w:pPr>
                                <w:pStyle w:val="NormalWeb"/>
                                <w:spacing w:before="0" w:beforeAutospacing="0" w:after="0" w:afterAutospacing="0" w:line="276" w:lineRule="auto"/>
                                <w:rPr>
                                  <w:rFonts w:ascii="Cambria Math" w:hAnsi="Cambria Math"/>
                                  <w:oMath/>
                                </w:rPr>
                              </w:pPr>
                              <m:oMathPara>
                                <m:oMath>
                                  <m:sSub>
                                    <m:sSubPr>
                                      <m:ctrlPr>
                                        <w:ins w:id="2377"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BD2272" w:rsidRPr="00D902AD" w:rsidRDefault="004F204D" w:rsidP="00164C98">
                              <w:pPr>
                                <w:pStyle w:val="NormalWeb"/>
                                <w:spacing w:before="0" w:beforeAutospacing="0" w:after="0" w:afterAutospacing="0" w:line="276" w:lineRule="auto"/>
                                <w:rPr>
                                  <w:rFonts w:ascii="Cambria Math" w:hAnsi="Cambria Math"/>
                                  <w:oMath/>
                                </w:rPr>
                              </w:pPr>
                              <m:oMathPara>
                                <m:oMath>
                                  <m:sSub>
                                    <m:sSubPr>
                                      <m:ctrlPr>
                                        <w:ins w:id="2378"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BD2272" w:rsidRPr="00D902AD" w:rsidRDefault="004F204D" w:rsidP="00164C98">
                              <w:pPr>
                                <w:pStyle w:val="NormalWeb"/>
                                <w:spacing w:before="0" w:beforeAutospacing="0" w:after="0" w:afterAutospacing="0" w:line="276" w:lineRule="auto"/>
                                <w:rPr>
                                  <w:rFonts w:ascii="Cambria Math" w:hAnsi="Cambria Math"/>
                                  <w:oMath/>
                                </w:rPr>
                              </w:pPr>
                              <m:oMathPara>
                                <m:oMath>
                                  <m:sSub>
                                    <m:sSubPr>
                                      <m:ctrlPr>
                                        <w:ins w:id="2379"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BD2272" w:rsidRPr="00D902AD" w:rsidRDefault="004F204D" w:rsidP="00164C98">
                              <w:pPr>
                                <w:pStyle w:val="NormalWeb"/>
                                <w:spacing w:before="0" w:beforeAutospacing="0" w:after="0" w:afterAutospacing="0" w:line="276" w:lineRule="auto"/>
                                <w:rPr>
                                  <w:rFonts w:ascii="Cambria Math" w:hAnsi="Cambria Math"/>
                                  <w:oMath/>
                                </w:rPr>
                              </w:pPr>
                              <m:oMathPara>
                                <m:oMath>
                                  <m:sSub>
                                    <m:sSubPr>
                                      <m:ctrlPr>
                                        <w:ins w:id="2380"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BD2272" w:rsidRPr="003A50D8" w:rsidRDefault="00BD2272"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ins w:id="2381"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BD2272" w:rsidRPr="003A50D8" w:rsidRDefault="004F204D" w:rsidP="00643690">
                              <w:pPr>
                                <w:pStyle w:val="NormalWeb"/>
                                <w:spacing w:before="0" w:beforeAutospacing="0" w:after="0" w:afterAutospacing="0" w:line="276" w:lineRule="auto"/>
                                <w:rPr>
                                  <w:rFonts w:eastAsia="Calibri"/>
                                </w:rPr>
                              </w:pPr>
                              <m:oMath>
                                <m:sSub>
                                  <m:sSubPr>
                                    <m:ctrlPr>
                                      <w:ins w:id="2382"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BD2272" w:rsidRPr="003A50D8">
                                <w:rPr>
                                  <w:rFonts w:eastAsia="Calibri"/>
                                </w:rPr>
                                <w:t xml:space="preserve"> </w:t>
                              </w:r>
                              <w:r w:rsidR="00BD2272">
                                <w:rPr>
                                  <w:rFonts w:eastAsia="Calibri"/>
                                </w:rPr>
                                <w:t>fmiG</w:t>
                              </w:r>
                              <w:r w:rsidR="00BD2272" w:rsidRPr="003A50D8">
                                <w:rPr>
                                  <w:rFonts w:eastAsia="Calibri"/>
                                </w:rPr>
                                <w:t>etXXX(</w:t>
                              </w:r>
                              <w:r w:rsidR="00BD2272">
                                <w:rPr>
                                  <w:rFonts w:eastAsia="Calibri"/>
                                </w:rPr>
                                <w:t>m2, .</w:t>
                              </w:r>
                              <w:r w:rsidR="00BD2272" w:rsidRPr="003A50D8">
                                <w:rPr>
                                  <w:rFonts w:eastAsia="Calibri"/>
                                </w:rPr>
                                <w:t>..)</w:t>
                              </w:r>
                            </w:p>
                            <w:p w14:paraId="0C681B0F" w14:textId="77777777" w:rsidR="00BD2272" w:rsidRPr="003A50D8" w:rsidRDefault="00BD2272"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ins w:id="2383"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ins w:id="2384"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BD2272" w:rsidRPr="003A50D8" w:rsidRDefault="004F204D" w:rsidP="00643690">
                              <w:pPr>
                                <w:pStyle w:val="NormalWeb"/>
                                <w:spacing w:before="0" w:beforeAutospacing="0" w:after="0" w:afterAutospacing="0" w:line="276" w:lineRule="auto"/>
                                <w:rPr>
                                  <w:rFonts w:eastAsia="Calibri"/>
                                </w:rPr>
                              </w:pPr>
                              <m:oMath>
                                <m:sSub>
                                  <m:sSubPr>
                                    <m:ctrlPr>
                                      <w:ins w:id="2385"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BD2272" w:rsidRPr="003A50D8">
                                <w:rPr>
                                  <w:rFonts w:eastAsia="Calibri"/>
                                </w:rPr>
                                <w:t xml:space="preserve"> </w:t>
                              </w:r>
                              <w:r w:rsidR="00BD2272">
                                <w:rPr>
                                  <w:rFonts w:eastAsia="Calibri"/>
                                </w:rPr>
                                <w:t>fmiG</w:t>
                              </w:r>
                              <w:r w:rsidR="00BD2272" w:rsidRPr="003A50D8">
                                <w:rPr>
                                  <w:rFonts w:eastAsia="Calibri"/>
                                </w:rPr>
                                <w:t>etXXX(</w:t>
                              </w:r>
                              <w:r w:rsidR="00BD2272">
                                <w:rPr>
                                  <w:rFonts w:eastAsia="Calibri"/>
                                </w:rPr>
                                <w:t>m1,</w:t>
                              </w:r>
                              <w:r w:rsidR="00BD2272" w:rsidRPr="003A50D8">
                                <w:rPr>
                                  <w:rFonts w:eastAsia="Calibri"/>
                                </w:rPr>
                                <w:t>..)</w:t>
                              </w:r>
                            </w:p>
                            <w:p w14:paraId="65C09812" w14:textId="77777777" w:rsidR="00BD2272" w:rsidRPr="003A50D8" w:rsidRDefault="00BD2272"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ins w:id="2386"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ins w:id="2387"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BD2272" w:rsidRPr="003A50D8" w:rsidRDefault="004F204D" w:rsidP="00643690">
                              <w:pPr>
                                <w:pStyle w:val="NormalWeb"/>
                                <w:spacing w:before="0" w:beforeAutospacing="0" w:after="0" w:afterAutospacing="0" w:line="276" w:lineRule="auto"/>
                                <w:rPr>
                                  <w:rFonts w:eastAsia="Calibri"/>
                                </w:rPr>
                              </w:pPr>
                              <m:oMath>
                                <m:sSub>
                                  <m:sSubPr>
                                    <m:ctrlPr>
                                      <w:ins w:id="2388"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BD2272" w:rsidRPr="003A50D8">
                                <w:rPr>
                                  <w:rFonts w:eastAsia="Calibri"/>
                                </w:rPr>
                                <w:t xml:space="preserve"> </w:t>
                              </w:r>
                              <w:r w:rsidR="00BD2272">
                                <w:rPr>
                                  <w:rFonts w:eastAsia="Calibri"/>
                                </w:rPr>
                                <w:t>fmiG</w:t>
                              </w:r>
                              <w:r w:rsidR="00BD2272" w:rsidRPr="003A50D8">
                                <w:rPr>
                                  <w:rFonts w:eastAsia="Calibri"/>
                                </w:rPr>
                                <w:t>etXXX(</w:t>
                              </w:r>
                              <w:r w:rsidR="00BD2272">
                                <w:rPr>
                                  <w:rFonts w:eastAsia="Calibri"/>
                                </w:rPr>
                                <w:t>m2, .</w:t>
                              </w:r>
                              <w:r w:rsidR="00BD2272"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BD2272" w:rsidRPr="00B979E3" w:rsidRDefault="00BD2272"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BD2272" w:rsidRPr="00B979E3" w:rsidRDefault="00BD2272"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BD2272" w:rsidRPr="00A55B3B" w:rsidRDefault="00BD2272"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BD2272" w:rsidRPr="00A55B3B" w:rsidRDefault="00BD2272"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ins w:id="2389"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BD2272" w:rsidRPr="00A55B3B" w:rsidRDefault="00BD2272"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BD2272" w:rsidRPr="00A55B3B" w:rsidRDefault="00BD2272"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ins w:id="2390"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BD2272" w:rsidRPr="00A55B3B" w:rsidRDefault="00BD2272"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ins w:id="2391"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BD2272" w:rsidRPr="00A55B3B" w:rsidRDefault="00BD2272"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ins w:id="2392"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ins w:id="2393"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BD2272" w:rsidRDefault="00BD2272"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ins w:id="2394"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BD2272" w:rsidRPr="00A55B3B" w:rsidRDefault="00BD2272"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ins w:id="2395"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ins w:id="2396"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79562225" w:rsidR="00BD2272" w:rsidRPr="0042375D" w:rsidRDefault="00BD2272" w:rsidP="0042375D">
                              <w:pPr>
                                <w:pStyle w:val="Caption"/>
                                <w:spacing w:before="0" w:after="0"/>
                                <w:jc w:val="center"/>
                                <w:rPr>
                                  <w:b w:val="0"/>
                                </w:rPr>
                              </w:pPr>
                              <w:bookmarkStart w:id="2397" w:name="_Ref401741613"/>
                              <w:r w:rsidRPr="0098259C">
                                <w:t xml:space="preserve">Figure </w:t>
                              </w:r>
                              <w:r w:rsidRPr="0098259C">
                                <w:fldChar w:fldCharType="begin"/>
                              </w:r>
                              <w:r w:rsidRPr="0098259C">
                                <w:instrText xml:space="preserve"> SEQ Figure \* ARABIC </w:instrText>
                              </w:r>
                              <w:r w:rsidRPr="0098259C">
                                <w:fldChar w:fldCharType="separate"/>
                              </w:r>
                              <w:r w:rsidR="000440B4">
                                <w:rPr>
                                  <w:noProof/>
                                </w:rPr>
                                <w:t>5</w:t>
                              </w:r>
                              <w:r w:rsidRPr="0098259C">
                                <w:fldChar w:fldCharType="end"/>
                              </w:r>
                              <w:bookmarkEnd w:id="2397"/>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BD2272" w:rsidRPr="008E3E6A" w:rsidRDefault="00BD2272"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BD2272" w:rsidRPr="008E3E6A" w:rsidRDefault="00BD2272"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BD2272" w:rsidRPr="008E3E6A" w:rsidRDefault="00BD2272"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BD2272" w:rsidRPr="008E3E6A" w:rsidRDefault="00BD2272"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BD2272" w:rsidRPr="00D902AD" w:rsidRDefault="00BD2272" w:rsidP="00164C98">
                        <w:pPr>
                          <w:pStyle w:val="NormalWeb"/>
                          <w:spacing w:before="0" w:beforeAutospacing="0" w:after="0" w:afterAutospacing="0" w:line="276" w:lineRule="auto"/>
                          <w:rPr>
                            <w:rFonts w:ascii="Cambria Math" w:hAnsi="Cambria Math"/>
                            <w:oMath/>
                          </w:rPr>
                        </w:pPr>
                        <m:oMathPara>
                          <m:oMath>
                            <m:sSub>
                              <m:sSubPr>
                                <m:ctrlPr>
                                  <w:ins w:id="2414"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BD2272" w:rsidRPr="00D902AD" w:rsidRDefault="00BD2272" w:rsidP="00164C98">
                        <w:pPr>
                          <w:pStyle w:val="NormalWeb"/>
                          <w:spacing w:before="0" w:beforeAutospacing="0" w:after="0" w:afterAutospacing="0" w:line="276" w:lineRule="auto"/>
                          <w:rPr>
                            <w:rFonts w:ascii="Cambria Math" w:hAnsi="Cambria Math"/>
                            <w:oMath/>
                          </w:rPr>
                        </w:pPr>
                        <m:oMathPara>
                          <m:oMath>
                            <m:sSub>
                              <m:sSubPr>
                                <m:ctrlPr>
                                  <w:ins w:id="2415"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BD2272" w:rsidRPr="00D902AD" w:rsidRDefault="00BD2272" w:rsidP="00164C98">
                        <w:pPr>
                          <w:pStyle w:val="NormalWeb"/>
                          <w:spacing w:before="0" w:beforeAutospacing="0" w:after="0" w:afterAutospacing="0" w:line="276" w:lineRule="auto"/>
                          <w:rPr>
                            <w:rFonts w:ascii="Cambria Math" w:hAnsi="Cambria Math"/>
                            <w:oMath/>
                          </w:rPr>
                        </w:pPr>
                        <m:oMathPara>
                          <m:oMath>
                            <m:sSub>
                              <m:sSubPr>
                                <m:ctrlPr>
                                  <w:ins w:id="2416"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BD2272" w:rsidRPr="00D902AD" w:rsidRDefault="00BD2272" w:rsidP="00164C98">
                        <w:pPr>
                          <w:pStyle w:val="NormalWeb"/>
                          <w:spacing w:before="0" w:beforeAutospacing="0" w:after="0" w:afterAutospacing="0" w:line="276" w:lineRule="auto"/>
                          <w:rPr>
                            <w:rFonts w:ascii="Cambria Math" w:hAnsi="Cambria Math"/>
                            <w:oMath/>
                          </w:rPr>
                        </w:pPr>
                        <m:oMathPara>
                          <m:oMath>
                            <m:sSub>
                              <m:sSubPr>
                                <m:ctrlPr>
                                  <w:ins w:id="2417"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BD2272" w:rsidRPr="00D902AD" w:rsidRDefault="00BD2272" w:rsidP="00164C98">
                        <w:pPr>
                          <w:pStyle w:val="NormalWeb"/>
                          <w:spacing w:before="0" w:beforeAutospacing="0" w:after="0" w:afterAutospacing="0" w:line="276" w:lineRule="auto"/>
                          <w:rPr>
                            <w:rFonts w:ascii="Cambria Math" w:hAnsi="Cambria Math"/>
                            <w:oMath/>
                          </w:rPr>
                        </w:pPr>
                        <m:oMathPara>
                          <m:oMath>
                            <m:sSub>
                              <m:sSubPr>
                                <m:ctrlPr>
                                  <w:ins w:id="2418"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BD2272" w:rsidRPr="00D902AD" w:rsidRDefault="00BD2272" w:rsidP="00164C98">
                        <w:pPr>
                          <w:pStyle w:val="NormalWeb"/>
                          <w:spacing w:before="0" w:beforeAutospacing="0" w:after="0" w:afterAutospacing="0" w:line="276" w:lineRule="auto"/>
                          <w:rPr>
                            <w:rFonts w:ascii="Cambria Math" w:hAnsi="Cambria Math"/>
                            <w:oMath/>
                          </w:rPr>
                        </w:pPr>
                        <m:oMathPara>
                          <m:oMath>
                            <m:sSub>
                              <m:sSubPr>
                                <m:ctrlPr>
                                  <w:ins w:id="2419"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BD2272" w:rsidRPr="00D902AD" w:rsidRDefault="00BD2272"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BD2272" w:rsidRPr="00D902AD" w:rsidRDefault="00BD2272"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BD2272" w:rsidRPr="00D902AD" w:rsidRDefault="00BD2272" w:rsidP="00164C98">
                        <w:pPr>
                          <w:pStyle w:val="NormalWeb"/>
                          <w:spacing w:before="0" w:beforeAutospacing="0" w:after="0" w:afterAutospacing="0" w:line="276" w:lineRule="auto"/>
                          <w:rPr>
                            <w:rFonts w:ascii="Cambria Math" w:hAnsi="Cambria Math"/>
                            <w:oMath/>
                          </w:rPr>
                        </w:pPr>
                        <m:oMathPara>
                          <m:oMath>
                            <m:sSub>
                              <m:sSubPr>
                                <m:ctrlPr>
                                  <w:ins w:id="2420"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BD2272" w:rsidRPr="00D902AD" w:rsidRDefault="00BD2272" w:rsidP="00164C98">
                        <w:pPr>
                          <w:pStyle w:val="NormalWeb"/>
                          <w:spacing w:before="0" w:beforeAutospacing="0" w:after="0" w:afterAutospacing="0" w:line="276" w:lineRule="auto"/>
                          <w:rPr>
                            <w:rFonts w:ascii="Cambria Math" w:hAnsi="Cambria Math"/>
                            <w:oMath/>
                          </w:rPr>
                        </w:pPr>
                        <m:oMathPara>
                          <m:oMath>
                            <m:sSub>
                              <m:sSubPr>
                                <m:ctrlPr>
                                  <w:ins w:id="2421"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BD2272" w:rsidRPr="00D902AD" w:rsidRDefault="00BD2272" w:rsidP="00164C98">
                        <w:pPr>
                          <w:pStyle w:val="NormalWeb"/>
                          <w:spacing w:before="0" w:beforeAutospacing="0" w:after="0" w:afterAutospacing="0" w:line="276" w:lineRule="auto"/>
                          <w:rPr>
                            <w:rFonts w:ascii="Cambria Math" w:hAnsi="Cambria Math"/>
                            <w:oMath/>
                          </w:rPr>
                        </w:pPr>
                        <m:oMathPara>
                          <m:oMath>
                            <m:sSub>
                              <m:sSubPr>
                                <m:ctrlPr>
                                  <w:ins w:id="2422"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BD2272" w:rsidRPr="00D902AD" w:rsidRDefault="00BD2272" w:rsidP="00164C98">
                        <w:pPr>
                          <w:pStyle w:val="NormalWeb"/>
                          <w:spacing w:before="0" w:beforeAutospacing="0" w:after="0" w:afterAutospacing="0" w:line="276" w:lineRule="auto"/>
                          <w:rPr>
                            <w:rFonts w:ascii="Cambria Math" w:hAnsi="Cambria Math"/>
                            <w:oMath/>
                          </w:rPr>
                        </w:pPr>
                        <m:oMathPara>
                          <m:oMath>
                            <m:sSub>
                              <m:sSubPr>
                                <m:ctrlPr>
                                  <w:ins w:id="2423" w:author="Bertsch Christian (CR/AEE3)" w:date="2019-10-03T16:45:00Z">
                                    <w:rPr>
                                      <w:rFonts w:ascii="Cambria Math" w:eastAsia="Calibri" w:hAnsi="Cambria Math"/>
                                      <w:i/>
                                      <w:sz w:val="22"/>
                                      <w:szCs w:val="22"/>
                                      <w:lang w:eastAsia="de-DE"/>
                                    </w:rPr>
                                  </w:ins>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BD2272" w:rsidRPr="003A50D8" w:rsidRDefault="00BD2272"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ins w:id="2424"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BD2272" w:rsidRPr="003A50D8" w:rsidRDefault="00BD2272" w:rsidP="00643690">
                        <w:pPr>
                          <w:pStyle w:val="NormalWeb"/>
                          <w:spacing w:before="0" w:beforeAutospacing="0" w:after="0" w:afterAutospacing="0" w:line="276" w:lineRule="auto"/>
                          <w:rPr>
                            <w:rFonts w:eastAsia="Calibri"/>
                          </w:rPr>
                        </w:pPr>
                        <m:oMath>
                          <m:sSub>
                            <m:sSubPr>
                              <m:ctrlPr>
                                <w:ins w:id="2425"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p w14:paraId="0C681B0F" w14:textId="77777777" w:rsidR="00BD2272" w:rsidRPr="003A50D8" w:rsidRDefault="00BD2272"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ins w:id="2426"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ins w:id="2427"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BD2272" w:rsidRPr="003A50D8" w:rsidRDefault="00BD2272" w:rsidP="00643690">
                        <w:pPr>
                          <w:pStyle w:val="NormalWeb"/>
                          <w:spacing w:before="0" w:beforeAutospacing="0" w:after="0" w:afterAutospacing="0" w:line="276" w:lineRule="auto"/>
                          <w:rPr>
                            <w:rFonts w:eastAsia="Calibri"/>
                          </w:rPr>
                        </w:pPr>
                        <m:oMath>
                          <m:sSub>
                            <m:sSubPr>
                              <m:ctrlPr>
                                <w:ins w:id="2428"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r>
                          <w:rPr>
                            <w:rFonts w:eastAsia="Calibri"/>
                          </w:rPr>
                          <w:t>fmiG</w:t>
                        </w:r>
                        <w:r w:rsidRPr="003A50D8">
                          <w:rPr>
                            <w:rFonts w:eastAsia="Calibri"/>
                          </w:rPr>
                          <w:t>etXXX(</w:t>
                        </w:r>
                        <w:r>
                          <w:rPr>
                            <w:rFonts w:eastAsia="Calibri"/>
                          </w:rPr>
                          <w:t>m1,</w:t>
                        </w:r>
                        <w:r w:rsidRPr="003A50D8">
                          <w:rPr>
                            <w:rFonts w:eastAsia="Calibri"/>
                          </w:rPr>
                          <w:t>..)</w:t>
                        </w:r>
                      </w:p>
                      <w:p w14:paraId="65C09812" w14:textId="77777777" w:rsidR="00BD2272" w:rsidRPr="003A50D8" w:rsidRDefault="00BD2272"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ins w:id="2429"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ins w:id="2430"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BD2272" w:rsidRPr="003A50D8" w:rsidRDefault="00BD2272" w:rsidP="00643690">
                        <w:pPr>
                          <w:pStyle w:val="NormalWeb"/>
                          <w:spacing w:before="0" w:beforeAutospacing="0" w:after="0" w:afterAutospacing="0" w:line="276" w:lineRule="auto"/>
                          <w:rPr>
                            <w:rFonts w:eastAsia="Calibri"/>
                          </w:rPr>
                        </w:pPr>
                        <m:oMath>
                          <m:sSub>
                            <m:sSubPr>
                              <m:ctrlPr>
                                <w:ins w:id="2431" w:author="Bertsch Christian (CR/AEE3)" w:date="2019-10-03T16:45:00Z">
                                  <w:rPr>
                                    <w:rFonts w:ascii="Cambria Math" w:eastAsia="Calibri" w:hAnsi="Cambria Math"/>
                                    <w:sz w:val="22"/>
                                    <w:szCs w:val="22"/>
                                    <w:lang w:eastAsia="de-DE"/>
                                  </w:rPr>
                                </w:ins>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BD2272" w:rsidRPr="00B979E3" w:rsidRDefault="00BD2272"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BD2272" w:rsidRPr="00B979E3" w:rsidRDefault="00BD2272"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BD2272" w:rsidRPr="00A55B3B" w:rsidRDefault="00BD2272"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BD2272" w:rsidRPr="00A55B3B" w:rsidRDefault="00BD2272"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ins w:id="2432"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BD2272" w:rsidRPr="00A55B3B" w:rsidRDefault="00BD2272"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BD2272" w:rsidRPr="00A55B3B" w:rsidRDefault="00BD2272"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ins w:id="2433"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BD2272" w:rsidRPr="00A55B3B" w:rsidRDefault="00BD2272"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ins w:id="2434"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BD2272" w:rsidRPr="00A55B3B" w:rsidRDefault="00BD2272"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ins w:id="2435"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ins w:id="2436"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BD2272" w:rsidRDefault="00BD2272"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ins w:id="2437"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BD2272" w:rsidRPr="00A55B3B" w:rsidRDefault="00BD2272"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ins w:id="2438"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ins w:id="2439" w:author="Bertsch Christian (CR/AEE3)" w:date="2019-10-03T16:45:00Z">
                                  <w:rPr>
                                    <w:rFonts w:ascii="Cambria Math" w:eastAsia="Calibri" w:hAnsi="Cambria Math"/>
                                    <w:szCs w:val="20"/>
                                    <w:lang w:eastAsia="de-DE"/>
                                  </w:rPr>
                                </w:ins>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79562225" w:rsidR="00BD2272" w:rsidRPr="0042375D" w:rsidRDefault="00BD2272" w:rsidP="0042375D">
                        <w:pPr>
                          <w:pStyle w:val="Caption"/>
                          <w:spacing w:before="0" w:after="0"/>
                          <w:jc w:val="center"/>
                          <w:rPr>
                            <w:b w:val="0"/>
                          </w:rPr>
                        </w:pPr>
                        <w:bookmarkStart w:id="2440" w:name="_Ref401741613"/>
                        <w:r w:rsidRPr="0098259C">
                          <w:t xml:space="preserve">Figure </w:t>
                        </w:r>
                        <w:r w:rsidRPr="0098259C">
                          <w:fldChar w:fldCharType="begin"/>
                        </w:r>
                        <w:r w:rsidRPr="0098259C">
                          <w:instrText xml:space="preserve"> SEQ Figure \* ARABIC </w:instrText>
                        </w:r>
                        <w:r w:rsidRPr="0098259C">
                          <w:fldChar w:fldCharType="separate"/>
                        </w:r>
                        <w:r w:rsidR="000440B4">
                          <w:rPr>
                            <w:noProof/>
                          </w:rPr>
                          <w:t>5</w:t>
                        </w:r>
                        <w:r w:rsidRPr="0098259C">
                          <w:fldChar w:fldCharType="end"/>
                        </w:r>
                        <w:bookmarkEnd w:id="2440"/>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ins w:id="2398" w:author="Bertsch Christian (CR/AEE3)" w:date="2019-09-06T11:23:00Z">
        <w:r w:rsidR="0036545B">
          <w:rPr>
            <w:i/>
          </w:rPr>
          <w:t>,</w:t>
        </w:r>
      </w:ins>
      <w:r w:rsidRPr="00B979E3">
        <w:rPr>
          <w:i/>
        </w:rPr>
        <w:t xml:space="preserve"> FMU1 and FMU2 are connected in such a way that by an appropriate sequence of </w:t>
      </w:r>
      <w:r w:rsidR="00140C25" w:rsidRPr="00791EA4">
        <w:rPr>
          <w:rFonts w:ascii="Courier New" w:hAnsi="Courier New" w:cs="Courier New"/>
          <w:i/>
          <w:sz w:val="19"/>
          <w:szCs w:val="19"/>
          <w:rPrChange w:id="2399" w:author="Bertsch Christian (CR/AEE3)" w:date="2019-09-28T15:50:00Z">
            <w:rPr>
              <w:i/>
            </w:rPr>
          </w:rPrChange>
        </w:rPr>
        <w:t>fmi2</w:t>
      </w:r>
      <w:r w:rsidRPr="00791EA4">
        <w:rPr>
          <w:rFonts w:ascii="Courier New" w:hAnsi="Courier New" w:cs="Courier New"/>
          <w:i/>
          <w:sz w:val="19"/>
          <w:szCs w:val="19"/>
          <w:rPrChange w:id="2400" w:author="Bertsch Christian (CR/AEE3)" w:date="2019-09-28T15:50:00Z">
            <w:rPr>
              <w:i/>
            </w:rPr>
          </w:rPrChange>
        </w:rPr>
        <w:t>SetXXX</w:t>
      </w:r>
      <w:r w:rsidRPr="00B979E3">
        <w:rPr>
          <w:i/>
        </w:rPr>
        <w:t xml:space="preserve"> and </w:t>
      </w:r>
      <w:r w:rsidR="00140C25" w:rsidRPr="00791EA4">
        <w:rPr>
          <w:rFonts w:ascii="Courier New" w:hAnsi="Courier New" w:cs="Courier New"/>
          <w:i/>
          <w:sz w:val="19"/>
          <w:szCs w:val="19"/>
          <w:rPrChange w:id="2401" w:author="Bertsch Christian (CR/AEE3)" w:date="2019-09-28T15:50:00Z">
            <w:rPr>
              <w:i/>
            </w:rPr>
          </w:rPrChange>
        </w:rPr>
        <w:t>fmi2</w:t>
      </w:r>
      <w:r w:rsidRPr="00791EA4">
        <w:rPr>
          <w:rFonts w:ascii="Courier New" w:hAnsi="Courier New" w:cs="Courier New"/>
          <w:i/>
          <w:sz w:val="19"/>
          <w:szCs w:val="19"/>
          <w:rPrChange w:id="2402" w:author="Bertsch Christian (CR/AEE3)" w:date="2019-09-28T15:50:00Z">
            <w:rPr>
              <w:i/>
            </w:rPr>
          </w:rPrChange>
        </w:rPr>
        <w:t>GetXXX</w:t>
      </w:r>
      <w:r w:rsidRPr="00B979E3">
        <w:rPr>
          <w:i/>
        </w:rPr>
        <w:t xml:space="preserve"> calls</w:t>
      </w:r>
      <w:ins w:id="2403" w:author="Bertsch Christian (CR/AEE3)" w:date="2019-09-06T11:23:00Z">
        <w:r w:rsidR="0036545B">
          <w:rPr>
            <w:i/>
          </w:rPr>
          <w:t>,</w:t>
        </w:r>
      </w:ins>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ins w:id="2404" w:author="Bertsch Christian (CR/AEE3)" w:date="2019-09-06T11:23:00Z">
        <w:r w:rsidR="0036545B">
          <w:rPr>
            <w:i/>
          </w:rPr>
          <w:t>,</w:t>
        </w:r>
      </w:ins>
      <w:r w:rsidRPr="00B979E3">
        <w:rPr>
          <w:i/>
        </w:rPr>
        <w:t xml:space="preserve"> FMU3 and FMU4 are connected in such a way that a “real” algebraic loop is present. This loop might be solved iteratively with a Newton method. In every iteration the iteration variable </w:t>
      </w:r>
      <m:oMath>
        <m:sSub>
          <m:sSubPr>
            <m:ctrlPr>
              <w:ins w:id="2405" w:author="Bertsch Christian (CR/AEE3)" w:date="2019-10-03T16:45:00Z">
                <w:rPr>
                  <w:rFonts w:ascii="Cambria Math" w:eastAsia="Calibri" w:hAnsi="Cambria Math"/>
                  <w:i/>
                  <w:szCs w:val="20"/>
                  <w:lang w:eastAsia="de-DE"/>
                </w:rPr>
              </w:ins>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ins w:id="2406" w:author="Bertsch Christian (CR/AEE3)" w:date="2019-09-06T11:23:00Z">
        <w:r w:rsidR="0036545B">
          <w:rPr>
            <w:i/>
          </w:rPr>
          <w:t>,</w:t>
        </w:r>
      </w:ins>
      <w:r w:rsidRPr="00B979E3">
        <w:rPr>
          <w:i/>
        </w:rPr>
        <w:t xml:space="preserve"> and via the shown sequence of </w:t>
      </w:r>
      <w:r w:rsidR="00140C25" w:rsidRPr="00791EA4">
        <w:rPr>
          <w:rFonts w:ascii="Courier New" w:hAnsi="Courier New" w:cs="Courier New"/>
          <w:i/>
          <w:spacing w:val="4"/>
          <w:sz w:val="19"/>
          <w:szCs w:val="19"/>
          <w:lang w:eastAsia="nl-NL"/>
          <w:rPrChange w:id="2407" w:author="Bertsch Christian (CR/AEE3)" w:date="2019-09-28T15:50:00Z">
            <w:rPr>
              <w:i/>
            </w:rPr>
          </w:rPrChange>
        </w:rPr>
        <w:t>fmi2</w:t>
      </w:r>
      <w:r w:rsidRPr="00791EA4">
        <w:rPr>
          <w:rFonts w:ascii="Courier New" w:hAnsi="Courier New" w:cs="Courier New"/>
          <w:i/>
          <w:spacing w:val="4"/>
          <w:sz w:val="19"/>
          <w:szCs w:val="19"/>
          <w:lang w:eastAsia="nl-NL"/>
          <w:rPrChange w:id="2408" w:author="Bertsch Christian (CR/AEE3)" w:date="2019-09-28T15:50:00Z">
            <w:rPr>
              <w:i/>
            </w:rPr>
          </w:rPrChange>
        </w:rPr>
        <w:t>SetXXX</w:t>
      </w:r>
      <w:r w:rsidRPr="00B979E3">
        <w:rPr>
          <w:i/>
        </w:rPr>
        <w:t xml:space="preserve"> and </w:t>
      </w:r>
      <w:r w:rsidR="00140C25" w:rsidRPr="00791EA4">
        <w:rPr>
          <w:rFonts w:ascii="Courier New" w:hAnsi="Courier New" w:cs="Courier New"/>
          <w:i/>
          <w:spacing w:val="4"/>
          <w:sz w:val="19"/>
          <w:szCs w:val="19"/>
          <w:lang w:eastAsia="nl-NL"/>
          <w:rPrChange w:id="2409" w:author="Bertsch Christian (CR/AEE3)" w:date="2019-09-28T15:50:00Z">
            <w:rPr>
              <w:i/>
            </w:rPr>
          </w:rPrChange>
        </w:rPr>
        <w:t>fmi2</w:t>
      </w:r>
      <w:r w:rsidRPr="00791EA4">
        <w:rPr>
          <w:rFonts w:ascii="Courier New" w:hAnsi="Courier New" w:cs="Courier New"/>
          <w:i/>
          <w:spacing w:val="4"/>
          <w:sz w:val="19"/>
          <w:szCs w:val="19"/>
          <w:lang w:eastAsia="nl-NL"/>
          <w:rPrChange w:id="2410" w:author="Bertsch Christian (CR/AEE3)" w:date="2019-09-28T15:50:00Z">
            <w:rPr>
              <w:i/>
            </w:rPr>
          </w:rPrChange>
        </w:rPr>
        <w:t>GetXXX</w:t>
      </w:r>
      <w:r w:rsidRPr="00B979E3">
        <w:rPr>
          <w:i/>
        </w:rPr>
        <w:t xml:space="preserve"> calls</w:t>
      </w:r>
      <w:ins w:id="2411" w:author="Bertsch Christian (CR/AEE3)" w:date="2019-09-06T11:23:00Z">
        <w:r w:rsidR="0036545B">
          <w:rPr>
            <w:i/>
          </w:rPr>
          <w:t>,</w:t>
        </w:r>
      </w:ins>
      <w:r w:rsidRPr="00B979E3">
        <w:rPr>
          <w:i/>
        </w:rPr>
        <w:t xml:space="preserve"> the residue is computed and is provided back to the solver. Based on the residue a new value of </w:t>
      </w:r>
      <m:oMath>
        <m:sSub>
          <m:sSubPr>
            <m:ctrlPr>
              <w:ins w:id="2412" w:author="Bertsch Christian (CR/AEE3)" w:date="2019-10-03T16:45:00Z">
                <w:rPr>
                  <w:rFonts w:ascii="Cambria Math" w:eastAsia="Calibri" w:hAnsi="Cambria Math"/>
                  <w:i/>
                  <w:szCs w:val="20"/>
                  <w:lang w:eastAsia="de-DE"/>
                </w:rPr>
              </w:ins>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w:t>
      </w:r>
      <w:ins w:id="2413" w:author="Bertsch Christian (CR/AEE3)" w:date="2019-09-06T11:23:00Z">
        <w:r w:rsidR="001C16B8">
          <w:rPr>
            <w:i/>
          </w:rPr>
          <w:t>such as</w:t>
        </w:r>
        <w:r w:rsidRPr="00B979E3">
          <w:rPr>
            <w:i/>
          </w:rPr>
          <w:t xml:space="preserve"> </w:t>
        </w:r>
      </w:ins>
      <w:r w:rsidRPr="00B979E3">
        <w:rPr>
          <w:i/>
        </w:rPr>
        <w:t>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6B6205C3"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ins w:id="2414" w:author="Bertsch Christian (CR/AEE3)" w:date="2019-10-03T18:12:00Z">
        <w:r w:rsidR="000440B4" w:rsidRPr="00487639">
          <w:t xml:space="preserve">Table </w:t>
        </w:r>
        <w:r w:rsidR="000440B4">
          <w:rPr>
            <w:noProof/>
          </w:rPr>
          <w:t>1</w:t>
        </w:r>
      </w:ins>
      <w:ins w:id="2415" w:author="Otter, Martin" w:date="2019-09-06T11:33:00Z">
        <w:del w:id="2416" w:author="Bertsch Christian (CR/AEE3)" w:date="2019-09-23T06:20:00Z">
          <w:r w:rsidR="007C1036" w:rsidRPr="00487639" w:rsidDel="005C4EE5">
            <w:delText xml:space="preserve">Table </w:delText>
          </w:r>
          <w:r w:rsidR="007C1036" w:rsidDel="005C4EE5">
            <w:rPr>
              <w:noProof/>
            </w:rPr>
            <w:delText>1</w:delText>
          </w:r>
        </w:del>
      </w:ins>
      <w:del w:id="2417" w:author="Bertsch Christian (CR/AEE3)" w:date="2019-09-23T06:20:00Z">
        <w:r w:rsidR="00D4117B" w:rsidRPr="00487639" w:rsidDel="005C4EE5">
          <w:delText xml:space="preserve">Table </w:delText>
        </w:r>
        <w:r w:rsidR="00D4117B" w:rsidDel="005C4EE5">
          <w:rPr>
            <w:noProof/>
          </w:rPr>
          <w:delText>1</w:delText>
        </w:r>
      </w:del>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ins w:id="2418" w:author="Bertsch Christian (CR/AEE3)" w:date="2019-09-06T11:23:00Z">
              <w:r w:rsidR="001C16B8">
                <w:t>,</w:t>
              </w:r>
            </w:ins>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5603B091"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ins w:id="2419"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r>
          <w:rPr>
            <w:rFonts w:ascii="Cambria Math" w:hAnsi="Cambria Math"/>
          </w:rPr>
          <m:t>,</m:t>
        </m:r>
        <m:sSub>
          <m:sSubPr>
            <m:ctrlPr>
              <w:ins w:id="2420"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del w:id="2421" w:author="Bertsch Christian (CR/AEE3)" w:date="2019-09-24T14:22:00Z">
        <w:r w:rsidR="00D873E8" w:rsidRPr="006F760E" w:rsidDel="0040289E">
          <w:rPr>
            <w:i/>
          </w:rPr>
          <w:br/>
        </w:r>
      </w:del>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ins w:id="2422" w:author="Bertsch Christian (CR/AEE3)" w:date="2019-10-03T16:45:00Z">
                      <w:rPr>
                        <w:rFonts w:ascii="Cambria Math" w:hAnsi="Cambria Math"/>
                        <w:i/>
                      </w:rPr>
                    </w:ins>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ins w:id="2423" w:author="Bertsch Christian (CR/AEE3)" w:date="2019-10-03T16:45:00Z">
                      <w:rPr>
                        <w:rFonts w:ascii="Cambria Math" w:hAnsi="Cambria Math"/>
                        <w:i/>
                      </w:rPr>
                    </w:ins>
                  </m:ctrlPr>
                </m:sSubPr>
                <m:e>
                  <m:sSub>
                    <m:sSubPr>
                      <m:ctrlPr>
                        <w:ins w:id="2424" w:author="Bertsch Christian (CR/AEE3)" w:date="2019-10-03T16:45:00Z">
                          <w:rPr>
                            <w:rFonts w:ascii="Cambria Math" w:hAnsi="Cambria Math"/>
                            <w:i/>
                          </w:rPr>
                        </w:ins>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ins w:id="2425"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ins w:id="2426"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ins w:id="2427" w:author="Bertsch Christian (CR/AEE3)" w:date="2019-10-03T16:45:00Z">
                      <w:rPr>
                        <w:rFonts w:ascii="Cambria Math" w:hAnsi="Cambria Math"/>
                        <w:i/>
                        <w:color w:val="006600"/>
                      </w:rPr>
                    </w:ins>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ins w:id="2428"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ins w:id="2429" w:author="Bertsch Christian (CR/AEE3)" w:date="2019-09-28T17:01:00Z">
              <w:r w:rsidR="00C2544B">
                <w:rPr>
                  <w:rStyle w:val="CODE"/>
                </w:rPr>
                <w:t xml:space="preserve"> </w:t>
              </w:r>
            </w:ins>
            <w:r w:rsidR="00DA742D">
              <w:t>=</w:t>
            </w:r>
            <w:ins w:id="2430" w:author="Bertsch Christian (CR/AEE3)" w:date="2019-09-28T17:01:00Z">
              <w:r w:rsidR="00C2544B">
                <w:t xml:space="preserve"> </w:t>
              </w:r>
            </w:ins>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ins w:id="2431" w:author="Bertsch Christian (CR/AEE3)" w:date="2019-10-03T16:45:00Z">
                      <w:rPr>
                        <w:rFonts w:ascii="Cambria Math" w:hAnsi="Cambria Math"/>
                        <w:i/>
                      </w:rPr>
                    </w:ins>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ins w:id="2432" w:author="Bertsch Christian (CR/AEE3)" w:date="2019-10-03T16:45:00Z">
                      <w:rPr>
                        <w:rFonts w:ascii="Cambria Math" w:hAnsi="Cambria Math"/>
                        <w:i/>
                        <w:color w:val="808080" w:themeColor="background1" w:themeShade="80"/>
                      </w:rPr>
                    </w:ins>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4F204D">
            <w:pPr>
              <w:pStyle w:val="Textkrper-Tabelle"/>
              <w:ind w:left="0"/>
              <w:jc w:val="right"/>
              <w:rPr>
                <w:color w:val="0000FF"/>
              </w:rPr>
            </w:pPr>
            <m:oMathPara>
              <m:oMath>
                <m:sSub>
                  <m:sSubPr>
                    <m:ctrlPr>
                      <w:ins w:id="2433" w:author="Bertsch Christian (CR/AEE3)" w:date="2019-10-03T16:45:00Z">
                        <w:rPr>
                          <w:rFonts w:ascii="Cambria Math" w:hAnsi="Cambria Math"/>
                          <w:b/>
                          <w:color w:val="0000FF"/>
                        </w:rPr>
                      </w:ins>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ins w:id="2434" w:author="Bertsch Christian (CR/AEE3)" w:date="2019-10-03T16:45:00Z">
                        <w:rPr>
                          <w:rFonts w:ascii="Cambria Math" w:hAnsi="Cambria Math"/>
                          <w:i/>
                          <w:color w:val="0000FF"/>
                        </w:rPr>
                      </w:ins>
                    </m:ctrlPr>
                  </m:sSubPr>
                  <m:e>
                    <m:r>
                      <m:rPr>
                        <m:sty m:val="b"/>
                      </m:rPr>
                      <w:rPr>
                        <w:rFonts w:ascii="Cambria Math" w:hAnsi="Cambria Math"/>
                        <w:color w:val="0000FF"/>
                      </w:rPr>
                      <m:t>f</m:t>
                    </m:r>
                  </m:e>
                  <m:sub>
                    <m:r>
                      <w:rPr>
                        <w:rFonts w:ascii="Cambria Math" w:hAnsi="Cambria Math"/>
                        <w:color w:val="0000FF"/>
                      </w:rPr>
                      <m:t>init</m:t>
                    </m:r>
                  </m:sub>
                </m:sSub>
                <m:d>
                  <m:dPr>
                    <m:ctrlPr>
                      <w:ins w:id="2435" w:author="Bertsch Christian (CR/AEE3)" w:date="2019-10-03T16:45:00Z">
                        <w:rPr>
                          <w:rFonts w:ascii="Cambria Math" w:hAnsi="Cambria Math"/>
                          <w:i/>
                          <w:color w:val="0000FF"/>
                        </w:rPr>
                      </w:ins>
                    </m:ctrlPr>
                  </m:dPr>
                  <m:e>
                    <m:sSub>
                      <m:sSubPr>
                        <m:ctrlPr>
                          <w:ins w:id="2436" w:author="Bertsch Christian (CR/AEE3)" w:date="2019-10-03T16:45:00Z">
                            <w:rPr>
                              <w:rFonts w:ascii="Cambria Math" w:hAnsi="Cambria Math"/>
                              <w:i/>
                              <w:color w:val="3333FF"/>
                            </w:rPr>
                          </w:ins>
                        </m:ctrlPr>
                      </m:sSubPr>
                      <m:e>
                        <m:r>
                          <m:rPr>
                            <m:sty m:val="bi"/>
                          </m:rPr>
                          <w:rPr>
                            <w:rFonts w:ascii="Cambria Math" w:hAnsi="Cambria Math"/>
                            <w:color w:val="3333FF"/>
                          </w:rPr>
                          <m:t>u</m:t>
                        </m:r>
                      </m:e>
                      <m:sub>
                        <m:r>
                          <w:rPr>
                            <w:rFonts w:ascii="Cambria Math" w:hAnsi="Cambria Math"/>
                            <w:color w:val="3333FF"/>
                          </w:rPr>
                          <m:t>c</m:t>
                        </m:r>
                      </m:sub>
                    </m:sSub>
                    <m:sSub>
                      <m:sSubPr>
                        <m:ctrlPr>
                          <w:ins w:id="2437" w:author="Bertsch Christian (CR/AEE3)" w:date="2019-10-03T16:45:00Z">
                            <w:rPr>
                              <w:rFonts w:ascii="Cambria Math" w:hAnsi="Cambria Math"/>
                              <w:b/>
                              <w:color w:val="3333FF"/>
                            </w:rPr>
                          </w:ins>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ins w:id="2438" w:author="Bertsch Christian (CR/AEE3)" w:date="2019-10-03T16:45:00Z">
                            <w:rPr>
                              <w:rFonts w:ascii="Cambria Math" w:hAnsi="Cambria Math"/>
                              <w:i/>
                              <w:color w:val="808080" w:themeColor="background1" w:themeShade="80"/>
                            </w:rPr>
                          </w:ins>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ins w:id="2439" w:author="Bertsch Christian (CR/AEE3)" w:date="2019-10-03T16:45:00Z">
                            <w:rPr>
                              <w:rFonts w:ascii="Cambria Math" w:hAnsi="Cambria Math"/>
                              <w:b/>
                              <w:color w:val="0000FF"/>
                            </w:rPr>
                          </w:ins>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2DB758B"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ins w:id="2440" w:author="Bertsch Christian (CR/AEE3)" w:date="2019-10-03T16:45:00Z">
                      <w:rPr>
                        <w:rFonts w:ascii="Cambria Math" w:hAnsi="Cambria Math"/>
                        <w:color w:val="006600"/>
                      </w:rPr>
                    </w:ins>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ins w:id="2441" w:author="Bertsch Christian (CR/AEE3)" w:date="2019-10-03T16:45:00Z">
                      <w:rPr>
                        <w:rFonts w:ascii="Cambria Math" w:hAnsi="Cambria Math"/>
                        <w:color w:val="006600"/>
                      </w:rPr>
                    </w:ins>
                  </m:ctrlPr>
                </m:sSubPr>
                <m:e>
                  <m:sSub>
                    <m:sSubPr>
                      <m:ctrlPr>
                        <w:ins w:id="2442" w:author="Bertsch Christian (CR/AEE3)" w:date="2019-10-03T16:45:00Z">
                          <w:rPr>
                            <w:rFonts w:ascii="Cambria Math" w:hAnsi="Cambria Math"/>
                            <w:color w:val="006600"/>
                          </w:rPr>
                        </w:ins>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ins w:id="2443" w:author="Bertsch Christian (CR/AEE3)" w:date="2019-10-03T16:45:00Z">
                      <w:rPr>
                        <w:rFonts w:ascii="Cambria Math" w:hAnsi="Cambria Math"/>
                        <w:color w:val="006600"/>
                      </w:rPr>
                    </w:ins>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4F204D" w:rsidP="00233C3F">
            <w:pPr>
              <w:pStyle w:val="Textkrper-Tabelle"/>
              <w:jc w:val="right"/>
              <w:rPr>
                <w:rStyle w:val="CODE"/>
                <w:rFonts w:ascii="Arial" w:hAnsi="Arial"/>
                <w:color w:val="006600"/>
                <w:sz w:val="20"/>
              </w:rPr>
            </w:pPr>
            <m:oMathPara>
              <m:oMathParaPr>
                <m:jc m:val="right"/>
              </m:oMathParaPr>
              <m:oMath>
                <m:sSub>
                  <m:sSubPr>
                    <m:ctrlPr>
                      <w:ins w:id="2444" w:author="Bertsch Christian (CR/AEE3)" w:date="2019-10-03T16:45:00Z">
                        <w:rPr>
                          <w:rFonts w:ascii="Cambria Math" w:hAnsi="Cambria Math"/>
                          <w:i/>
                          <w:color w:val="006600"/>
                        </w:rPr>
                      </w:ins>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ins w:id="2445" w:author="Bertsch Christian (CR/AEE3)" w:date="2019-10-03T16:45:00Z">
                        <w:rPr>
                          <w:rStyle w:val="CODE"/>
                          <w:rFonts w:ascii="Cambria Math" w:hAnsi="Cambria Math"/>
                          <w:i/>
                          <w:color w:val="006600"/>
                          <w:sz w:val="20"/>
                        </w:rPr>
                      </w:ins>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ins w:id="2446" w:author="Bertsch Christian (CR/AEE3)" w:date="2019-10-03T16:45:00Z">
                        <w:rPr>
                          <w:rStyle w:val="CODE"/>
                          <w:rFonts w:ascii="Cambria Math" w:hAnsi="Cambria Math"/>
                          <w:i/>
                          <w:color w:val="006600"/>
                          <w:sz w:val="20"/>
                        </w:rPr>
                      </w:ins>
                    </m:ctrlPr>
                  </m:dPr>
                  <m:e>
                    <m:sSub>
                      <m:sSubPr>
                        <m:ctrlPr>
                          <w:ins w:id="2447" w:author="Bertsch Christian (CR/AEE3)" w:date="2019-10-03T16:45:00Z">
                            <w:rPr>
                              <w:rStyle w:val="CODE"/>
                              <w:rFonts w:ascii="Cambria Math" w:hAnsi="Cambria Math"/>
                              <w:i/>
                              <w:color w:val="006600"/>
                              <w:sz w:val="20"/>
                            </w:rPr>
                          </w:ins>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ins w:id="2448" w:author="Bertsch Christian (CR/AEE3)" w:date="2019-10-03T16:45:00Z">
                        <w:rPr>
                          <w:rStyle w:val="CODE"/>
                          <w:rFonts w:ascii="Cambria Math" w:hAnsi="Cambria Math"/>
                          <w:i/>
                          <w:color w:val="006600"/>
                          <w:sz w:val="20"/>
                        </w:rPr>
                      </w:ins>
                    </m:ctrlPr>
                  </m:funcPr>
                  <m:fName>
                    <m:limLow>
                      <m:limLowPr>
                        <m:ctrlPr>
                          <w:ins w:id="2449" w:author="Bertsch Christian (CR/AEE3)" w:date="2019-10-03T16:45:00Z">
                            <w:rPr>
                              <w:rStyle w:val="CODE"/>
                              <w:rFonts w:ascii="Cambria Math" w:hAnsi="Cambria Math"/>
                              <w:i/>
                              <w:color w:val="006600"/>
                              <w:sz w:val="20"/>
                            </w:rPr>
                          </w:ins>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ins w:id="2450" w:author="Bertsch Christian (CR/AEE3)" w:date="2019-10-03T16:45:00Z">
                                <w:rPr>
                                  <w:rStyle w:val="CODE"/>
                                  <w:rFonts w:ascii="Cambria Math" w:hAnsi="Cambria Math"/>
                                  <w:i/>
                                  <w:color w:val="006600"/>
                                  <w:sz w:val="20"/>
                                </w:rPr>
                              </w:ins>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ins w:id="2451" w:author="Bertsch Christian (CR/AEE3)" w:date="2019-10-03T16:45:00Z">
                            <w:rPr>
                              <w:rStyle w:val="CODE"/>
                              <w:rFonts w:ascii="Cambria Math" w:hAnsi="Cambria Math"/>
                              <w:i/>
                              <w:color w:val="006600"/>
                              <w:sz w:val="20"/>
                            </w:rPr>
                          </w:ins>
                        </m:ctrlPr>
                      </m:dPr>
                      <m:e>
                        <m:sSub>
                          <m:sSubPr>
                            <m:ctrlPr>
                              <w:ins w:id="2452" w:author="Bertsch Christian (CR/AEE3)" w:date="2019-10-03T16:45:00Z">
                                <w:rPr>
                                  <w:rStyle w:val="CODE"/>
                                  <w:rFonts w:ascii="Cambria Math" w:hAnsi="Cambria Math"/>
                                  <w:i/>
                                  <w:color w:val="006600"/>
                                  <w:sz w:val="20"/>
                                </w:rPr>
                              </w:ins>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ins w:id="2453" w:author="Bertsch Christian (CR/AEE3)" w:date="2019-10-03T16:45:00Z">
                                <w:rPr>
                                  <w:rStyle w:val="CODE"/>
                                  <w:rFonts w:ascii="Cambria Math" w:hAnsi="Cambria Math"/>
                                  <w:i/>
                                  <w:color w:val="006600"/>
                                  <w:sz w:val="20"/>
                                </w:rPr>
                              </w:ins>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ins w:id="2454" w:author="Bertsch Christian (CR/AEE3)" w:date="2019-10-03T16:45:00Z">
                                <w:rPr>
                                  <w:rStyle w:val="CODE"/>
                                  <w:rFonts w:ascii="Cambria Math" w:hAnsi="Cambria Math"/>
                                  <w:i/>
                                  <w:color w:val="006600"/>
                                  <w:sz w:val="20"/>
                                </w:rPr>
                              </w:ins>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ins w:id="2455" w:author="Bertsch Christian (CR/AEE3)" w:date="2019-10-03T16:45:00Z">
                                <w:rPr>
                                  <w:rStyle w:val="CODE"/>
                                  <w:rFonts w:ascii="Cambria Math" w:hAnsi="Cambria Math"/>
                                  <w:i/>
                                  <w:color w:val="006600"/>
                                  <w:sz w:val="20"/>
                                </w:rPr>
                              </w:ins>
                            </m:ctrlPr>
                          </m:dPr>
                          <m:e>
                            <m:sSub>
                              <m:sSubPr>
                                <m:ctrlPr>
                                  <w:ins w:id="2456" w:author="Bertsch Christian (CR/AEE3)" w:date="2019-10-03T16:45:00Z">
                                    <w:rPr>
                                      <w:rStyle w:val="CODE"/>
                                      <w:rFonts w:ascii="Cambria Math" w:hAnsi="Cambria Math"/>
                                      <w:i/>
                                      <w:color w:val="006600"/>
                                      <w:sz w:val="20"/>
                                    </w:rPr>
                                  </w:ins>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ins w:id="2457" w:author="Bertsch Christian (CR/AEE3)" w:date="2019-10-03T16:45:00Z">
                      <w:rPr>
                        <w:rFonts w:ascii="Cambria Math" w:hAnsi="Cambria Math"/>
                        <w:i/>
                      </w:rPr>
                    </w:ins>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ins w:id="2458" w:author="Bertsch Christian (CR/AEE3)" w:date="2019-10-03T16:45:00Z">
                      <w:rPr>
                        <w:rFonts w:ascii="Cambria Math" w:hAnsi="Cambria Math"/>
                        <w:i/>
                      </w:rPr>
                    </w:ins>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ins w:id="2459"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ins w:id="2460" w:author="Bertsch Christian (CR/AEE3)" w:date="2019-10-03T16:45:00Z">
                      <w:rPr>
                        <w:rFonts w:ascii="Cambria Math" w:hAnsi="Cambria Math"/>
                        <w:i/>
                        <w:strike/>
                      </w:rPr>
                    </w:ins>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ins w:id="2461" w:author="Bertsch Christian (CR/AEE3)" w:date="2019-10-03T16:45:00Z">
                      <w:rPr>
                        <w:rFonts w:ascii="Cambria Math" w:hAnsi="Cambria Math"/>
                        <w:i/>
                        <w:strike/>
                      </w:rPr>
                    </w:ins>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ins w:id="2462" w:author="Bertsch Christian (CR/AEE3)" w:date="2019-10-03T16:45:00Z">
                        <w:rPr>
                          <w:rFonts w:ascii="Cambria Math" w:hAnsi="Cambria Math"/>
                          <w:b/>
                          <w:color w:val="3333FF"/>
                        </w:rPr>
                      </w:ins>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ins w:id="2463" w:author="Bertsch Christian (CR/AEE3)" w:date="2019-10-03T16:45:00Z">
                        <w:rPr>
                          <w:rFonts w:ascii="Cambria Math" w:hAnsi="Cambria Math"/>
                          <w:i/>
                          <w:color w:val="3333FF"/>
                        </w:rPr>
                      </w:ins>
                    </m:ctrlPr>
                  </m:sSubPr>
                  <m:e>
                    <m:acc>
                      <m:accPr>
                        <m:chr m:val="̇"/>
                        <m:ctrlPr>
                          <w:ins w:id="2464" w:author="Bertsch Christian (CR/AEE3)" w:date="2019-10-03T16:45:00Z">
                            <w:rPr>
                              <w:rFonts w:ascii="Cambria Math" w:hAnsi="Cambria Math"/>
                              <w:i/>
                              <w:color w:val="3333FF"/>
                            </w:rPr>
                          </w:ins>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ins w:id="2465" w:author="Bertsch Christian (CR/AEE3)" w:date="2019-10-03T16:45:00Z">
                        <w:rPr>
                          <w:rFonts w:ascii="Cambria Math" w:hAnsi="Cambria Math"/>
                          <w:b/>
                          <w:color w:val="3333FF"/>
                        </w:rPr>
                      </w:ins>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ins w:id="2466" w:author="Bertsch Christian (CR/AEE3)" w:date="2019-10-03T16:45:00Z">
                        <w:rPr>
                          <w:rFonts w:ascii="Cambria Math" w:hAnsi="Cambria Math"/>
                          <w:i/>
                          <w:color w:val="3333FF"/>
                        </w:rPr>
                      </w:ins>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ins w:id="2467" w:author="Bertsch Christian (CR/AEE3)" w:date="2019-10-03T16:45:00Z">
                        <w:rPr>
                          <w:rFonts w:ascii="Cambria Math" w:hAnsi="Cambria Math"/>
                          <w:i/>
                          <w:color w:val="0000FF"/>
                        </w:rPr>
                      </w:ins>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ins w:id="2468" w:author="Bertsch Christian (CR/AEE3)" w:date="2019-10-03T16:45:00Z">
                        <w:rPr>
                          <w:rFonts w:ascii="Cambria Math" w:hAnsi="Cambria Math"/>
                          <w:i/>
                          <w:color w:val="0000FF"/>
                        </w:rPr>
                      </w:ins>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ins w:id="2469" w:author="Bertsch Christian (CR/AEE3)" w:date="2019-10-03T16:45:00Z">
                        <w:rPr>
                          <w:rFonts w:ascii="Cambria Math" w:hAnsi="Cambria Math"/>
                          <w:i/>
                          <w:color w:val="3333FF"/>
                        </w:rPr>
                      </w:ins>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ins w:id="2470" w:author="Bertsch Christian (CR/AEE3)" w:date="2019-10-03T16:45:00Z">
                        <w:rPr>
                          <w:rFonts w:ascii="Cambria Math" w:hAnsi="Cambria Math"/>
                          <w:i/>
                          <w:color w:val="808080" w:themeColor="background1" w:themeShade="80"/>
                        </w:rPr>
                      </w:ins>
                    </m:ctrlPr>
                  </m:sSubPr>
                  <m:e>
                    <m:sSub>
                      <m:sSubPr>
                        <m:ctrlPr>
                          <w:ins w:id="2471" w:author="Bertsch Christian (CR/AEE3)" w:date="2019-10-03T16:45:00Z">
                            <w:rPr>
                              <w:rFonts w:ascii="Cambria Math" w:hAnsi="Cambria Math"/>
                              <w:i/>
                              <w:color w:val="808080" w:themeColor="background1" w:themeShade="80"/>
                            </w:rPr>
                          </w:ins>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ins w:id="2472" w:author="Bertsch Christian (CR/AEE3)" w:date="2019-10-03T16:45:00Z">
                            <w:rPr>
                              <w:rFonts w:ascii="Cambria Math" w:hAnsi="Cambria Math"/>
                              <w:b/>
                              <w:color w:val="3333FF"/>
                            </w:rPr>
                          </w:ins>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4F204D">
            <w:pPr>
              <w:pStyle w:val="Textkrper-Tabelle"/>
              <w:spacing w:before="120"/>
              <w:ind w:left="0"/>
              <w:jc w:val="right"/>
              <w:rPr>
                <w:color w:val="0000FF"/>
              </w:rPr>
            </w:pPr>
            <m:oMath>
              <m:sSub>
                <m:sSubPr>
                  <m:ctrlPr>
                    <w:ins w:id="2473" w:author="Bertsch Christian (CR/AEE3)" w:date="2019-10-03T16:45:00Z">
                      <w:rPr>
                        <w:rFonts w:ascii="Cambria Math" w:hAnsi="Cambria Math"/>
                        <w:i/>
                        <w:color w:val="0000FF"/>
                      </w:rPr>
                    </w:ins>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ins w:id="2474" w:author="Bertsch Christian (CR/AEE3)" w:date="2019-10-03T16:45:00Z">
                      <w:rPr>
                        <w:rFonts w:ascii="Cambria Math" w:hAnsi="Cambria Math"/>
                        <w:i/>
                        <w:color w:val="3333FF"/>
                      </w:rPr>
                    </w:ins>
                  </m:ctrlPr>
                </m:sSubPr>
                <m:e>
                  <m:sPre>
                    <m:sPrePr>
                      <m:ctrlPr>
                        <w:ins w:id="2475" w:author="Bertsch Christian (CR/AEE3)" w:date="2019-10-03T16:45:00Z">
                          <w:rPr>
                            <w:rFonts w:ascii="Cambria Math" w:hAnsi="Cambria Math"/>
                            <w:i/>
                            <w:color w:val="3333FF"/>
                          </w:rPr>
                        </w:ins>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4F204D" w:rsidP="006E3B2B">
            <w:pPr>
              <w:pStyle w:val="Textkrper-Tabelle"/>
              <w:ind w:left="720"/>
              <w:rPr>
                <w:color w:val="008000"/>
              </w:rPr>
            </w:pPr>
            <m:oMathPara>
              <m:oMathParaPr>
                <m:jc m:val="left"/>
              </m:oMathParaPr>
              <m:oMath>
                <m:m>
                  <m:mPr>
                    <m:baseJc m:val="top"/>
                    <m:cGp m:val="8"/>
                    <m:mcs>
                      <m:mc>
                        <m:mcPr>
                          <m:count m:val="1"/>
                          <m:mcJc m:val="left"/>
                        </m:mcPr>
                      </m:mc>
                    </m:mcs>
                    <m:ctrlPr>
                      <w:ins w:id="2476" w:author="Bertsch Christian (CR/AEE3)" w:date="2019-10-03T16:45:00Z">
                        <w:rPr>
                          <w:rFonts w:ascii="Cambria Math" w:hAnsi="Cambria Math"/>
                          <w:b/>
                          <w:i/>
                          <w:color w:val="3333FF"/>
                        </w:rPr>
                      </w:ins>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ins w:id="2477" w:author="Bertsch Christian (CR/AEE3)" w:date="2019-10-03T16:45:00Z">
                              <w:rPr>
                                <w:rFonts w:ascii="Cambria Math" w:eastAsia="Cambria Math" w:hAnsi="Cambria Math" w:cs="Cambria Math"/>
                                <w:i/>
                                <w:color w:val="3333FF"/>
                              </w:rPr>
                            </w:ins>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ins w:id="2478" w:author="Bertsch Christian (CR/AEE3)" w:date="2019-10-03T16:45:00Z">
                              <w:rPr>
                                <w:rFonts w:ascii="Cambria Math" w:hAnsi="Cambria Math"/>
                                <w:i/>
                                <w:color w:val="3333FF"/>
                              </w:rPr>
                            </w:ins>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ins w:id="2479" w:author="Bertsch Christian (CR/AEE3)" w:date="2019-10-03T16:45:00Z">
                              <w:rPr>
                                <w:rFonts w:ascii="Cambria Math" w:hAnsi="Cambria Math"/>
                                <w:i/>
                                <w:color w:val="3333FF"/>
                              </w:rPr>
                            </w:ins>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ins w:id="2480" w:author="Bertsch Christian (CR/AEE3)" w:date="2019-10-03T16:45:00Z">
                              <w:rPr>
                                <w:rFonts w:ascii="Cambria Math" w:hAnsi="Cambria Math"/>
                                <w:i/>
                                <w:color w:val="3333FF"/>
                              </w:rPr>
                            </w:ins>
                          </m:ctrlPr>
                        </m:sSubPr>
                        <m:e>
                          <m:sPre>
                            <m:sPrePr>
                              <m:ctrlPr>
                                <w:ins w:id="2481" w:author="Bertsch Christian (CR/AEE3)" w:date="2019-10-03T16:45:00Z">
                                  <w:rPr>
                                    <w:rFonts w:ascii="Cambria Math" w:hAnsi="Cambria Math"/>
                                    <w:i/>
                                    <w:color w:val="3333FF"/>
                                  </w:rPr>
                                </w:ins>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ins w:id="2482" w:author="Bertsch Christian (CR/AEE3)" w:date="2019-10-03T16:45:00Z">
                              <w:rPr>
                                <w:rFonts w:ascii="Cambria Math" w:hAnsi="Cambria Math"/>
                                <w:i/>
                                <w:color w:val="3333FF"/>
                              </w:rPr>
                            </w:ins>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ins w:id="2483" w:author="Bertsch Christian (CR/AEE3)" w:date="2019-10-03T16:45:00Z">
                              <w:rPr>
                                <w:rFonts w:ascii="Cambria Math" w:hAnsi="Cambria Math"/>
                                <w:i/>
                                <w:color w:val="3333FF"/>
                              </w:rPr>
                            </w:ins>
                          </m:ctrlPr>
                        </m:sSubPr>
                        <m:e>
                          <m:sSub>
                            <m:sSubPr>
                              <m:ctrlPr>
                                <w:ins w:id="2484" w:author="Bertsch Christian (CR/AEE3)" w:date="2019-10-03T16:45:00Z">
                                  <w:rPr>
                                    <w:rFonts w:ascii="Cambria Math" w:hAnsi="Cambria Math"/>
                                    <w:i/>
                                    <w:color w:val="808080" w:themeColor="background1" w:themeShade="80"/>
                                  </w:rPr>
                                </w:ins>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ins w:id="2485" w:author="Bertsch Christian (CR/AEE3)" w:date="2019-10-03T16:45:00Z">
                                  <w:rPr>
                                    <w:rFonts w:ascii="Cambria Math" w:hAnsi="Cambria Math"/>
                                    <w:b/>
                                    <w:color w:val="3333FF"/>
                                  </w:rPr>
                                </w:ins>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ins w:id="2486" w:author="Bertsch Christian (CR/AEE3)" w:date="2019-10-03T16:45:00Z">
                          <w:rPr>
                            <w:rFonts w:ascii="Cambria Math" w:eastAsia="Cambria Math" w:hAnsi="Cambria Math" w:cs="Cambria Math"/>
                            <w:b/>
                            <w:i/>
                            <w:color w:val="3333FF"/>
                          </w:rPr>
                        </w:ins>
                      </m:ctrlPr>
                    </m:e>
                  </m:mr>
                  <m:mr>
                    <m:e>
                      <m:r>
                        <m:rPr>
                          <m:sty m:val="b"/>
                        </m:rPr>
                        <w:rPr>
                          <w:rFonts w:ascii="Cambria Math" w:hAnsi="Cambria Math"/>
                          <w:color w:val="3333FF"/>
                        </w:rPr>
                        <m:t>end if</m:t>
                      </m:r>
                      <m:ctrlPr>
                        <w:ins w:id="2487" w:author="Bertsch Christian (CR/AEE3)" w:date="2019-10-03T16:45:00Z">
                          <w:rPr>
                            <w:rFonts w:ascii="Cambria Math" w:eastAsia="Cambria Math" w:hAnsi="Cambria Math" w:cs="Cambria Math"/>
                            <w:b/>
                            <w:color w:val="3333FF"/>
                          </w:rPr>
                        </w:ins>
                      </m:ctrlPr>
                    </m:e>
                  </m:mr>
                  <m:mr>
                    <m:e>
                      <m:sSub>
                        <m:sSubPr>
                          <m:ctrlPr>
                            <w:ins w:id="2488" w:author="Bertsch Christian (CR/AEE3)" w:date="2019-10-03T16:45:00Z">
                              <w:rPr>
                                <w:rFonts w:ascii="Cambria Math" w:hAnsi="Cambria Math"/>
                                <w:i/>
                                <w:color w:val="3333FF"/>
                              </w:rPr>
                            </w:ins>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ins w:id="2489" w:author="Bertsch Christian (CR/AEE3)" w:date="2019-10-03T16:45:00Z">
                              <w:rPr>
                                <w:rFonts w:ascii="Cambria Math" w:hAnsi="Cambria Math"/>
                                <w:i/>
                                <w:color w:val="3333FF"/>
                              </w:rPr>
                            </w:ins>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ins w:id="2490" w:author="Bertsch Christian (CR/AEE3)" w:date="2019-10-03T16:45:00Z">
                          <w:rPr>
                            <w:rFonts w:ascii="Cambria Math" w:eastAsia="Cambria Math" w:hAnsi="Cambria Math" w:cs="Cambria Math"/>
                            <w:color w:val="3333FF"/>
                          </w:rPr>
                        </w:ins>
                      </m:ctrlPr>
                    </m:e>
                  </m:mr>
                  <m:mr>
                    <m:e>
                      <m:sSub>
                        <m:sSubPr>
                          <m:ctrlPr>
                            <w:ins w:id="2491" w:author="Bertsch Christian (CR/AEE3)" w:date="2019-10-03T16:45:00Z">
                              <w:rPr>
                                <w:rFonts w:ascii="Cambria Math" w:hAnsi="Cambria Math"/>
                                <w:i/>
                                <w:color w:val="3333FF"/>
                              </w:rPr>
                            </w:ins>
                          </m:ctrlPr>
                        </m:sSubPr>
                        <m:e>
                          <m:sPre>
                            <m:sPrePr>
                              <m:ctrlPr>
                                <w:ins w:id="2492" w:author="Bertsch Christian (CR/AEE3)" w:date="2019-10-03T16:45:00Z">
                                  <w:rPr>
                                    <w:rFonts w:ascii="Cambria Math" w:hAnsi="Cambria Math"/>
                                    <w:i/>
                                    <w:color w:val="3333FF"/>
                                  </w:rPr>
                                </w:ins>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ins w:id="2493" w:author="Bertsch Christian (CR/AEE3)" w:date="2019-10-03T16:45:00Z">
                              <w:rPr>
                                <w:rFonts w:ascii="Cambria Math" w:hAnsi="Cambria Math"/>
                                <w:i/>
                                <w:color w:val="0000FF"/>
                              </w:rPr>
                            </w:ins>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ins w:id="2494" w:author="Bertsch Christian (CR/AEE3)" w:date="2019-10-03T16:45:00Z">
                      <w:rPr>
                        <w:rFonts w:ascii="Cambria Math" w:hAnsi="Cambria Math"/>
                        <w:i/>
                        <w:color w:val="000000" w:themeColor="text1"/>
                      </w:rPr>
                    </w:ins>
                  </m:ctrlPr>
                </m:sSubPr>
                <m:e>
                  <m:sSub>
                    <m:sSubPr>
                      <m:ctrlPr>
                        <w:ins w:id="2495" w:author="Bertsch Christian (CR/AEE3)" w:date="2019-10-03T16:45:00Z">
                          <w:rPr>
                            <w:rFonts w:ascii="Cambria Math" w:hAnsi="Cambria Math"/>
                            <w:i/>
                            <w:color w:val="000000" w:themeColor="text1"/>
                          </w:rPr>
                        </w:ins>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ins w:id="2496" w:author="Bertsch Christian (CR/AEE3)" w:date="2019-10-03T16:45:00Z">
                      <w:rPr>
                        <w:rFonts w:ascii="Cambria Math" w:hAnsi="Cambria Math"/>
                        <w:i/>
                        <w:color w:val="006600"/>
                      </w:rPr>
                    </w:ins>
                  </m:ctrlPr>
                </m:mPr>
                <m:mr>
                  <m:e>
                    <m:r>
                      <m:rPr>
                        <m:nor/>
                      </m:rPr>
                      <w:rPr>
                        <w:rFonts w:ascii="Cambria Math" w:hAnsi="Cambria Math"/>
                        <w:color w:val="006600"/>
                      </w:rPr>
                      <m:t>// de-activate discrete-time equations</m:t>
                    </m:r>
                    <m:ctrlPr>
                      <w:ins w:id="2497" w:author="Bertsch Christian (CR/AEE3)" w:date="2019-10-03T16:45:00Z">
                        <w:rPr>
                          <w:rFonts w:ascii="Cambria Math" w:eastAsia="Cambria Math" w:hAnsi="Cambria Math" w:cs="Cambria Math"/>
                          <w:color w:val="006600"/>
                        </w:rPr>
                      </w:ins>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ins w:id="2498" w:author="Bertsch Christian (CR/AEE3)" w:date="2019-10-03T16:45:00Z">
                        <w:rPr>
                          <w:rFonts w:ascii="Cambria Math" w:eastAsia="Cambria Math" w:hAnsi="Cambria Math" w:cs="Cambria Math"/>
                          <w:i/>
                          <w:color w:val="006600"/>
                        </w:rPr>
                      </w:ins>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ins w:id="2499" w:author="Bertsch Christian (CR/AEE3)" w:date="2019-10-03T16:45:00Z">
                            <w:rPr>
                              <w:rFonts w:ascii="Cambria Math" w:hAnsi="Cambria Math"/>
                              <w:b/>
                              <w:color w:val="006600"/>
                            </w:rPr>
                          </w:ins>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ins w:id="2500" w:author="Bertsch Christian (CR/AEE3)" w:date="2019-10-03T16:45:00Z">
                            <w:rPr>
                              <w:rFonts w:ascii="Cambria Math" w:hAnsi="Cambria Math"/>
                              <w:b/>
                              <w:color w:val="006600"/>
                            </w:rPr>
                          </w:ins>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ins w:id="2501" w:author="Bertsch Christian (CR/AEE3)" w:date="2019-10-03T16:45:00Z">
                      <w:rPr>
                        <w:rFonts w:ascii="Cambria Math" w:hAnsi="Cambria Math"/>
                        <w:i/>
                      </w:rPr>
                    </w:ins>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ins w:id="2502" w:author="Bertsch Christian (CR/AEE3)" w:date="2019-10-03T16:45:00Z">
                      <w:rPr>
                        <w:rFonts w:ascii="Cambria Math" w:hAnsi="Cambria Math"/>
                        <w:i/>
                      </w:rPr>
                    </w:ins>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ins w:id="2503" w:author="Bertsch Christian (CR/AEE3)" w:date="2019-10-03T16:45:00Z">
                      <w:rPr>
                        <w:rFonts w:ascii="Cambria Math" w:hAnsi="Cambria Math"/>
                        <w:b/>
                      </w:rPr>
                    </w:ins>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ins w:id="2504" w:author="Bertsch Christian (CR/AEE3)" w:date="2019-10-03T16:45:00Z">
                      <w:rPr>
                        <w:rFonts w:ascii="Cambria Math" w:hAnsi="Cambria Math"/>
                        <w:i/>
                      </w:rPr>
                    </w:ins>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ins w:id="2505" w:author="Bertsch Christian (CR/AEE3)" w:date="2019-10-03T16:45:00Z">
                        <w:rPr>
                          <w:rFonts w:ascii="Cambria Math" w:hAnsi="Cambria Math"/>
                          <w:b/>
                          <w:color w:val="0000FF"/>
                        </w:rPr>
                      </w:ins>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ins w:id="2506" w:author="Bertsch Christian (CR/AEE3)" w:date="2019-10-03T16:45:00Z">
                        <w:rPr>
                          <w:rFonts w:ascii="Cambria Math" w:hAnsi="Cambria Math"/>
                          <w:b/>
                          <w:color w:val="808080" w:themeColor="background1" w:themeShade="80"/>
                        </w:rPr>
                      </w:ins>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ins w:id="2507" w:author="Bertsch Christian (CR/AEE3)" w:date="2019-10-03T16:45:00Z">
                        <w:rPr>
                          <w:rFonts w:ascii="Cambria Math" w:hAnsi="Cambria Math"/>
                          <w:i/>
                          <w:color w:val="0000FF"/>
                        </w:rPr>
                      </w:ins>
                    </m:ctrlPr>
                  </m:sSubPr>
                  <m:e>
                    <m:acc>
                      <m:accPr>
                        <m:chr m:val="̇"/>
                        <m:ctrlPr>
                          <w:ins w:id="2508" w:author="Bertsch Christian (CR/AEE3)" w:date="2019-10-03T16:45:00Z">
                            <w:rPr>
                              <w:rFonts w:ascii="Cambria Math" w:hAnsi="Cambria Math"/>
                              <w:i/>
                              <w:color w:val="0000FF"/>
                            </w:rPr>
                          </w:ins>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ins w:id="2509" w:author="Bertsch Christian (CR/AEE3)" w:date="2019-10-03T16:45:00Z">
                        <w:rPr>
                          <w:rFonts w:ascii="Cambria Math" w:hAnsi="Cambria Math"/>
                          <w:b/>
                          <w:color w:val="0000FF"/>
                        </w:rPr>
                      </w:ins>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ins w:id="2510" w:author="Bertsch Christian (CR/AEE3)" w:date="2019-10-03T16:45:00Z">
                        <w:rPr>
                          <w:rFonts w:ascii="Cambria Math" w:hAnsi="Cambria Math"/>
                          <w:b/>
                          <w:color w:val="808080" w:themeColor="background1" w:themeShade="80"/>
                        </w:rPr>
                      </w:ins>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ins w:id="2511" w:author="Bertsch Christian (CR/AEE3)" w:date="2019-10-03T16:45:00Z">
                        <w:rPr>
                          <w:rFonts w:ascii="Cambria Math" w:hAnsi="Cambria Math"/>
                          <w:i/>
                          <w:color w:val="808080" w:themeColor="background1" w:themeShade="80"/>
                        </w:rPr>
                      </w:ins>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ins w:id="2512" w:author="Bertsch Christian (CR/AEE3)" w:date="2019-10-03T16:45:00Z">
                        <w:rPr>
                          <w:rFonts w:ascii="Cambria Math" w:hAnsi="Cambria Math"/>
                          <w:i/>
                          <w:color w:val="0000FF"/>
                        </w:rPr>
                      </w:ins>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ins w:id="2513" w:author="Bertsch Christian (CR/AEE3)" w:date="2019-10-03T16:45:00Z">
                        <w:rPr>
                          <w:rFonts w:ascii="Cambria Math" w:hAnsi="Cambria Math"/>
                          <w:i/>
                          <w:color w:val="0000FF"/>
                        </w:rPr>
                      </w:ins>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ins w:id="2514" w:author="Bertsch Christian (CR/AEE3)" w:date="2019-10-03T16:45:00Z">
                        <w:rPr>
                          <w:rFonts w:ascii="Cambria Math" w:hAnsi="Cambria Math"/>
                          <w:i/>
                          <w:color w:val="3333FF"/>
                        </w:rPr>
                      </w:ins>
                    </m:ctrlPr>
                  </m:sSubPr>
                  <m:e>
                    <m:r>
                      <m:rPr>
                        <m:sty m:val="bi"/>
                      </m:rPr>
                      <w:rPr>
                        <w:rFonts w:ascii="Cambria Math" w:hAnsi="Cambria Math"/>
                        <w:color w:val="3333FF"/>
                      </w:rPr>
                      <m:t>u</m:t>
                    </m:r>
                  </m:e>
                  <m:sub>
                    <m:r>
                      <w:rPr>
                        <w:rFonts w:ascii="Cambria Math" w:hAnsi="Cambria Math"/>
                        <w:color w:val="3333FF"/>
                      </w:rPr>
                      <m:t>c</m:t>
                    </m:r>
                  </m:sub>
                </m:sSub>
                <m:sSub>
                  <m:sSubPr>
                    <m:ctrlPr>
                      <w:ins w:id="2515" w:author="Bertsch Christian (CR/AEE3)" w:date="2019-10-03T16:45:00Z">
                        <w:rPr>
                          <w:rFonts w:ascii="Cambria Math" w:hAnsi="Cambria Math"/>
                          <w:b/>
                          <w:color w:val="808080" w:themeColor="background1" w:themeShade="80"/>
                        </w:rPr>
                      </w:ins>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ins w:id="2516" w:author="Bertsch Christian (CR/AEE3)" w:date="2019-10-03T16:45:00Z">
                        <w:rPr>
                          <w:rFonts w:ascii="Cambria Math" w:hAnsi="Cambria Math"/>
                          <w:i/>
                          <w:color w:val="808080" w:themeColor="background1" w:themeShade="80"/>
                        </w:rPr>
                      </w:ins>
                    </m:ctrlPr>
                  </m:sSubPr>
                  <m:e>
                    <m:r>
                      <w:rPr>
                        <w:rFonts w:ascii="Cambria Math" w:hAnsi="Cambria Math"/>
                        <w:color w:val="0000FF"/>
                      </w:rPr>
                      <m:t>t</m:t>
                    </m:r>
                    <m:r>
                      <w:rPr>
                        <w:rFonts w:ascii="Cambria Math" w:hAnsi="Cambria Math"/>
                        <w:color w:val="808080" w:themeColor="background1" w:themeShade="80"/>
                      </w:rPr>
                      <m:t>,</m:t>
                    </m:r>
                    <m:sSub>
                      <m:sSubPr>
                        <m:ctrlPr>
                          <w:ins w:id="2517" w:author="Bertsch Christian (CR/AEE3)" w:date="2019-10-03T16:45:00Z">
                            <w:rPr>
                              <w:rFonts w:ascii="Cambria Math" w:hAnsi="Cambria Math"/>
                              <w:b/>
                              <w:color w:val="808080" w:themeColor="background1" w:themeShade="80"/>
                            </w:rPr>
                          </w:ins>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4F204D">
            <w:pPr>
              <w:pStyle w:val="Textkrper-Tabelle"/>
              <w:spacing w:before="120"/>
              <w:ind w:left="0"/>
              <w:jc w:val="right"/>
              <w:rPr>
                <w:b/>
                <w:color w:val="0000FF"/>
              </w:rPr>
            </w:pPr>
            <m:oMath>
              <m:sSub>
                <m:sSubPr>
                  <m:ctrlPr>
                    <w:ins w:id="2518" w:author="Bertsch Christian (CR/AEE3)" w:date="2019-10-03T16:45:00Z">
                      <w:rPr>
                        <w:rFonts w:ascii="Cambria Math" w:hAnsi="Cambria Math"/>
                        <w:i/>
                        <w:color w:val="0000FF"/>
                      </w:rPr>
                    </w:ins>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ins w:id="2519" w:author="Bertsch Christian (CR/AEE3)" w:date="2019-10-03T16:45:00Z">
                      <w:rPr>
                        <w:rFonts w:ascii="Cambria Math" w:hAnsi="Cambria Math"/>
                        <w:i/>
                        <w:color w:val="808080" w:themeColor="background1" w:themeShade="80"/>
                      </w:rPr>
                    </w:ins>
                  </m:ctrlPr>
                </m:sSubPr>
                <m:e>
                  <m:sPre>
                    <m:sPrePr>
                      <m:ctrlPr>
                        <w:ins w:id="2520" w:author="Bertsch Christian (CR/AEE3)" w:date="2019-10-03T16:45:00Z">
                          <w:rPr>
                            <w:rFonts w:ascii="Cambria Math" w:hAnsi="Cambria Math"/>
                            <w:i/>
                            <w:color w:val="808080" w:themeColor="background1" w:themeShade="80"/>
                          </w:rPr>
                        </w:ins>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ins w:id="2521" w:author="Bertsch Christian (CR/AEE3)" w:date="2019-10-03T16:45:00Z">
                        <w:rPr>
                          <w:rFonts w:ascii="Cambria Math" w:hAnsi="Cambria Math"/>
                          <w:i/>
                        </w:rPr>
                      </w:ins>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ins w:id="2522" w:author="Bertsch Christian (CR/AEE3)" w:date="2019-10-03T16:45:00Z">
                        <w:rPr>
                          <w:rFonts w:ascii="Cambria Math" w:hAnsi="Cambria Math"/>
                          <w:i/>
                        </w:rPr>
                      </w:ins>
                    </m:ctrlPr>
                  </m:dPr>
                  <m:e>
                    <m:r>
                      <w:rPr>
                        <w:rFonts w:ascii="Cambria Math" w:hAnsi="Cambria Math"/>
                      </w:rPr>
                      <m:t>t</m:t>
                    </m:r>
                  </m:e>
                </m:d>
                <m:r>
                  <w:rPr>
                    <w:rFonts w:ascii="Cambria Math" w:hAnsi="Cambria Math"/>
                  </w:rPr>
                  <m:t>∈</m:t>
                </m:r>
                <m:sSup>
                  <m:sSupPr>
                    <m:ctrlPr>
                      <w:ins w:id="2523" w:author="Bertsch Christian (CR/AEE3)" w:date="2019-10-03T16:45:00Z">
                        <w:rPr>
                          <w:rFonts w:ascii="Cambria Math" w:hAnsi="Cambria Math"/>
                          <w:i/>
                        </w:rPr>
                      </w:ins>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ins w:id="2524" w:author="Bertsch Christian (CR/AEE3)" w:date="2019-10-03T16:45:00Z">
                        <w:rPr>
                          <w:rFonts w:ascii="Cambria Math" w:hAnsi="Cambria Math"/>
                          <w:i/>
                        </w:rPr>
                      </w:ins>
                    </m:ctrlPr>
                  </m:dPr>
                  <m:e>
                    <m:r>
                      <w:rPr>
                        <w:rFonts w:ascii="Cambria Math" w:hAnsi="Cambria Math"/>
                      </w:rPr>
                      <m:t>t</m:t>
                    </m:r>
                  </m:e>
                </m:d>
                <m:r>
                  <w:rPr>
                    <w:rFonts w:ascii="Cambria Math" w:hAnsi="Cambria Math"/>
                  </w:rPr>
                  <m:t>∈</m:t>
                </m:r>
                <m:sSup>
                  <m:sSupPr>
                    <m:ctrlPr>
                      <w:ins w:id="2525" w:author="Bertsch Christian (CR/AEE3)" w:date="2019-10-03T16:45:00Z">
                        <w:rPr>
                          <w:rFonts w:ascii="Cambria Math" w:hAnsi="Cambria Math"/>
                          <w:i/>
                        </w:rPr>
                      </w:ins>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ins w:id="2526" w:author="Bertsch Christian (CR/AEE3)" w:date="2019-10-03T16:45:00Z">
                        <w:rPr>
                          <w:rFonts w:ascii="Cambria Math" w:hAnsi="Cambria Math"/>
                          <w:i/>
                        </w:rPr>
                      </w:ins>
                    </m:ctrlPr>
                  </m:sSubPr>
                  <m:e>
                    <m:r>
                      <m:rPr>
                        <m:sty m:val="b"/>
                      </m:rPr>
                      <w:rPr>
                        <w:rFonts w:ascii="Cambria Math" w:hAnsi="Cambria Math"/>
                      </w:rPr>
                      <m:t xml:space="preserve"> x</m:t>
                    </m:r>
                  </m:e>
                  <m:sub>
                    <m:r>
                      <w:rPr>
                        <w:rFonts w:ascii="Cambria Math" w:hAnsi="Cambria Math"/>
                      </w:rPr>
                      <m:t>c</m:t>
                    </m:r>
                  </m:sub>
                </m:sSub>
                <m:d>
                  <m:dPr>
                    <m:ctrlPr>
                      <w:ins w:id="2527" w:author="Bertsch Christian (CR/AEE3)" w:date="2019-10-03T16:45:00Z">
                        <w:rPr>
                          <w:rFonts w:ascii="Cambria Math" w:hAnsi="Cambria Math"/>
                          <w:i/>
                        </w:rPr>
                      </w:ins>
                    </m:ctrlPr>
                  </m:dPr>
                  <m:e>
                    <m:r>
                      <w:rPr>
                        <w:rFonts w:ascii="Cambria Math" w:hAnsi="Cambria Math"/>
                      </w:rPr>
                      <m:t>t</m:t>
                    </m:r>
                  </m:e>
                </m:d>
                <m:r>
                  <w:rPr>
                    <w:rFonts w:ascii="Cambria Math" w:hAnsi="Cambria Math"/>
                  </w:rPr>
                  <m:t>∈</m:t>
                </m:r>
                <m:sSup>
                  <m:sSupPr>
                    <m:ctrlPr>
                      <w:ins w:id="2528" w:author="Bertsch Christian (CR/AEE3)" w:date="2019-10-03T16:45:00Z">
                        <w:rPr>
                          <w:rFonts w:ascii="Cambria Math" w:hAnsi="Cambria Math"/>
                          <w:i/>
                        </w:rPr>
                      </w:ins>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ins w:id="2529" w:author="Bertsch Christian (CR/AEE3)" w:date="2019-10-03T16:45:00Z">
                        <w:rPr>
                          <w:rFonts w:ascii="Cambria Math" w:hAnsi="Cambria Math"/>
                          <w:i/>
                        </w:rPr>
                      </w:ins>
                    </m:ctrlPr>
                  </m:sSubPr>
                  <m:e>
                    <m:r>
                      <m:rPr>
                        <m:sty m:val="b"/>
                      </m:rPr>
                      <w:rPr>
                        <w:rFonts w:ascii="Cambria Math" w:hAnsi="Cambria Math"/>
                      </w:rPr>
                      <m:t xml:space="preserve"> x</m:t>
                    </m:r>
                  </m:e>
                  <m:sub>
                    <m:r>
                      <w:rPr>
                        <w:rFonts w:ascii="Cambria Math" w:hAnsi="Cambria Math"/>
                      </w:rPr>
                      <m:t>d</m:t>
                    </m:r>
                  </m:sub>
                </m:sSub>
                <m:d>
                  <m:dPr>
                    <m:ctrlPr>
                      <w:ins w:id="2530" w:author="Bertsch Christian (CR/AEE3)" w:date="2019-10-03T16:45:00Z">
                        <w:rPr>
                          <w:rFonts w:ascii="Cambria Math" w:hAnsi="Cambria Math"/>
                          <w:i/>
                        </w:rPr>
                      </w:ins>
                    </m:ctrlPr>
                  </m:dPr>
                  <m:e>
                    <m:r>
                      <w:rPr>
                        <w:rFonts w:ascii="Cambria Math" w:hAnsi="Cambria Math"/>
                      </w:rPr>
                      <m:t>t</m:t>
                    </m:r>
                  </m:e>
                </m:d>
                <m:r>
                  <w:rPr>
                    <w:rFonts w:ascii="Cambria Math" w:hAnsi="Cambria Math"/>
                  </w:rPr>
                  <m:t>∈</m:t>
                </m:r>
                <m:sSup>
                  <m:sSupPr>
                    <m:ctrlPr>
                      <w:ins w:id="2531" w:author="Bertsch Christian (CR/AEE3)" w:date="2019-10-03T16:45:00Z">
                        <w:rPr>
                          <w:rFonts w:ascii="Cambria Math" w:hAnsi="Cambria Math"/>
                          <w:i/>
                        </w:rPr>
                      </w:ins>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ins w:id="2532" w:author="Bertsch Christian (CR/AEE3)" w:date="2019-10-03T16:45:00Z">
                        <w:rPr>
                          <w:rFonts w:ascii="Cambria Math" w:hAnsi="Cambria Math"/>
                          <w:i/>
                        </w:rPr>
                      </w:ins>
                    </m:ctrlPr>
                  </m:dPr>
                  <m:e>
                    <m:r>
                      <w:rPr>
                        <w:rFonts w:ascii="Cambria Math" w:hAnsi="Cambria Math"/>
                      </w:rPr>
                      <m:t>t</m:t>
                    </m:r>
                  </m:e>
                </m:d>
                <m:r>
                  <w:rPr>
                    <w:rFonts w:ascii="Cambria Math" w:hAnsi="Cambria Math"/>
                  </w:rPr>
                  <m:t>∈</m:t>
                </m:r>
                <m:sSup>
                  <m:sSupPr>
                    <m:ctrlPr>
                      <w:ins w:id="2533" w:author="Bertsch Christian (CR/AEE3)" w:date="2019-10-03T16:45:00Z">
                        <w:rPr>
                          <w:rFonts w:ascii="Cambria Math" w:hAnsi="Cambria Math"/>
                          <w:i/>
                        </w:rPr>
                      </w:ins>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ins w:id="2534" w:author="Bertsch Christian (CR/AEE3)" w:date="2019-10-03T16:45:00Z">
                        <w:rPr>
                          <w:rFonts w:ascii="Cambria Math" w:hAnsi="Cambria Math"/>
                          <w:i/>
                        </w:rPr>
                      </w:ins>
                    </m:ctrlPr>
                  </m:dPr>
                  <m:e>
                    <m:r>
                      <w:rPr>
                        <w:rFonts w:ascii="Cambria Math" w:hAnsi="Cambria Math"/>
                      </w:rPr>
                      <m:t>t</m:t>
                    </m:r>
                  </m:e>
                </m:d>
                <m:r>
                  <w:rPr>
                    <w:rFonts w:ascii="Cambria Math" w:hAnsi="Cambria Math"/>
                  </w:rPr>
                  <m:t>∈</m:t>
                </m:r>
                <m:sSup>
                  <m:sSupPr>
                    <m:ctrlPr>
                      <w:ins w:id="2535" w:author="Bertsch Christian (CR/AEE3)" w:date="2019-10-03T16:45:00Z">
                        <w:rPr>
                          <w:rFonts w:ascii="Cambria Math" w:hAnsi="Cambria Math"/>
                          <w:i/>
                        </w:rPr>
                      </w:ins>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4F204D">
            <w:pPr>
              <w:pStyle w:val="Textkrper-Tabelle"/>
              <w:ind w:left="0"/>
            </w:pPr>
            <m:oMathPara>
              <m:oMath>
                <m:sSub>
                  <m:sSubPr>
                    <m:ctrlPr>
                      <w:ins w:id="2536" w:author="Bertsch Christian (CR/AEE3)" w:date="2019-10-03T16:45:00Z">
                        <w:rPr>
                          <w:rFonts w:ascii="Cambria Math" w:hAnsi="Cambria Math"/>
                          <w:b/>
                          <w:i/>
                        </w:rPr>
                      </w:ins>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ins w:id="2537" w:author="Bertsch Christian (CR/AEE3)" w:date="2019-10-03T16:45:00Z">
                        <w:rPr>
                          <w:rFonts w:ascii="Cambria Math" w:hAnsi="Cambria Math"/>
                          <w:b/>
                          <w:i/>
                        </w:rPr>
                      </w:ins>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ins w:id="2538" w:author="Bertsch Christian (CR/AEE3)" w:date="2019-10-03T16:45:00Z">
                        <w:rPr>
                          <w:rFonts w:ascii="Cambria Math" w:hAnsi="Cambria Math"/>
                          <w:i/>
                        </w:rPr>
                      </w:ins>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325948B0" w:rsidR="002A6746" w:rsidRPr="0098259C" w:rsidRDefault="00D4117B" w:rsidP="00044F2D">
      <w:pPr>
        <w:pStyle w:val="Caption"/>
        <w:keepLines/>
        <w:jc w:val="center"/>
        <w:rPr>
          <w:b w:val="0"/>
        </w:rPr>
      </w:pPr>
      <w:bookmarkStart w:id="2539" w:name="_Ref386198872"/>
      <w:r w:rsidRPr="00487639">
        <w:t xml:space="preserve">Table </w:t>
      </w:r>
      <w:r>
        <w:fldChar w:fldCharType="begin"/>
      </w:r>
      <w:r>
        <w:instrText xml:space="preserve"> SEQ Table \* ARABIC </w:instrText>
      </w:r>
      <w:r>
        <w:fldChar w:fldCharType="separate"/>
      </w:r>
      <w:r w:rsidR="000440B4">
        <w:rPr>
          <w:noProof/>
        </w:rPr>
        <w:t>1</w:t>
      </w:r>
      <w:r>
        <w:fldChar w:fldCharType="end"/>
      </w:r>
      <w:bookmarkEnd w:id="2539"/>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5637A543"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ins w:id="2540" w:author="Bertsch Christian (CR/AEE3)" w:date="2019-10-03T18:12:00Z">
        <w:r w:rsidR="000440B4" w:rsidRPr="0098259C">
          <w:t xml:space="preserve">Figure </w:t>
        </w:r>
        <w:r w:rsidR="000440B4">
          <w:rPr>
            <w:noProof/>
          </w:rPr>
          <w:t>5</w:t>
        </w:r>
      </w:ins>
      <w:del w:id="2541" w:author="Bertsch Christian (CR/AEE3)" w:date="2019-10-03T17:32:00Z">
        <w:r w:rsidR="00016818" w:rsidRPr="0098259C" w:rsidDel="00FB0155">
          <w:delText xml:space="preserve">Figure </w:delText>
        </w:r>
        <w:r w:rsidR="00016818" w:rsidDel="00FB0155">
          <w:rPr>
            <w:noProof/>
          </w:rPr>
          <w:delText>5</w:delText>
        </w:r>
      </w:del>
      <w:r w:rsidR="00032DF6" w:rsidRPr="00BD2272">
        <w:fldChar w:fldCharType="end"/>
      </w:r>
      <w:r w:rsidR="0042375D" w:rsidRPr="00032DF6">
        <w:rPr>
          <w:rPrChange w:id="2542" w:author="Bertsch Christian (CR/AEE3)" w:date="2019-10-01T12:54:00Z">
            <w:rPr>
              <w:i/>
            </w:rPr>
          </w:rPrChange>
        </w:rPr>
        <w:t>:</w:t>
      </w:r>
      <w:r w:rsidR="0042375D">
        <w:rPr>
          <w:i/>
        </w:rPr>
        <w:t xml:space="preserve"> For example, since </w:t>
      </w:r>
      <m:oMath>
        <m:sSub>
          <m:sSubPr>
            <m:ctrlPr>
              <w:ins w:id="2543" w:author="Bertsch Christian (CR/AEE3)" w:date="2019-10-03T16:45:00Z">
                <w:rPr>
                  <w:rFonts w:ascii="Cambria Math" w:eastAsia="Calibri" w:hAnsi="Cambria Math"/>
                  <w:sz w:val="22"/>
                  <w:szCs w:val="22"/>
                  <w:lang w:eastAsia="de-DE"/>
                </w:rPr>
              </w:ins>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ins w:id="2544" w:author="Bertsch Christian (CR/AEE3)" w:date="2019-10-03T16:45:00Z">
                <w:rPr>
                  <w:rFonts w:ascii="Cambria Math" w:eastAsia="Calibri" w:hAnsi="Cambria Math"/>
                  <w:sz w:val="22"/>
                  <w:szCs w:val="22"/>
                  <w:lang w:eastAsia="de-DE"/>
                </w:rPr>
              </w:ins>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ins w:id="2545" w:author="Bertsch Christian (CR/AEE3)" w:date="2019-10-03T16:45:00Z">
                <w:rPr>
                  <w:rFonts w:ascii="Cambria Math" w:eastAsia="Calibri" w:hAnsi="Cambria Math"/>
                  <w:sz w:val="22"/>
                  <w:szCs w:val="22"/>
                  <w:lang w:eastAsia="de-DE"/>
                </w:rPr>
              </w:ins>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ins w:id="2546" w:author="Bertsch Christian (CR/AEE3)" w:date="2019-10-03T16:45:00Z">
                <w:rPr>
                  <w:rFonts w:ascii="Cambria Math" w:eastAsia="Calibri" w:hAnsi="Cambria Math"/>
                  <w:sz w:val="22"/>
                  <w:szCs w:val="22"/>
                  <w:lang w:eastAsia="de-DE"/>
                </w:rPr>
              </w:ins>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ins w:id="2547" w:author="Bertsch Christian (CR/AEE3)" w:date="2019-10-03T16:45:00Z">
                <w:rPr>
                  <w:rFonts w:ascii="Cambria Math" w:eastAsia="Calibri" w:hAnsi="Cambria Math"/>
                  <w:sz w:val="22"/>
                  <w:szCs w:val="22"/>
                  <w:lang w:eastAsia="de-DE"/>
                </w:rPr>
              </w:ins>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ins w:id="2548" w:author="Bertsch Christian (CR/AEE3)" w:date="2019-10-03T16:45:00Z">
                <w:rPr>
                  <w:rFonts w:ascii="Cambria Math" w:eastAsia="Calibri" w:hAnsi="Cambria Math"/>
                  <w:sz w:val="22"/>
                  <w:szCs w:val="22"/>
                  <w:lang w:eastAsia="de-DE"/>
                </w:rPr>
              </w:ins>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ins w:id="2549" w:author="Bertsch Christian (CR/AEE3)" w:date="2019-09-06T11:23:00Z">
        <w:r w:rsidR="002556D5">
          <w:rPr>
            <w:i/>
          </w:rPr>
          <w:t>,</w:t>
        </w:r>
      </w:ins>
      <w:r w:rsidRPr="00D35827">
        <w:rPr>
          <w:i/>
        </w:rPr>
        <w:t xml:space="preserve"> not according to the “real” functional dependency, but according to the </w:t>
      </w:r>
      <w:r w:rsidRPr="00A83996">
        <w:rPr>
          <w:i/>
          <w:u w:val="single"/>
        </w:rPr>
        <w:t>sorted equations in the generated code</w:t>
      </w:r>
      <w:r w:rsidRPr="00D35827">
        <w:rPr>
          <w:i/>
        </w:rPr>
        <w:t>. Example</w:t>
      </w:r>
      <w:ins w:id="2550" w:author="Bertsch Christian (CR/AEE3)" w:date="2019-09-06T11:23:00Z">
        <w:r w:rsidR="00B57D6B">
          <w:rPr>
            <w:i/>
          </w:rPr>
          <w:t>:</w:t>
        </w:r>
      </w:ins>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ins w:id="2551" w:author="Bertsch Christian (CR/AEE3)" w:date="2019-09-06T11:23:00Z">
        <w:r w:rsidR="002556D5">
          <w:rPr>
            <w:i/>
          </w:rPr>
          <w:t>,</w:t>
        </w:r>
      </w:ins>
      <w:r>
        <w:rPr>
          <w:i/>
        </w:rPr>
        <w:t xml:space="preserve"> the following basic mathematical model for discrete-time systems is used (other description forms must be mapped, as sketched below):</w:t>
      </w:r>
    </w:p>
    <w:p w14:paraId="2E49D0BE" w14:textId="2572C584" w:rsidR="002927AB" w:rsidRPr="00E00035" w:rsidRDefault="004F204D" w:rsidP="00E00035">
      <w:pPr>
        <w:pStyle w:val="BodyText"/>
        <w:tabs>
          <w:tab w:val="left" w:pos="335"/>
        </w:tabs>
        <w:spacing w:before="0"/>
        <w:ind w:left="720"/>
        <w:rPr>
          <w:i/>
        </w:rPr>
      </w:pPr>
      <m:oMathPara>
        <m:oMathParaPr>
          <m:jc m:val="left"/>
        </m:oMathParaPr>
        <m:oMath>
          <m:m>
            <m:mPr>
              <m:mcs>
                <m:mc>
                  <m:mcPr>
                    <m:count m:val="1"/>
                    <m:mcJc m:val="left"/>
                  </m:mcPr>
                </m:mc>
              </m:mcs>
              <m:ctrlPr>
                <w:ins w:id="2552" w:author="Bertsch Christian (CR/AEE3)" w:date="2019-10-03T16:45:00Z">
                  <w:rPr>
                    <w:rFonts w:ascii="Cambria Math" w:hAnsi="Cambria Math"/>
                    <w:i/>
                  </w:rPr>
                </w:ins>
              </m:ctrlPr>
            </m:mPr>
            <m:mr>
              <m:e>
                <m:r>
                  <m:rPr>
                    <m:nor/>
                  </m:rPr>
                  <w:rPr>
                    <w:rFonts w:ascii="Cambria Math" w:hAnsi="Cambria Math"/>
                    <w:b/>
                  </w:rPr>
                  <m:t xml:space="preserve">while </m:t>
                </m:r>
                <m:sSub>
                  <m:sSubPr>
                    <m:ctrlPr>
                      <w:ins w:id="2553" w:author="Bertsch Christian (CR/AEE3)" w:date="2019-10-03T16:45:00Z">
                        <w:rPr>
                          <w:rFonts w:ascii="Cambria Math" w:hAnsi="Cambria Math"/>
                          <w:i/>
                        </w:rPr>
                      </w:ins>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ins w:id="2554" w:author="Bertsch Christian (CR/AEE3)" w:date="2019-10-03T16:45:00Z">
                        <w:rPr>
                          <w:rFonts w:ascii="Cambria Math" w:hAnsi="Cambria Math"/>
                          <w:i/>
                        </w:rPr>
                      </w:ins>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ins w:id="2555"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r>
                  <w:rPr>
                    <w:rFonts w:ascii="Cambria Math" w:hAnsi="Cambria Math"/>
                  </w:rPr>
                  <m:t>≔</m:t>
                </m:r>
                <m:sSub>
                  <m:sSubPr>
                    <m:ctrlPr>
                      <w:ins w:id="2556" w:author="Bertsch Christian (CR/AEE3)" w:date="2019-10-03T16:45:00Z">
                        <w:rPr>
                          <w:rFonts w:ascii="Cambria Math" w:hAnsi="Cambria Math"/>
                          <w:i/>
                        </w:rPr>
                      </w:ins>
                    </m:ctrlPr>
                  </m:sSubPr>
                  <m:e>
                    <m:r>
                      <w:rPr>
                        <w:rFonts w:ascii="Cambria Math" w:hAnsi="Cambria Math"/>
                      </w:rPr>
                      <m:t>T</m:t>
                    </m:r>
                  </m:e>
                  <m:sub>
                    <m:r>
                      <w:rPr>
                        <w:rFonts w:ascii="Cambria Math" w:hAnsi="Cambria Math"/>
                      </w:rPr>
                      <m:t>next</m:t>
                    </m:r>
                  </m:sub>
                </m:sSub>
                <m:ctrlPr>
                  <w:ins w:id="2557" w:author="Bertsch Christian (CR/AEE3)" w:date="2019-10-03T16:45:00Z">
                    <w:rPr>
                      <w:rFonts w:ascii="Cambria Math" w:eastAsia="Cambria Math" w:hAnsi="Cambria Math" w:cs="Cambria Math"/>
                      <w:i/>
                    </w:rPr>
                  </w:ins>
                </m:ctrlPr>
              </m:e>
            </m:mr>
            <m:mr>
              <m:e>
                <m:r>
                  <w:rPr>
                    <w:rFonts w:ascii="Cambria Math" w:hAnsi="Cambria Math"/>
                  </w:rPr>
                  <m:t xml:space="preserve">    </m:t>
                </m:r>
                <m:sSub>
                  <m:sSubPr>
                    <m:ctrlPr>
                      <w:ins w:id="2558"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0</m:t>
                </m:r>
                <m:ctrlPr>
                  <w:ins w:id="2559" w:author="Bertsch Christian (CR/AEE3)" w:date="2019-10-03T16:45:00Z">
                    <w:rPr>
                      <w:rFonts w:ascii="Cambria Math" w:eastAsia="Cambria Math" w:hAnsi="Cambria Math" w:cs="Cambria Math"/>
                      <w:i/>
                    </w:rPr>
                  </w:ins>
                </m:ctrlPr>
              </m:e>
            </m:mr>
            <m:mr>
              <m:e>
                <m:r>
                  <w:rPr>
                    <w:rFonts w:ascii="Cambria Math" w:hAnsi="Cambria Math"/>
                  </w:rPr>
                  <m:t xml:space="preserve">    t≔( </m:t>
                </m:r>
                <m:sSub>
                  <m:sSubPr>
                    <m:ctrlPr>
                      <w:ins w:id="2560"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r>
                  <w:rPr>
                    <w:rFonts w:ascii="Cambria Math" w:hAnsi="Cambria Math"/>
                  </w:rPr>
                  <m:t>,</m:t>
                </m:r>
                <m:sSub>
                  <m:sSubPr>
                    <m:ctrlPr>
                      <w:ins w:id="2561"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ins w:id="2562" w:author="Bertsch Christian (CR/AEE3)" w:date="2019-10-03T16:45:00Z">
                    <w:rPr>
                      <w:rFonts w:ascii="Cambria Math" w:eastAsia="Cambria Math" w:hAnsi="Cambria Math" w:cs="Cambria Math"/>
                      <w:b/>
                    </w:rPr>
                  </w:ins>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ins w:id="2563" w:author="Bertsch Christian (CR/AEE3)" w:date="2019-10-03T16:45:00Z">
                    <w:rPr>
                      <w:rFonts w:ascii="Cambria Math" w:eastAsia="Cambria Math" w:hAnsi="Cambria Math" w:cs="Cambria Math"/>
                      <w:b/>
                      <w:i/>
                    </w:rPr>
                  </w:ins>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ins w:id="2564" w:author="Bertsch Christian (CR/AEE3)" w:date="2019-10-03T16:45:00Z">
                    <w:rPr>
                      <w:rFonts w:ascii="Cambria Math" w:eastAsia="Cambria Math" w:hAnsi="Cambria Math" w:cs="Cambria Math"/>
                      <w:b/>
                      <w:i/>
                    </w:rPr>
                  </w:ins>
                </m:ctrlPr>
              </m:e>
            </m:mr>
            <m:mr>
              <m:e>
                <m:sSub>
                  <m:sSubPr>
                    <m:ctrlPr>
                      <w:ins w:id="2565" w:author="Bertsch Christian (CR/AEE3)" w:date="2019-10-03T16:45:00Z">
                        <w:rPr>
                          <w:rFonts w:ascii="Cambria Math" w:eastAsia="Cambria Math" w:hAnsi="Cambria Math" w:cs="Cambria Math"/>
                          <w:i/>
                        </w:rPr>
                      </w:ins>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ins w:id="2566" w:author="Bertsch Christian (CR/AEE3)" w:date="2019-10-03T16:45:00Z">
                        <w:rPr>
                          <w:rFonts w:ascii="Cambria Math" w:hAnsi="Cambria Math"/>
                          <w:i/>
                        </w:rPr>
                      </w:ins>
                    </m:ctrlPr>
                  </m:sSubPr>
                  <m:e>
                    <m:sPre>
                      <m:sPrePr>
                        <m:ctrlPr>
                          <w:ins w:id="2567" w:author="Bertsch Christian (CR/AEE3)" w:date="2019-10-03T16:45:00Z">
                            <w:rPr>
                              <w:rFonts w:ascii="Cambria Math" w:hAnsi="Cambria Math"/>
                              <w:i/>
                            </w:rPr>
                          </w:ins>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ins w:id="2568" w:author="Bertsch Christian (CR/AEE3)" w:date="2019-10-03T16:45:00Z">
                        <w:rPr>
                          <w:rFonts w:ascii="Cambria Math" w:eastAsia="Cambria Math" w:hAnsi="Cambria Math" w:cs="Cambria Math"/>
                          <w:b/>
                        </w:rPr>
                      </w:ins>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ins w:id="2569" w:author="Bertsch Christian (CR/AEE3)" w:date="2019-10-03T16:45:00Z">
                    <w:rPr>
                      <w:rFonts w:ascii="Cambria Math" w:eastAsia="Cambria Math" w:hAnsi="Cambria Math" w:cs="Cambria Math"/>
                      <w:b/>
                      <w:i/>
                    </w:rPr>
                  </w:ins>
                </m:ctrlPr>
              </m:e>
            </m:mr>
            <m:mr>
              <m:e>
                <m:sSub>
                  <m:sSubPr>
                    <m:ctrlPr>
                      <w:ins w:id="2570" w:author="Bertsch Christian (CR/AEE3)" w:date="2019-10-03T16:45:00Z">
                        <w:rPr>
                          <w:rFonts w:ascii="Cambria Math" w:eastAsia="Cambria Math" w:hAnsi="Cambria Math" w:cs="Cambria Math"/>
                          <w:i/>
                        </w:rPr>
                      </w:ins>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ins w:id="2571" w:author="Bertsch Christian (CR/AEE3)" w:date="2019-10-03T16:45:00Z">
                        <w:rPr>
                          <w:rFonts w:ascii="Cambria Math" w:hAnsi="Cambria Math"/>
                          <w:i/>
                        </w:rPr>
                      </w:ins>
                    </m:ctrlPr>
                  </m:sSubPr>
                  <m:e>
                    <m:sPre>
                      <m:sPrePr>
                        <m:ctrlPr>
                          <w:ins w:id="2572" w:author="Bertsch Christian (CR/AEE3)" w:date="2019-10-03T16:45:00Z">
                            <w:rPr>
                              <w:rFonts w:ascii="Cambria Math" w:hAnsi="Cambria Math"/>
                              <w:i/>
                            </w:rPr>
                          </w:ins>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ins w:id="2573" w:author="Bertsch Christian (CR/AEE3)" w:date="2019-10-03T16:45:00Z">
                        <w:rPr>
                          <w:rFonts w:ascii="Cambria Math" w:eastAsia="Cambria Math" w:hAnsi="Cambria Math" w:cs="Cambria Math"/>
                          <w:b/>
                        </w:rPr>
                      </w:ins>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ins w:id="2574" w:author="Bertsch Christian (CR/AEE3)" w:date="2019-10-03T16:45:00Z">
                    <w:rPr>
                      <w:rFonts w:ascii="Cambria Math" w:eastAsia="Cambria Math" w:hAnsi="Cambria Math" w:cs="Cambria Math"/>
                      <w:b/>
                      <w:i/>
                    </w:rPr>
                  </w:ins>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ins w:id="2575" w:author="Bertsch Christian (CR/AEE3)" w:date="2019-10-03T16:45:00Z">
                    <w:rPr>
                      <w:rFonts w:ascii="Cambria Math" w:eastAsia="Cambria Math" w:hAnsi="Cambria Math" w:cs="Cambria Math"/>
                      <w:b/>
                      <w:i/>
                    </w:rPr>
                  </w:ins>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ins w:id="2576" w:author="Bertsch Christian (CR/AEE3)" w:date="2019-10-03T16:45:00Z">
                    <w:rPr>
                      <w:rFonts w:ascii="Cambria Math" w:eastAsia="Cambria Math" w:hAnsi="Cambria Math" w:cs="Cambria Math"/>
                      <w:b/>
                      <w:i/>
                    </w:rPr>
                  </w:ins>
                </m:ctrlPr>
              </m:e>
            </m:mr>
            <m:mr>
              <m:e>
                <m:sSub>
                  <m:sSubPr>
                    <m:ctrlPr>
                      <w:ins w:id="2577" w:author="Bertsch Christian (CR/AEE3)" w:date="2019-10-03T16:45:00Z">
                        <w:rPr>
                          <w:rFonts w:ascii="Cambria Math" w:eastAsia="Cambria Math" w:hAnsi="Cambria Math" w:cs="Cambria Math"/>
                          <w:i/>
                        </w:rPr>
                      </w:ins>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ins w:id="2578" w:author="Bertsch Christian (CR/AEE3)" w:date="2019-10-03T16:45:00Z">
                        <w:rPr>
                          <w:rFonts w:ascii="Cambria Math" w:hAnsi="Cambria Math"/>
                          <w:i/>
                        </w:rPr>
                      </w:ins>
                    </m:ctrlPr>
                  </m:sSubPr>
                  <m:e>
                    <m:sPre>
                      <m:sPrePr>
                        <m:ctrlPr>
                          <w:ins w:id="2579" w:author="Bertsch Christian (CR/AEE3)" w:date="2019-10-03T16:45:00Z">
                            <w:rPr>
                              <w:rFonts w:ascii="Cambria Math" w:hAnsi="Cambria Math"/>
                              <w:i/>
                            </w:rPr>
                          </w:ins>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ins w:id="2580" w:author="Bertsch Christian (CR/AEE3)" w:date="2019-10-03T16:45:00Z">
                        <w:rPr>
                          <w:rFonts w:ascii="Cambria Math" w:eastAsia="Cambria Math" w:hAnsi="Cambria Math" w:cs="Cambria Math"/>
                          <w:b/>
                        </w:rPr>
                      </w:ins>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ins w:id="2581" w:author="Bertsch Christian (CR/AEE3)" w:date="2019-10-03T16:45:00Z">
                    <w:rPr>
                      <w:rFonts w:ascii="Cambria Math" w:eastAsia="Cambria Math" w:hAnsi="Cambria Math" w:cs="Cambria Math"/>
                      <w:b/>
                    </w:rPr>
                  </w:ins>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ins w:id="2582" w:author="Bertsch Christian (CR/AEE3)" w:date="2019-10-03T16:45:00Z">
                        <w:rPr>
                          <w:rFonts w:ascii="Cambria Math" w:eastAsia="Cambria Math" w:hAnsi="Cambria Math" w:cs="Cambria Math"/>
                          <w:i/>
                        </w:rPr>
                      </w:ins>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ins w:id="2583" w:author="Bertsch Christian (CR/AEE3)" w:date="2019-10-03T16:45:00Z">
                        <w:rPr>
                          <w:rFonts w:ascii="Cambria Math" w:hAnsi="Cambria Math"/>
                          <w:i/>
                        </w:rPr>
                      </w:ins>
                    </m:ctrlPr>
                  </m:sSubPr>
                  <m:e>
                    <m:sPre>
                      <m:sPrePr>
                        <m:ctrlPr>
                          <w:ins w:id="2584" w:author="Bertsch Christian (CR/AEE3)" w:date="2019-10-03T16:45:00Z">
                            <w:rPr>
                              <w:rFonts w:ascii="Cambria Math" w:hAnsi="Cambria Math"/>
                              <w:i/>
                            </w:rPr>
                          </w:ins>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ins w:id="2585" w:author="Bertsch Christian (CR/AEE3)" w:date="2019-10-03T16:45:00Z">
                    <w:rPr>
                      <w:rFonts w:ascii="Cambria Math" w:eastAsia="Cambria Math" w:hAnsi="Cambria Math" w:cs="Cambria Math"/>
                      <w:i/>
                    </w:rPr>
                  </w:ins>
                </m:ctrlPr>
              </m:e>
            </m:mr>
            <m:mr>
              <m:e>
                <m:r>
                  <w:rPr>
                    <w:rFonts w:ascii="Cambria Math" w:eastAsia="Cambria Math" w:hAnsi="Cambria Math" w:cs="Cambria Math"/>
                  </w:rPr>
                  <m:t xml:space="preserve">        </m:t>
                </m:r>
                <m:sSub>
                  <m:sSubPr>
                    <m:ctrlPr>
                      <w:ins w:id="2586" w:author="Bertsch Christian (CR/AEE3)" w:date="2019-10-03T16:45:00Z">
                        <w:rPr>
                          <w:rFonts w:ascii="Cambria Math" w:hAnsi="Cambria Math"/>
                          <w:i/>
                        </w:rPr>
                      </w:ins>
                    </m:ctrlPr>
                  </m:sSubPr>
                  <m:e>
                    <m:sPre>
                      <m:sPrePr>
                        <m:ctrlPr>
                          <w:ins w:id="2587" w:author="Bertsch Christian (CR/AEE3)" w:date="2019-10-03T16:45:00Z">
                            <w:rPr>
                              <w:rFonts w:ascii="Cambria Math" w:hAnsi="Cambria Math"/>
                              <w:i/>
                            </w:rPr>
                          </w:ins>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ins w:id="2588" w:author="Bertsch Christian (CR/AEE3)" w:date="2019-10-03T16:45:00Z">
                        <w:rPr>
                          <w:rFonts w:ascii="Cambria Math" w:eastAsia="Cambria Math" w:hAnsi="Cambria Math" w:cs="Cambria Math"/>
                          <w:i/>
                        </w:rPr>
                      </w:ins>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ins w:id="2589" w:author="Bertsch Christian (CR/AEE3)" w:date="2019-10-03T16:45:00Z">
                    <w:rPr>
                      <w:rFonts w:ascii="Cambria Math" w:eastAsia="Cambria Math" w:hAnsi="Cambria Math" w:cs="Cambria Math"/>
                      <w:i/>
                    </w:rPr>
                  </w:ins>
                </m:ctrlPr>
              </m:e>
            </m:mr>
            <m:mr>
              <m:e>
                <m:r>
                  <w:rPr>
                    <w:rFonts w:ascii="Cambria Math" w:eastAsia="Cambria Math" w:hAnsi="Cambria Math" w:cs="Cambria Math"/>
                  </w:rPr>
                  <m:t xml:space="preserve">         t :=(</m:t>
                </m:r>
                <m:sSub>
                  <m:sSubPr>
                    <m:ctrlPr>
                      <w:ins w:id="2590"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ins w:id="2591"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ins w:id="2592" w:author="Bertsch Christian (CR/AEE3)" w:date="2019-10-03T16:45:00Z">
                    <w:rPr>
                      <w:rFonts w:ascii="Cambria Math" w:eastAsia="Cambria Math" w:hAnsi="Cambria Math" w:cs="Cambria Math"/>
                      <w:b/>
                    </w:rPr>
                  </w:ins>
                </m:ctrlPr>
              </m:e>
            </m:mr>
            <m:mr>
              <m:e>
                <m:r>
                  <m:rPr>
                    <m:nor/>
                  </m:rPr>
                  <w:rPr>
                    <w:rFonts w:ascii="Cambria Math" w:eastAsia="Cambria Math" w:hAnsi="Cambria Math" w:cs="Cambria Math"/>
                    <w:b/>
                  </w:rPr>
                  <m:t xml:space="preserve">    end loop</m:t>
                </m:r>
                <m:ctrlPr>
                  <w:ins w:id="2593" w:author="Bertsch Christian (CR/AEE3)" w:date="2019-10-03T16:45:00Z">
                    <w:rPr>
                      <w:rFonts w:ascii="Cambria Math" w:eastAsia="Cambria Math" w:hAnsi="Cambria Math" w:cs="Cambria Math"/>
                      <w:i/>
                    </w:rPr>
                  </w:ins>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ins w:id="2594" w:author="Bertsch Christian (CR/AEE3)" w:date="2019-10-03T16:45:00Z">
                <w:rPr>
                  <w:rFonts w:ascii="Cambria Math" w:hAnsi="Cambria Math"/>
                  <w:i/>
                </w:rPr>
              </w:ins>
            </m:ctrlPr>
          </m:sSubPr>
          <m:e>
            <m:sPre>
              <m:sPrePr>
                <m:ctrlPr>
                  <w:ins w:id="2595" w:author="Bertsch Christian (CR/AEE3)" w:date="2019-10-03T16:45:00Z">
                    <w:rPr>
                      <w:rFonts w:ascii="Cambria Math" w:hAnsi="Cambria Math"/>
                      <w:i/>
                    </w:rPr>
                  </w:ins>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ins w:id="2596" w:author="Bertsch Christian (CR/AEE3)" w:date="2019-10-03T16:45:00Z">
                <w:rPr>
                  <w:rFonts w:ascii="Cambria Math" w:eastAsia="Cambria Math" w:hAnsi="Cambria Math" w:cs="Cambria Math"/>
                  <w:b/>
                  <w:i/>
                </w:rPr>
              </w:ins>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ins w:id="2597" w:author="Bertsch Christian (CR/AEE3)" w:date="2019-10-03T16:45:00Z">
                <w:rPr>
                  <w:rFonts w:ascii="Cambria Math" w:eastAsia="Cambria Math" w:hAnsi="Cambria Math" w:cs="Cambria Math"/>
                  <w:i/>
                </w:rPr>
              </w:ins>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ins w:id="2598" w:author="Bertsch Christian (CR/AEE3)" w:date="2019-10-03T16:45:00Z">
                <w:rPr>
                  <w:rFonts w:ascii="Cambria Math" w:hAnsi="Cambria Math"/>
                  <w:i/>
                </w:rPr>
              </w:ins>
            </m:ctrlPr>
          </m:sSubPr>
          <m:e>
            <m:sPre>
              <m:sPrePr>
                <m:ctrlPr>
                  <w:ins w:id="2599" w:author="Bertsch Christian (CR/AEE3)" w:date="2019-10-03T16:45:00Z">
                    <w:rPr>
                      <w:rFonts w:ascii="Cambria Math" w:hAnsi="Cambria Math"/>
                      <w:i/>
                    </w:rPr>
                  </w:ins>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ins w:id="2600" w:author="Bertsch Christian (CR/AEE3)" w:date="2019-09-06T11:23:00Z">
        <w:r w:rsidR="00D37C61">
          <w:rPr>
            <w:i/>
          </w:rPr>
          <w:t>,</w:t>
        </w:r>
      </w:ins>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ins w:id="2601" w:author="Bertsch Christian (CR/AEE3)" w:date="2019-10-03T16:45:00Z">
                <w:rPr>
                  <w:rFonts w:ascii="Cambria Math" w:hAnsi="Cambria Math"/>
                  <w:i/>
                </w:rPr>
              </w:ins>
            </m:ctrlPr>
          </m:sSubPr>
          <m:e>
            <m:sPre>
              <m:sPrePr>
                <m:ctrlPr>
                  <w:ins w:id="2602" w:author="Bertsch Christian (CR/AEE3)" w:date="2019-10-03T16:45:00Z">
                    <w:rPr>
                      <w:rFonts w:ascii="Cambria Math" w:hAnsi="Cambria Math"/>
                      <w:i/>
                    </w:rPr>
                  </w:ins>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ins w:id="2603" w:author="Bertsch Christian (CR/AEE3)" w:date="2019-10-03T16:45:00Z">
                <w:rPr>
                  <w:rFonts w:ascii="Cambria Math" w:eastAsia="Cambria Math" w:hAnsi="Cambria Math" w:cs="Cambria Math"/>
                  <w:i/>
                </w:rPr>
              </w:ins>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ins w:id="2604" w:author="Bertsch Christian (CR/AEE3)" w:date="2019-09-06T11:23:00Z">
        <w:r w:rsidR="00705FCD">
          <w:rPr>
            <w:i/>
          </w:rPr>
          <w:t>,</w:t>
        </w:r>
      </w:ins>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ins w:id="2605" w:author="Bertsch Christian (CR/AEE3)" w:date="2019-09-06T11:23:00Z">
        <w:r w:rsidR="00566C11">
          <w:rPr>
            <w:i/>
          </w:rPr>
          <w:t>,</w:t>
        </w:r>
      </w:ins>
      <w:r>
        <w:rPr>
          <w:i/>
        </w:rPr>
        <w:t xml:space="preserve"> and the environment must call </w:t>
      </w:r>
      <w:r w:rsidR="00140C25">
        <w:rPr>
          <w:i/>
        </w:rPr>
        <w:t>fmi2</w:t>
      </w:r>
      <w:r>
        <w:rPr>
          <w:i/>
        </w:rPr>
        <w:t>EnterEventMode.</w:t>
      </w:r>
    </w:p>
    <w:p w14:paraId="3FE88832" w14:textId="77777777" w:rsidR="00FC22E6" w:rsidRDefault="00FC22E6" w:rsidP="00F8568B">
      <w:pPr>
        <w:pStyle w:val="BodyText"/>
        <w:tabs>
          <w:tab w:val="left" w:pos="335"/>
        </w:tabs>
        <w:rPr>
          <w:i/>
        </w:rPr>
      </w:pPr>
      <w:r>
        <w:rPr>
          <w:i/>
        </w:rPr>
        <w:t>An actual implementation will pack the code in an impure function, say Greater(.</w:t>
      </w:r>
      <w:del w:id="2606" w:author="Bertsch Christian (CR/AEE3)" w:date="2019-09-24T14:55:00Z">
        <w:r w:rsidDel="00614FA9">
          <w:rPr>
            <w:i/>
          </w:rPr>
          <w:delText>.</w:delText>
        </w:r>
      </w:del>
      <w:r>
        <w:rPr>
          <w:i/>
        </w:rPr>
        <w:t>.), resulting in:</w:t>
      </w:r>
    </w:p>
    <w:p w14:paraId="56BDAFF8" w14:textId="7777777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del w:id="2607" w:author="Bertsch Christian (CR/AEE3)" w:date="2019-09-24T14:55:00Z">
        <w:r w:rsidDel="00614FA9">
          <w:rPr>
            <w:i/>
          </w:rPr>
          <w:delText>.</w:delText>
        </w:r>
      </w:del>
      <w:r>
        <w:rPr>
          <w:i/>
        </w:rPr>
        <w:t>..)</w:t>
      </w:r>
      <w:r>
        <w:t xml:space="preserve"> </w:t>
      </w:r>
      <w:r w:rsidRPr="00BE5570">
        <w:rPr>
          <w:b/>
        </w:rPr>
        <w:t>or</w:t>
      </w:r>
      <w:r>
        <w:t xml:space="preserve"> Greater(x3-x1,.</w:t>
      </w:r>
      <w:del w:id="2608" w:author="Bertsch Christian (CR/AEE3)" w:date="2019-09-24T14:55:00Z">
        <w:r w:rsidDel="00614FA9">
          <w:delText>.</w:delText>
        </w:r>
      </w:del>
      <w:r>
        <w:t xml:space="preserve">.) </w:t>
      </w:r>
      <w:r w:rsidRPr="00856C78">
        <w:rPr>
          <w:b/>
        </w:rPr>
        <w:t>then</w:t>
      </w:r>
      <w:r>
        <w:t xml:space="preserve"> +1 </w:t>
      </w:r>
      <w:r w:rsidRPr="00856C78">
        <w:rPr>
          <w:b/>
        </w:rPr>
        <w:t>else</w:t>
      </w:r>
      <w:r>
        <w:t xml:space="preserve"> -1;</w:t>
      </w:r>
    </w:p>
    <w:p w14:paraId="461493B6" w14:textId="7924DED9"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del w:id="2609" w:author="Bertsch Christian (CR/AEE3)" w:date="2019-09-06T11:23:00Z">
        <w:r>
          <w:rPr>
            <w:i/>
          </w:rPr>
          <w:delText xml:space="preserve"> For more details see the companion document </w:delText>
        </w:r>
        <w:r w:rsidRPr="00FC22E6">
          <w:rPr>
            <w:i/>
          </w:rPr>
          <w:delText>FunctionalMockupInterface-ImplementationHints.docx</w:delText>
        </w:r>
        <w:r>
          <w:rPr>
            <w:i/>
          </w:rPr>
          <w:delText>.</w:delText>
        </w:r>
      </w:del>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1686208C"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del w:id="2610" w:author="Bertsch Christian (CR/AEE3)" w:date="2019-09-06T11:23:00Z">
        <w:r w:rsidRPr="00815F35">
          <w:rPr>
            <w:i/>
          </w:rPr>
          <w:delText xml:space="preserve">to </w:delText>
        </w:r>
      </w:del>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329B5C20" w14:textId="77777777" w:rsidR="00F8568B" w:rsidRDefault="00F8568B" w:rsidP="00F8568B">
      <w:pPr>
        <w:pStyle w:val="BodyText"/>
        <w:tabs>
          <w:tab w:val="left" w:pos="335"/>
        </w:tabs>
        <w:rPr>
          <w:del w:id="2611" w:author="Bertsch Christian (CR/AEE3)" w:date="2019-09-06T11:23:00Z"/>
        </w:rPr>
      </w:pPr>
      <w:del w:id="2612" w:author="Bertsch Christian (CR/AEE3)" w:date="2019-09-06T11:23:00Z">
        <w:r>
          <w:delText>]</w:delText>
        </w:r>
      </w:del>
    </w:p>
    <w:p w14:paraId="57AA6D8C" w14:textId="351BCF4F" w:rsidR="00F8568B" w:rsidRDefault="00E97DF8" w:rsidP="00F8568B">
      <w:pPr>
        <w:pStyle w:val="BodyText"/>
        <w:tabs>
          <w:tab w:val="left" w:pos="335"/>
        </w:tabs>
        <w:rPr>
          <w:ins w:id="2613" w:author="Bertsch Christian (CR/AEE3)" w:date="2019-09-06T11:23:00Z"/>
        </w:rPr>
      </w:pPr>
      <w:ins w:id="2614" w:author="Bertsch Christian (CR/AEE3)" w:date="2019-09-06T11:23:00Z">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ins>
    </w:p>
    <w:p w14:paraId="403983F4" w14:textId="2024989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ins w:id="2615" w:author="Bertsch Christian (CR/AEE3)" w:date="2019-10-03T16:45:00Z">
                <w:rPr>
                  <w:rFonts w:ascii="Cambria Math" w:hAnsi="Cambria Math"/>
                  <w:i/>
                </w:rPr>
              </w:ins>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del w:id="2616" w:author="Bertsch Christian (CR/AEE3)" w:date="2019-09-06T11:23:00Z">
        <w:r w:rsidR="00BB031E">
          <w:rPr>
            <w:rStyle w:val="CODE"/>
            <w:rFonts w:cs="Courier New"/>
          </w:rPr>
          <w:delText>″</w:delText>
        </w:r>
        <w:r w:rsidR="00BB031E">
          <w:delText>)</w:delText>
        </w:r>
      </w:del>
      <w:ins w:id="2617" w:author="Bertsch Christian (CR/AEE3)" w:date="2019-09-06T11:23:00Z">
        <w:r w:rsidR="00BB031E">
          <w:rPr>
            <w:rStyle w:val="CODE"/>
            <w:rFonts w:cs="Courier New"/>
          </w:rPr>
          <w:t>″</w:t>
        </w:r>
        <w:r w:rsidR="00BB031E">
          <w:t>)</w:t>
        </w:r>
        <w:r w:rsidR="00E852C3">
          <w:t>,</w:t>
        </w:r>
      </w:ins>
      <w:r w:rsidR="00A1480E">
        <w:t xml:space="preserve"> and of all variables that have a start value with (</w:t>
      </w:r>
      <w:del w:id="2618" w:author="Bertsch Christian (CR/AEE3)" w:date="2019-09-06T11:23:00Z">
        <w:r w:rsidR="00A1480E">
          <w:delText>explicitely</w:delText>
        </w:r>
      </w:del>
      <w:ins w:id="2619" w:author="Bertsch Christian (CR/AEE3)" w:date="2019-09-06T11:23:00Z">
        <w:r w:rsidR="00BA3113">
          <w:t>explicitly</w:t>
        </w:r>
      </w:ins>
      <w:r w:rsidR="00BA3113">
        <w:t xml:space="preserve"> </w:t>
      </w:r>
      <w:r w:rsidR="00A1480E">
        <w:t>or</w:t>
      </w:r>
      <w:r w:rsidR="00BA3113">
        <w:t xml:space="preserve"> </w:t>
      </w:r>
      <w:del w:id="2620" w:author="Bertsch Christian (CR/AEE3)" w:date="2019-09-06T11:23:00Z">
        <w:r w:rsidR="00A1480E">
          <w:delText>implicitely</w:delText>
        </w:r>
      </w:del>
      <w:ins w:id="2621" w:author="Bertsch Christian (CR/AEE3)" w:date="2019-09-06T11:23:00Z">
        <w:r w:rsidR="00BA3113">
          <w:t>implicitly</w:t>
        </w:r>
      </w:ins>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ins w:id="2622"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ins w:id="2623" w:author="Bertsch Christian (CR/AEE3)" w:date="2019-09-06T11:23:00Z">
        <w:r w:rsidR="00BA3113">
          <w:t>,</w:t>
        </w:r>
      </w:ins>
      <w:r w:rsidRPr="0098259C">
        <w:t xml:space="preserve"> initialization might be defined by </w:t>
      </w:r>
      <w:r w:rsidR="00B9765A">
        <w:t xml:space="preserve">providing initial start values for </w:t>
      </w:r>
      <w:r w:rsidRPr="0098259C">
        <w:t xml:space="preserve">the states, </w:t>
      </w:r>
      <m:oMath>
        <m:sSub>
          <m:sSubPr>
            <m:ctrlPr>
              <w:ins w:id="2624" w:author="Bertsch Christian (CR/AEE3)" w:date="2019-10-03T16:45:00Z">
                <w:rPr>
                  <w:rFonts w:ascii="Cambria Math" w:hAnsi="Cambria Math"/>
                  <w:i/>
                </w:rPr>
              </w:ins>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ins w:id="2625" w:author="Bertsch Christian (CR/AEE3)" w:date="2019-10-03T16:45:00Z">
                <w:rPr>
                  <w:rFonts w:ascii="Cambria Math" w:hAnsi="Cambria Math"/>
                  <w:i/>
                </w:rPr>
              </w:ins>
            </m:ctrlPr>
          </m:sSubPr>
          <m:e>
            <m:acc>
              <m:accPr>
                <m:chr m:val="̇"/>
                <m:ctrlPr>
                  <w:ins w:id="2626" w:author="Bertsch Christian (CR/AEE3)" w:date="2019-10-03T16:45:00Z">
                    <w:rPr>
                      <w:rFonts w:ascii="Cambria Math" w:hAnsi="Cambria Math"/>
                      <w:b/>
                    </w:rPr>
                  </w:ins>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ins w:id="2627" w:author="Bertsch Christian (CR/AEE3)" w:date="2019-09-06T11:23:00Z">
        <w:r w:rsidR="00BA3113">
          <w:t>,</w:t>
        </w:r>
      </w:ins>
      <w:r w:rsidRPr="0098259C">
        <w:t xml:space="preserve"> and it is</w:t>
      </w:r>
      <w:r w:rsidR="00B9765A">
        <w:t xml:space="preserve"> required that an FMU solves a well-defined initialization problem inside the FMU in Initialization Mode.</w:t>
      </w:r>
    </w:p>
    <w:p w14:paraId="7987F749" w14:textId="629EB968"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ins w:id="2628" w:author="Bertsch Christian (CR/AEE3)" w:date="2019-09-06T11:23:00Z">
        <w:r w:rsidR="00BA3113">
          <w:rPr>
            <w:rStyle w:val="CODE"/>
            <w:rFonts w:ascii="Arial" w:hAnsi="Arial" w:cs="Arial"/>
          </w:rPr>
          <w:t>,</w:t>
        </w:r>
      </w:ins>
      <w:r>
        <w:t xml:space="preserve"> the FMU is </w:t>
      </w:r>
      <w:del w:id="2629" w:author="Bertsch Christian (CR/AEE3)" w:date="2019-09-06T11:23:00Z">
        <w:r>
          <w:delText>implicitely</w:delText>
        </w:r>
      </w:del>
      <w:ins w:id="2630" w:author="Bertsch Christian (CR/AEE3)" w:date="2019-09-06T11:23:00Z">
        <w:r w:rsidR="00BA3113">
          <w:t>implicitly</w:t>
        </w:r>
      </w:ins>
      <w:r w:rsidR="00BA3113">
        <w:t xml:space="preserve"> </w:t>
      </w:r>
      <w:r>
        <w:t>in Event Mode</w:t>
      </w:r>
      <w:ins w:id="2631" w:author="Bertsch Christian (CR/AEE3)" w:date="2019-09-06T11:23:00Z">
        <w:r w:rsidR="00BA3113">
          <w:t>,</w:t>
        </w:r>
      </w:ins>
      <w:r>
        <w:t xml:space="preserve"> and </w:t>
      </w:r>
      <w:r w:rsidR="00B0359C">
        <w:t xml:space="preserve">all discrete-time and continuous-time variables at the initial time instant </w:t>
      </w:r>
      <m:oMath>
        <m:r>
          <w:rPr>
            <w:rFonts w:ascii="Cambria Math" w:hAnsi="Cambria Math"/>
          </w:rPr>
          <m:t>(</m:t>
        </m:r>
        <m:sSub>
          <m:sSubPr>
            <m:ctrlPr>
              <w:ins w:id="2632"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del w:id="2633" w:author="Bertsch Christian (CR/AEE3)" w:date="2019-09-06T11:23:00Z">
        <w:r w:rsidR="00B0359C">
          <w:delText xml:space="preserve">, if needed also iteratively due to </w:delText>
        </w:r>
      </w:del>
      <w:ins w:id="2634" w:author="Bertsch Christian (CR/AEE3)" w:date="2019-09-06T11:23:00Z">
        <w:r w:rsidR="009D7E9E">
          <w:t>.</w:t>
        </w:r>
        <w:r w:rsidR="00B0359C">
          <w:t xml:space="preserve"> </w:t>
        </w:r>
        <w:r w:rsidR="009D7E9E">
          <w:t>I</w:t>
        </w:r>
        <w:r w:rsidR="00B0359C">
          <w:t xml:space="preserve">f </w:t>
        </w:r>
        <w:r w:rsidR="004B6DAD">
          <w:t>these variables are present in</w:t>
        </w:r>
        <w:r w:rsidR="00B0359C">
          <w:t xml:space="preserve"> </w:t>
        </w:r>
      </w:ins>
      <w:r w:rsidR="00B0359C">
        <w:t>an algebraic loop</w:t>
      </w:r>
      <w:ins w:id="2635" w:author="Bertsch Christian (CR/AEE3)" w:date="2019-09-06T11:23:00Z">
        <w:r w:rsidR="004B6DAD">
          <w:t>, iteration can be used to compute them</w:t>
        </w:r>
      </w:ins>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ins w:id="2636" w:author="Bertsch Christian (CR/AEE3)" w:date="2019-09-06T11:23:00Z">
        <w:r w:rsidR="00F40EA7">
          <w:t>,</w:t>
        </w:r>
      </w:ins>
      <w:r w:rsidRPr="0098259C">
        <w:t xml:space="preserve"> and therefore</w:t>
      </w:r>
      <w:ins w:id="2637" w:author="Bertsch Christian (CR/AEE3)" w:date="2019-09-06T11:23:00Z">
        <w:r w:rsidR="00F40EA7">
          <w:t>,</w:t>
        </w:r>
      </w:ins>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7E3BAB10" w:rsidR="00990EFE" w:rsidRPr="0098259C" w:rsidRDefault="00990EFE" w:rsidP="00990EFE">
      <w:pPr>
        <w:pStyle w:val="BodyTextIndent"/>
      </w:pPr>
      <w:r w:rsidRPr="0098259C">
        <w:t>Continuous integration is stopped at an event instant. An event instant is determined by a time, state</w:t>
      </w:r>
      <w:del w:id="2638" w:author="Bertsch Christian (CR/AEE3)" w:date="2019-09-06T11:23:00Z">
        <w:r w:rsidRPr="0098259C">
          <w:delText>,</w:delText>
        </w:r>
      </w:del>
      <w:r w:rsidRPr="0098259C">
        <w:t xml:space="preserv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747AC34F"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ins w:id="2639" w:author="Bertsch Christian (CR/AEE3)" w:date="2019-09-06T11:23:00Z">
        <w:r w:rsidR="00F32111">
          <w:t>,</w:t>
        </w:r>
      </w:ins>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ins w:id="2640" w:author="Bertsch Christian (CR/AEE3)" w:date="2019-10-03T16:45:00Z">
                <w:rPr>
                  <w:rFonts w:ascii="Cambria Math" w:hAnsi="Cambria Math"/>
                  <w:i/>
                </w:rPr>
              </w:ins>
            </m:ctrlPr>
          </m:sSubPr>
          <m:e>
            <m:sPre>
              <m:sPrePr>
                <m:ctrlPr>
                  <w:ins w:id="2641" w:author="Bertsch Christian (CR/AEE3)" w:date="2019-10-03T16:45:00Z">
                    <w:rPr>
                      <w:rFonts w:ascii="Cambria Math" w:hAnsi="Cambria Math"/>
                      <w:i/>
                    </w:rPr>
                  </w:ins>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ins w:id="2642" w:author="Bertsch Christian (CR/AEE3)" w:date="2019-10-03T16:45:00Z">
                <w:rPr>
                  <w:rFonts w:ascii="Cambria Math" w:eastAsia="Cambria Math" w:hAnsi="Cambria Math" w:cs="Cambria Math"/>
                  <w:i/>
                </w:rPr>
              </w:ins>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del w:id="2643" w:author="Bertsch Christian (CR/AEE3)" w:date="2019-09-06T11:23:00Z">
        <w:r w:rsidR="003A60FD">
          <w:delText>e.g.</w:delText>
        </w:r>
      </w:del>
      <w:ins w:id="2644" w:author="Bertsch Christian (CR/AEE3)" w:date="2019-09-06T11:23:00Z">
        <w:r w:rsidR="00F32111">
          <w:t>for example,</w:t>
        </w:r>
      </w:ins>
      <w:r w:rsidR="003A60FD">
        <w:t xml:space="preserve"> because the FMU describes internally a state machine</w:t>
      </w:r>
      <w:del w:id="2645" w:author="Bertsch Christian (CR/AEE3)" w:date="2019-09-06T11:23:00Z">
        <w:r w:rsidR="003A60FD">
          <w:delText>,</w:delText>
        </w:r>
      </w:del>
      <w:r w:rsidR="003A60FD">
        <w:t xml:space="preserve"> and transitions are still able to fire, but new inputs shall be taken into account).</w:t>
      </w:r>
    </w:p>
    <w:p w14:paraId="5CF34A95" w14:textId="3D5BADBE" w:rsidR="00990EFE" w:rsidRPr="0098259C" w:rsidRDefault="00990EFE" w:rsidP="00990EFE">
      <w:pPr>
        <w:pStyle w:val="BodyTextIndent"/>
      </w:pPr>
      <w:r w:rsidRPr="0098259C">
        <w:t>The function calls in the table above describe precisely</w:t>
      </w:r>
      <w:del w:id="2646" w:author="Bertsch Christian (CR/AEE3)" w:date="2019-09-06T11:23:00Z">
        <w:r w:rsidRPr="0098259C">
          <w:delText>,</w:delText>
        </w:r>
      </w:del>
      <w:r w:rsidRPr="0098259C">
        <w:t xml:space="preserve">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ins w:id="2647" w:author="Bertsch Christian (CR/AEE3)" w:date="2019-09-06T11:23:00Z">
        <w:r w:rsidR="008A13FE">
          <w:t>,</w:t>
        </w:r>
      </w:ins>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0440B4">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w:t>
      </w:r>
      <w:del w:id="2648" w:author="Bertsch Christian (CR/AEE3)" w:date="2019-09-06T11:23:00Z">
        <w:r w:rsidRPr="0098259C">
          <w:rPr>
            <w:i/>
          </w:rPr>
          <w:delText>,</w:delText>
        </w:r>
      </w:del>
      <w:r w:rsidRPr="0098259C">
        <w:rPr>
          <w:i/>
        </w:rPr>
        <w:t xml:space="preserve">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2649" w:name="_Toc20839937"/>
      <w:r w:rsidRPr="0098259C">
        <w:t>FMI Application Programming Interface</w:t>
      </w:r>
      <w:bookmarkEnd w:id="2649"/>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2650" w:name="_Ref240459819"/>
      <w:bookmarkStart w:id="2651" w:name="_Toc240646369"/>
      <w:bookmarkStart w:id="2652" w:name="_Toc247884542"/>
      <w:bookmarkStart w:id="2653" w:name="_Ref289632501"/>
      <w:bookmarkStart w:id="2654" w:name="_Toc20839938"/>
      <w:r w:rsidRPr="0098259C">
        <w:t>Providing Independent Variables and Re-initialization of Caching</w:t>
      </w:r>
      <w:bookmarkEnd w:id="2650"/>
      <w:bookmarkEnd w:id="2651"/>
      <w:bookmarkEnd w:id="2652"/>
      <w:bookmarkEnd w:id="2653"/>
      <w:bookmarkEnd w:id="2654"/>
    </w:p>
    <w:p w14:paraId="53CC297E" w14:textId="37E7CF33"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ins w:id="2655" w:author="Bertsch Christian (CR/AEE3)" w:date="2019-09-06T11:23:00Z">
        <w:r w:rsidR="00DD7F03">
          <w:t>,</w:t>
        </w:r>
      </w:ins>
      <w:r w:rsidRPr="0098259C">
        <w:t xml:space="preserve"> during the iteration of an integrator step, only the state derivatives need to be computed</w:t>
      </w:r>
      <w:del w:id="2656" w:author="Bertsch Christian (CR/AEE3)" w:date="2019-09-06T11:23:00Z">
        <w:r w:rsidRPr="0098259C">
          <w:delText>,</w:delText>
        </w:r>
      </w:del>
      <w:r w:rsidRPr="0098259C">
        <w:t xml:space="preserve"> provided the output of a model is not connected</w:t>
      </w:r>
      <w:del w:id="2657" w:author="Bertsch Christian (CR/AEE3)" w:date="2019-09-06T11:23:00Z">
        <w:r w:rsidRPr="0098259C">
          <w:delText>. It</w:delText>
        </w:r>
      </w:del>
      <w:ins w:id="2658" w:author="Bertsch Christian (CR/AEE3)" w:date="2019-09-06T11:23:00Z">
        <w:r w:rsidR="00DD7F03">
          <w:t>;</w:t>
        </w:r>
        <w:r w:rsidRPr="0098259C">
          <w:t xml:space="preserve"> </w:t>
        </w:r>
        <w:r w:rsidR="00DD7F03">
          <w:t>i</w:t>
        </w:r>
        <w:r w:rsidRPr="0098259C">
          <w:t>t</w:t>
        </w:r>
      </w:ins>
      <w:r w:rsidRPr="0098259C">
        <w:t xml:space="preserve"> might be that at the same time instant other variables are needed. </w:t>
      </w:r>
      <w:r w:rsidR="009F2AEB" w:rsidRPr="0098259C">
        <w:t>For example</w:t>
      </w:r>
      <w:ins w:id="2659" w:author="Bertsch Christian (CR/AEE3)" w:date="2019-09-06T11:23:00Z">
        <w:r w:rsidR="00DD7F03">
          <w:t>,</w:t>
        </w:r>
      </w:ins>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del w:id="2660" w:author="Bertsch Christian (CR/AEE3)" w:date="2019-09-06T11:23:00Z">
        <w:r w:rsidR="00132D52" w:rsidRPr="0098259C">
          <w:delText>For efficiency</w:delText>
        </w:r>
        <w:r w:rsidRPr="0098259C">
          <w:delText xml:space="preserve"> it is then important that in the call to compute the</w:delText>
        </w:r>
        <w:r w:rsidR="00782197" w:rsidRPr="0098259C">
          <w:delText xml:space="preserve"> event</w:delText>
        </w:r>
        <w:r w:rsidRPr="0098259C">
          <w:delText xml:space="preserve"> indicator functions,</w:delText>
        </w:r>
      </w:del>
      <w:ins w:id="2661" w:author="Bertsch Christian (CR/AEE3)" w:date="2019-09-06T11:23:00Z">
        <w:r w:rsidR="007E3B47">
          <w:t>If</w:t>
        </w:r>
      </w:ins>
      <w:r w:rsidR="007E3B47">
        <w:t xml:space="preserve"> the state derivatives </w:t>
      </w:r>
      <w:del w:id="2662" w:author="Bertsch Christian (CR/AEE3)" w:date="2019-09-06T11:23:00Z">
        <w:r w:rsidRPr="0098259C">
          <w:delText xml:space="preserve">are not newly computed, if they </w:delText>
        </w:r>
      </w:del>
      <w:r w:rsidR="007E3B47">
        <w:t xml:space="preserve">have </w:t>
      </w:r>
      <w:ins w:id="2663" w:author="Bertsch Christian (CR/AEE3)" w:date="2019-09-06T11:23:00Z">
        <w:r w:rsidR="007E3B47">
          <w:t xml:space="preserve">already </w:t>
        </w:r>
      </w:ins>
      <w:r w:rsidR="007E3B47">
        <w:t xml:space="preserve">been computed </w:t>
      </w:r>
      <w:del w:id="2664" w:author="Bertsch Christian (CR/AEE3)" w:date="2019-09-06T11:23:00Z">
        <w:r w:rsidRPr="0098259C">
          <w:delText xml:space="preserve">already </w:delText>
        </w:r>
      </w:del>
      <w:r w:rsidR="007E3B47">
        <w:t>at the present time instant</w:t>
      </w:r>
      <w:ins w:id="2665" w:author="Bertsch Christian (CR/AEE3)" w:date="2019-09-06T11:23:00Z">
        <w:r w:rsidR="007E3B47">
          <w:t>, then it is important for efficiency that they are not newly computed in the call to compute the event indicator functions</w:t>
        </w:r>
      </w:ins>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5304A394"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del w:id="2666" w:author="Bertsch Christian (CR/AEE3)" w:date="2019-09-06T11:23:00Z">
              <w:r w:rsidR="00EB5245">
                <w:delText>,</w:delText>
              </w:r>
            </w:del>
            <w:ins w:id="2667" w:author="Bertsch Christian (CR/AEE3)" w:date="2019-09-06T11:23:00Z">
              <w:r w:rsidR="005F62C3">
                <w:t xml:space="preserve"> that</w:t>
              </w:r>
            </w:ins>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069B36CB"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0440B4">
              <w:t>2.1.7</w:t>
            </w:r>
            <w:r w:rsidR="00BB29C0">
              <w:fldChar w:fldCharType="end"/>
            </w:r>
            <w:r w:rsidRPr="0098259C">
              <w:t>.</w:t>
            </w:r>
          </w:p>
        </w:tc>
      </w:tr>
    </w:tbl>
    <w:p w14:paraId="2B0743C2" w14:textId="74044C9D"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del w:id="2668" w:author="Bertsch Christian (CR/AEE3)" w:date="2019-09-06T11:23:00Z">
        <w:r w:rsidR="00990EFE" w:rsidRPr="00044F2D">
          <w:rPr>
            <w:i/>
          </w:rPr>
          <w:delText xml:space="preserve">, </w:delText>
        </w:r>
        <w:r w:rsidR="009F2AEB" w:rsidRPr="00044F2D">
          <w:rPr>
            <w:i/>
          </w:rPr>
          <w:delText>for</w:delText>
        </w:r>
      </w:del>
      <w:ins w:id="2669" w:author="Bertsch Christian (CR/AEE3)" w:date="2019-09-06T11:23:00Z">
        <w:r w:rsidR="003272DA">
          <w:rPr>
            <w:i/>
          </w:rPr>
          <w:t>.</w:t>
        </w:r>
        <w:r w:rsidR="00990EFE" w:rsidRPr="00044F2D">
          <w:rPr>
            <w:i/>
          </w:rPr>
          <w:t xml:space="preserve"> </w:t>
        </w:r>
        <w:r w:rsidR="003272DA">
          <w:rPr>
            <w:i/>
          </w:rPr>
          <w:t>F</w:t>
        </w:r>
        <w:r w:rsidR="009F2AEB" w:rsidRPr="00044F2D">
          <w:rPr>
            <w:i/>
          </w:rPr>
          <w:t>or</w:t>
        </w:r>
      </w:ins>
      <w:r w:rsidR="009F2AEB" w:rsidRPr="00044F2D">
        <w:rPr>
          <w:i/>
        </w:rPr>
        <w:t xml:space="preserve"> example</w:t>
      </w:r>
      <w:ins w:id="2670" w:author="Bertsch Christian (CR/AEE3)" w:date="2019-09-06T11:23:00Z">
        <w:r w:rsidR="005F62C3">
          <w:rPr>
            <w:i/>
          </w:rPr>
          <w:t>,</w:t>
        </w:r>
      </w:ins>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ins w:id="2671" w:author="Bertsch Christian (CR/AEE3)" w:date="2019-09-06T11:23:00Z">
        <w:r w:rsidR="005F62C3">
          <w:rPr>
            <w:i/>
          </w:rPr>
          <w:t>,</w:t>
        </w:r>
      </w:ins>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2672" w:name="_Ref235854743"/>
      <w:bookmarkStart w:id="2673" w:name="_Toc240646370"/>
      <w:bookmarkStart w:id="2674" w:name="_Toc247884543"/>
      <w:bookmarkStart w:id="2675" w:name="_Toc20839939"/>
      <w:r w:rsidRPr="0098259C">
        <w:t>Evaluation of Model Equations</w:t>
      </w:r>
      <w:bookmarkEnd w:id="2672"/>
      <w:bookmarkEnd w:id="2673"/>
      <w:bookmarkEnd w:id="2674"/>
      <w:bookmarkEnd w:id="2675"/>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1"/>
        <w:gridCol w:w="8755"/>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3FC19CB"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ins w:id="2676" w:author="Bertsch Christian (CR/AEE3)" w:date="2019-10-03T16:45:00Z">
                      <w:rPr>
                        <w:rFonts w:ascii="Cambria Math" w:hAnsi="Cambria Math"/>
                      </w:rPr>
                    </w:ins>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ins w:id="2677" w:author="Bertsch Christian (CR/AEE3)" w:date="2019-10-03T16:45:00Z">
                      <w:rPr>
                        <w:rFonts w:ascii="Cambria Math" w:hAnsi="Cambria Math"/>
                      </w:rPr>
                    </w:ins>
                  </m:ctrlPr>
                </m:sSubPr>
                <m:e>
                  <m:r>
                    <m:rPr>
                      <m:sty m:val="p"/>
                    </m:rPr>
                    <w:rPr>
                      <w:rFonts w:ascii="Cambria Math" w:hAnsi="Cambria Math"/>
                    </w:rPr>
                    <m:t>t</m:t>
                  </m:r>
                </m:e>
                <m:sub>
                  <m:r>
                    <m:rPr>
                      <m:sty m:val="p"/>
                    </m:rPr>
                    <w:rPr>
                      <w:rFonts w:ascii="Cambria Math" w:hAnsi="Cambria Math"/>
                    </w:rPr>
                    <m:t>I</m:t>
                  </m:r>
                </m:sub>
              </m:sSub>
              <m:r>
                <w:del w:id="2678" w:author="Bertsch Christian (CR/AEE3)" w:date="2019-09-06T11:23:00Z">
                  <m:rPr>
                    <m:sty m:val="p"/>
                  </m:rPr>
                  <w:rPr>
                    <w:rFonts w:ascii="Cambria Math" w:hAnsi="Cambria Math"/>
                  </w:rPr>
                  <m:t>)</m:t>
                </w:del>
              </m:r>
              <m:r>
                <w:ins w:id="2679" w:author="Bertsch Christian (CR/AEE3)" w:date="2019-09-06T11:23:00Z">
                  <m:rPr>
                    <m:sty m:val="p"/>
                  </m:rPr>
                  <w:rPr>
                    <w:rFonts w:ascii="Cambria Math" w:hAnsi="Cambria Math"/>
                  </w:rPr>
                  <m:t>)</m:t>
                </w:ins>
              </m:r>
            </m:oMath>
            <w:ins w:id="2680" w:author="Bertsch Christian (CR/AEE3)" w:date="2019-09-06T11:23:00Z">
              <w:r w:rsidR="005F62C3">
                <w:t>,</w:t>
              </w:r>
            </w:ins>
            <w:r w:rsidRPr="003B4B88">
              <w:t xml:space="preserve"> then the time instant after the call is </w:t>
            </w:r>
            <m:oMath>
              <m:sSub>
                <m:sSubPr>
                  <m:ctrlPr>
                    <w:ins w:id="2681" w:author="Bertsch Christian (CR/AEE3)" w:date="2019-10-03T16:45:00Z">
                      <w:rPr>
                        <w:rFonts w:ascii="Cambria Math" w:hAnsi="Cambria Math"/>
                      </w:rPr>
                    </w:ins>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ins w:id="2682" w:author="Bertsch Christian (CR/AEE3)" w:date="2019-10-03T16:45:00Z">
                      <w:rPr>
                        <w:rFonts w:ascii="Cambria Math" w:hAnsi="Cambria Math"/>
                      </w:rPr>
                    </w:ins>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59767D33"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ins w:id="2683" w:author="Bertsch Christian (CR/AEE3)" w:date="2019-09-06T11:23:00Z">
              <w:r w:rsidR="00614FD1">
                <w:t>,</w:t>
              </w:r>
            </w:ins>
            <w:r w:rsidR="005474F0">
              <w:t xml:space="preserve"> and the FMU requires to set new inputs to the FMU (</w:t>
            </w:r>
            <w:r w:rsidR="00140C25">
              <w:rPr>
                <w:rStyle w:val="CODE"/>
              </w:rPr>
              <w:t>fmi2</w:t>
            </w:r>
            <w:r w:rsidR="005474F0" w:rsidRPr="005474F0">
              <w:rPr>
                <w:rStyle w:val="CODE"/>
              </w:rPr>
              <w:t>SetXXX</w:t>
            </w:r>
            <w:r w:rsidR="005474F0">
              <w:t xml:space="preserve"> on inputs</w:t>
            </w:r>
            <w:del w:id="2684" w:author="Bertsch Christian (CR/AEE3)" w:date="2019-09-06T11:23:00Z">
              <w:r w:rsidR="005474F0">
                <w:delText>),</w:delText>
              </w:r>
            </w:del>
            <w:ins w:id="2685" w:author="Bertsch Christian (CR/AEE3)" w:date="2019-09-06T11:23:00Z">
              <w:r w:rsidR="005474F0">
                <w:t>)</w:t>
              </w:r>
            </w:ins>
            <w:r w:rsidR="005474F0">
              <w:t xml:space="preserve">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31AE026B"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del w:id="2686" w:author="Bertsch Christian (CR/AEE3)" w:date="2019-09-06T11:23:00Z">
              <w:r>
                <w:delText>,</w:delText>
              </w:r>
            </w:del>
            <w:ins w:id="2687" w:author="Bertsch Christian (CR/AEE3)" w:date="2019-09-06T11:23:00Z">
              <w:r w:rsidR="00614FD1">
                <w:t>.</w:t>
              </w:r>
            </w:ins>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71824BF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0440B4">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ins w:id="2688" w:author="Bertsch Christian (CR/AEE3)" w:date="2019-09-06T11:23:00Z">
              <w:r w:rsidR="00614FD1">
                <w:rPr>
                  <w:rStyle w:val="CODE"/>
                  <w:rFonts w:ascii="Arial" w:hAnsi="Arial" w:cs="Arial"/>
                </w:rPr>
                <w:t>,</w:t>
              </w:r>
            </w:ins>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0FD873BF"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ins w:id="2689" w:author="Bertsch Christian (CR/AEE3)" w:date="2019-09-06T11:23:00Z">
              <w:r w:rsidR="00614FD1">
                <w:rPr>
                  <w:rStyle w:val="CODE"/>
                  <w:rFonts w:ascii="Arial" w:hAnsi="Arial" w:cs="Arial"/>
                </w:rPr>
                <w:t>.</w:t>
              </w:r>
            </w:ins>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del w:id="2690" w:author="Bertsch Christian (CR/AEE3)" w:date="2019-09-06T11:23:00Z">
              <w:r w:rsidRPr="0098259C">
                <w:delText>inquired with</w:delText>
              </w:r>
            </w:del>
            <w:ins w:id="2691" w:author="Bertsch Christian (CR/AEE3)" w:date="2019-09-06T11:23:00Z">
              <w:r w:rsidR="002C5B26">
                <w:t>retrieved</w:t>
              </w:r>
            </w:ins>
            <w:ins w:id="2692" w:author="Bertsch Christian (CR/AEE3)" w:date="2019-09-24T14:37:00Z">
              <w:r w:rsidR="00537786">
                <w:t xml:space="preserve"> </w:t>
              </w:r>
            </w:ins>
            <w:ins w:id="2693" w:author="Bertsch Christian (CR/AEE3)" w:date="2019-09-06T11:23:00Z">
              <w:r w:rsidRPr="0098259C">
                <w:t>with</w:t>
              </w:r>
            </w:ins>
            <w:r w:rsidRPr="0098259C">
              <w:t xml:space="preserve"> </w:t>
            </w:r>
            <w:r w:rsidR="00140C25">
              <w:rPr>
                <w:rStyle w:val="CODE"/>
                <w:rFonts w:cs="Courier New"/>
              </w:rPr>
              <w:t>fmi2</w:t>
            </w:r>
            <w:r w:rsidRPr="0098259C">
              <w:rPr>
                <w:rStyle w:val="CODE"/>
                <w:rFonts w:cs="Courier New"/>
              </w:rPr>
              <w:t>GetContinuousStates</w:t>
            </w:r>
            <w:ins w:id="2694" w:author="Bertsch Christian (CR/AEE3)" w:date="2019-09-06T11:23:00Z">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ins>
            <w:ins w:id="2695" w:author="Bertsch Christian (CR/AEE3)" w:date="2019-09-24T14:36:00Z">
              <w:r w:rsidR="00537786">
                <w:rPr>
                  <w:rFonts w:ascii="Courier New" w:hAnsi="Courier New" w:cs="Courier New"/>
                  <w:sz w:val="19"/>
                  <w:szCs w:val="19"/>
                </w:rPr>
                <w:t xml:space="preserve"> </w:t>
              </w:r>
            </w:ins>
            <w:ins w:id="2696" w:author="Bertsch Christian (CR/AEE3)" w:date="2019-09-06T11:23:00Z">
              <w:r w:rsidR="002C5B26" w:rsidRPr="00FA3E81">
                <w:rPr>
                  <w:rFonts w:ascii="Courier New" w:hAnsi="Courier New" w:cs="Courier New"/>
                  <w:sz w:val="19"/>
                  <w:szCs w:val="19"/>
                </w:rPr>
                <w:t>=</w:t>
              </w:r>
            </w:ins>
            <w:ins w:id="2697" w:author="Bertsch Christian (CR/AEE3)" w:date="2019-09-24T14:36:00Z">
              <w:r w:rsidR="00537786">
                <w:rPr>
                  <w:rFonts w:ascii="Courier New" w:hAnsi="Courier New" w:cs="Courier New"/>
                  <w:sz w:val="19"/>
                  <w:szCs w:val="19"/>
                </w:rPr>
                <w:t xml:space="preserve"> </w:t>
              </w:r>
            </w:ins>
            <w:ins w:id="2698" w:author="Bertsch Christian (CR/AEE3)" w:date="2019-09-06T11:23:00Z">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ins>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del w:id="2699" w:author="Bertsch Christian (CR/AEE3)" w:date="2019-09-06T11:23:00Z">
              <w:r w:rsidR="00A90457" w:rsidRPr="00867BB6">
                <w:rPr>
                  <w:i/>
                </w:rPr>
                <w:delText>if</w:delText>
              </w:r>
            </w:del>
            <w:ins w:id="2700" w:author="Bertsch Christian (CR/AEE3)" w:date="2019-09-06T11:23:00Z">
              <w:r w:rsidR="003272DA">
                <w:rPr>
                  <w:i/>
                </w:rPr>
                <w:t>I</w:t>
              </w:r>
              <w:r w:rsidR="00A90457" w:rsidRPr="002F3E46">
                <w:rPr>
                  <w:i/>
                </w:rPr>
                <w:t>f</w:t>
              </w:r>
            </w:ins>
            <w:r w:rsidR="00A90457" w:rsidRPr="002F3E46">
              <w:rPr>
                <w:i/>
              </w:rPr>
              <w:t xml:space="preserve"> </w:t>
            </w:r>
            <w:r w:rsidR="00A90457" w:rsidRPr="00537786">
              <w:rPr>
                <w:rStyle w:val="CODE"/>
                <w:rPrChange w:id="2701" w:author="Bertsch Christian (CR/AEE3)" w:date="2019-09-24T14:38:00Z">
                  <w:rPr>
                    <w:i/>
                  </w:rPr>
                </w:rPrChang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ins w:id="2702" w:author="Bertsch Christian (CR/AEE3)" w:date="2019-09-06T11:23:00Z">
              <w:r w:rsidR="00614FD1">
                <w:t>,</w:t>
              </w:r>
            </w:ins>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7E20A647" w14:textId="43A250E7" w:rsidR="00875ACA" w:rsidRPr="0098259C" w:rsidDel="0040289E" w:rsidRDefault="00875ACA">
            <w:pPr>
              <w:pStyle w:val="Textkrper-Tabelle"/>
              <w:numPr>
                <w:ilvl w:val="0"/>
                <w:numId w:val="43"/>
              </w:numPr>
              <w:rPr>
                <w:del w:id="2703" w:author="Bertsch Christian (CR/AEE3)" w:date="2019-09-24T14:22:00Z"/>
                <w:i/>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p>
          <w:p w14:paraId="4597F059" w14:textId="77777777" w:rsidR="00875ACA" w:rsidRDefault="00875ACA">
            <w:pPr>
              <w:pStyle w:val="Textkrper-Tabelle"/>
              <w:numPr>
                <w:ilvl w:val="0"/>
                <w:numId w:val="43"/>
              </w:numPr>
              <w:rPr>
                <w:b/>
              </w:rPr>
              <w:pPrChange w:id="2704" w:author="Bertsch Christian (CR/AEE3)" w:date="2019-09-24T14:22:00Z">
                <w:pPr>
                  <w:pStyle w:val="BodyTextIndent"/>
                  <w:ind w:firstLine="0"/>
                  <w:jc w:val="left"/>
                </w:pPr>
              </w:pPrChange>
            </w:pP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ins w:id="2705" w:author="Bertsch Christian (CR/AEE3)" w:date="2019-09-06T11:23:00Z">
              <w:r w:rsidR="008E0981">
                <w:t>,</w:t>
              </w:r>
            </w:ins>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C6B49A2"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ins w:id="2706" w:author="Bertsch Christian (CR/AEE3)" w:date="2019-09-06T11:23:00Z">
              <w:r w:rsidR="008E0981">
                <w:rPr>
                  <w:i/>
                </w:rPr>
                <w:t>,</w:t>
              </w:r>
            </w:ins>
            <w:r w:rsidRPr="0098259C">
              <w:rPr>
                <w:i/>
              </w:rPr>
              <w:t xml:space="preserve"> to determine values of non-state variables at output points</w:t>
            </w:r>
            <w:del w:id="2707" w:author="Bertsch Christian (CR/AEE3)" w:date="2019-09-06T11:23:00Z">
              <w:r w:rsidRPr="0098259C">
                <w:delText>]:</w:delText>
              </w:r>
            </w:del>
            <w:ins w:id="2708" w:author="Bertsch Christian (CR/AEE3)" w:date="2019-09-06T11:23:00Z">
              <w:r w:rsidRPr="0098259C">
                <w:t>]</w:t>
              </w:r>
              <w:r w:rsidR="008E0981">
                <w:t>.</w:t>
              </w:r>
            </w:ins>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ins w:id="2709" w:author="Bertsch Christian (CR/AEE3)" w:date="2019-09-06T11:23:00Z">
              <w:r w:rsidR="00EB32C7">
                <w:rPr>
                  <w:i/>
                </w:rPr>
                <w:t>,</w:t>
              </w:r>
            </w:ins>
            <w:r w:rsidRPr="0098259C">
              <w:rPr>
                <w:i/>
              </w:rPr>
              <w:t xml:space="preserve"> for the following purposes:</w:t>
            </w:r>
          </w:p>
          <w:p w14:paraId="79EE8D13" w14:textId="6AF4B8A5"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del w:id="2710" w:author="Bertsch Christian (CR/AEE3)" w:date="2019-09-06T11:23:00Z">
              <w:r>
                <w:rPr>
                  <w:rStyle w:val="CODE"/>
                  <w:i/>
                </w:rPr>
                <w:delText xml:space="preserve">nextMode = </w:delText>
              </w:r>
              <w:r w:rsidR="00140C25">
                <w:rPr>
                  <w:rStyle w:val="CODE"/>
                  <w:i/>
                </w:rPr>
                <w:delText>fmi2</w:delText>
              </w:r>
              <w:r>
                <w:rPr>
                  <w:rStyle w:val="CODE"/>
                  <w:i/>
                </w:rPr>
                <w:delText>ContinuousTimeMode</w:delText>
              </w:r>
              <w:r w:rsidRPr="0098259C">
                <w:rPr>
                  <w:i/>
                </w:rPr>
                <w:delText>.</w:delText>
              </w:r>
            </w:del>
            <w:ins w:id="2711" w:author="Bertsch Christian (CR/AEE3)" w:date="2019-09-06T11:23:00Z">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ins>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DB7E33B" w:rsidR="0010310C" w:rsidRPr="009943F6" w:rsidRDefault="0010310C" w:rsidP="00D8412F">
            <w:pPr>
              <w:pStyle w:val="BodyTextIndent"/>
              <w:ind w:firstLine="0"/>
              <w:jc w:val="left"/>
              <w:rPr>
                <w:i/>
              </w:rPr>
            </w:pPr>
            <w:r>
              <w:br/>
            </w:r>
            <w:r w:rsidRPr="009943F6">
              <w:rPr>
                <w:i/>
              </w:rPr>
              <w:t>Note</w:t>
            </w:r>
            <w:del w:id="2712" w:author="Bertsch Christian (CR/AEE3)" w:date="2019-09-06T11:23:00Z">
              <w:r w:rsidRPr="009943F6">
                <w:rPr>
                  <w:i/>
                </w:rPr>
                <w:delText>,</w:delText>
              </w:r>
            </w:del>
            <w:ins w:id="2713" w:author="Bertsch Christian (CR/AEE3)" w:date="2019-09-06T11:23:00Z">
              <w:r w:rsidR="00EB32C7">
                <w:rPr>
                  <w:i/>
                </w:rPr>
                <w:t xml:space="preserve"> that</w:t>
              </w:r>
            </w:ins>
            <w:r w:rsidRPr="009943F6">
              <w:rPr>
                <w:i/>
              </w:rPr>
              <w:t xml:space="preserve"> this function is not used to detect time or state events, </w:t>
            </w:r>
            <w:del w:id="2714" w:author="Bertsch Christian (CR/AEE3)" w:date="2019-09-06T11:23:00Z">
              <w:r w:rsidRPr="009943F6">
                <w:rPr>
                  <w:i/>
                </w:rPr>
                <w:delText>e.g.,</w:delText>
              </w:r>
            </w:del>
            <w:ins w:id="2715" w:author="Bertsch Christian (CR/AEE3)" w:date="2019-09-06T11:23:00Z">
              <w:r w:rsidR="00EB32C7">
                <w:rPr>
                  <w:i/>
                </w:rPr>
                <w:t>for example</w:t>
              </w:r>
              <w:r w:rsidRPr="009943F6">
                <w:rPr>
                  <w:i/>
                </w:rPr>
                <w:t>,</w:t>
              </w:r>
            </w:ins>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ins w:id="2716" w:author="Bertsch Christian (CR/AEE3)" w:date="2019-09-06T11:23:00Z">
              <w:r w:rsidR="00EB32C7">
                <w:rPr>
                  <w:i/>
                </w:rPr>
                <w:t>,</w:t>
              </w:r>
            </w:ins>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ins w:id="2717" w:author="Bertsch Christian (CR/AEE3)" w:date="2019-09-06T11:23:00Z">
              <w:r w:rsidR="00EB32C7">
                <w:rPr>
                  <w:i/>
                </w:rPr>
                <w:t xml:space="preserve">independently </w:t>
              </w:r>
            </w:ins>
            <w:r w:rsidRPr="009943F6">
              <w:rPr>
                <w:i/>
              </w:rPr>
              <w:t>in these cases,</w:t>
            </w:r>
            <w:del w:id="2718" w:author="Bertsch Christian (CR/AEE3)" w:date="2019-09-06T11:23:00Z">
              <w:r w:rsidRPr="009943F6">
                <w:rPr>
                  <w:i/>
                </w:rPr>
                <w:delText xml:space="preserve"> independently</w:delText>
              </w:r>
            </w:del>
            <w:r w:rsidRPr="009943F6">
              <w:rPr>
                <w:i/>
              </w:rPr>
              <w:t xml:space="preserve">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719" w:name="OLE_LINK1"/>
            <w:bookmarkStart w:id="2720"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719"/>
            <w:bookmarkEnd w:id="2720"/>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ins w:id="2721" w:author="Bertsch Christian (CR/AEE3)" w:date="2019-09-06T11:23:00Z">
              <w:r w:rsidR="00C12A73">
                <w:t>,</w:t>
              </w:r>
            </w:ins>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ins w:id="2722" w:author="Bertsch Christian (CR/AEE3)" w:date="2019-09-06T11:23:00Z">
              <w:r w:rsidR="00C12A73">
                <w:t>,</w:t>
              </w:r>
            </w:ins>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02950D74"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del w:id="2723" w:author="Bertsch Christian (CR/AEE3)" w:date="2019-09-06T11:23:00Z">
              <w:r w:rsidR="007833BD">
                <w:delText xml:space="preserve">This function has to be called directly after calling function </w:delText>
              </w:r>
              <w:r w:rsidR="00140C25">
                <w:rPr>
                  <w:rStyle w:val="CODE"/>
                </w:rPr>
                <w:delText>fmi2</w:delText>
              </w:r>
              <w:r w:rsidR="007833BD" w:rsidRPr="00044F2D">
                <w:rPr>
                  <w:rStyle w:val="CODE"/>
                </w:rPr>
                <w:delText>EnterContinuousTimeMode</w:delText>
              </w:r>
              <w:r w:rsidRPr="0098259C">
                <w:delText xml:space="preserve"> </w:delText>
              </w:r>
              <w:r w:rsidR="007833BD">
                <w:delText xml:space="preserve">if it returns with </w:delText>
              </w:r>
              <w:r w:rsidR="00FA42D8">
                <w:rPr>
                  <w:rStyle w:val="CODE"/>
                  <w:rFonts w:cs="Courier New"/>
                </w:rPr>
                <w:delText>eventInfo-&gt;</w:delText>
              </w:r>
              <w:r w:rsidR="007833BD">
                <w:rPr>
                  <w:rStyle w:val="CODE"/>
                  <w:rFonts w:cs="Courier New"/>
                </w:rPr>
                <w:delText>valuesOfContinuousS</w:delText>
              </w:r>
              <w:r w:rsidR="007833BD" w:rsidRPr="0098259C">
                <w:rPr>
                  <w:rStyle w:val="CODE"/>
                  <w:rFonts w:cs="Courier New"/>
                </w:rPr>
                <w:delText>tate</w:delText>
              </w:r>
              <w:r w:rsidR="007833BD">
                <w:rPr>
                  <w:rStyle w:val="CODE"/>
                  <w:rFonts w:cs="Courier New"/>
                </w:rPr>
                <w:delText>s</w:delText>
              </w:r>
              <w:r w:rsidR="007833BD" w:rsidRPr="0098259C">
                <w:rPr>
                  <w:rStyle w:val="CODE"/>
                  <w:rFonts w:cs="Courier New"/>
                </w:rPr>
                <w:delText>Changed</w:delText>
              </w:r>
              <w:r w:rsidR="007833BD">
                <w:rPr>
                  <w:rStyle w:val="CODE"/>
                  <w:rFonts w:cs="Courier New"/>
                </w:rPr>
                <w:delText xml:space="preserve"> = </w:delText>
              </w:r>
              <w:r w:rsidR="00140C25">
                <w:rPr>
                  <w:rStyle w:val="CODE"/>
                  <w:rFonts w:cs="Courier New"/>
                </w:rPr>
                <w:delText>fmi2</w:delText>
              </w:r>
              <w:r w:rsidR="007833BD">
                <w:rPr>
                  <w:rStyle w:val="CODE"/>
                  <w:rFonts w:cs="Courier New"/>
                </w:rPr>
                <w:delText>True</w:delText>
              </w:r>
              <w:r w:rsidR="007833BD">
                <w:delText xml:space="preserve"> (indicating that the</w:delText>
              </w:r>
              <w:r w:rsidRPr="0098259C">
                <w:delText xml:space="preserve"> (continuous</w:delText>
              </w:r>
              <w:r w:rsidR="007833BD">
                <w:delText>-time</w:delText>
              </w:r>
              <w:r w:rsidRPr="0098259C">
                <w:delText>) state vector has changed</w:delText>
              </w:r>
              <w:r w:rsidR="007833BD">
                <w:delText>).</w:delText>
              </w:r>
              <w:r w:rsidRPr="0098259C">
                <w:delText xml:space="preserve"> </w:delText>
              </w:r>
            </w:del>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2F6EC4FB"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ins w:id="2724" w:author="Bertsch Christian (CR/AEE3)" w:date="2019-09-06T11:23:00Z">
              <w:r w:rsidR="00C12A73">
                <w:rPr>
                  <w:rStyle w:val="CODE"/>
                  <w:rFonts w:ascii="Arial" w:hAnsi="Arial" w:cs="Arial"/>
                </w:rPr>
                <w:t>,</w:t>
              </w:r>
            </w:ins>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del w:id="2725" w:author="Bertsch Christian (CR/AEE3)" w:date="2019-09-06T11:23:00Z">
              <w:r w:rsidR="00960690" w:rsidRPr="004865EB">
                <w:rPr>
                  <w:i/>
                </w:rPr>
                <w:delText>e.g.</w:delText>
              </w:r>
            </w:del>
            <w:ins w:id="2726" w:author="Bertsch Christian (CR/AEE3)" w:date="2019-09-06T11:23:00Z">
              <w:r w:rsidR="00C12A73">
                <w:rPr>
                  <w:i/>
                </w:rPr>
                <w:t>for example,</w:t>
              </w:r>
            </w:ins>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del w:id="2727" w:author="Bertsch Christian (CR/AEE3)" w:date="2019-09-06T11:23:00Z">
              <w:r w:rsidR="00724522">
                <w:delText>,</w:delText>
              </w:r>
            </w:del>
            <w:ins w:id="2728" w:author="Bertsch Christian (CR/AEE3)" w:date="2019-09-06T11:23:00Z">
              <w:r w:rsidR="00B45CF6">
                <w:t xml:space="preserve"> that</w:t>
              </w:r>
            </w:ins>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2729" w:name="_Ref235843871"/>
      <w:bookmarkStart w:id="2730" w:name="_Toc240646372"/>
      <w:bookmarkStart w:id="2731" w:name="_Toc247884545"/>
      <w:bookmarkStart w:id="2732" w:name="_Toc20839940"/>
      <w:r w:rsidRPr="0098259C">
        <w:t>State Machine of Calling Sequence</w:t>
      </w:r>
      <w:bookmarkEnd w:id="2729"/>
      <w:bookmarkEnd w:id="2730"/>
      <w:bookmarkEnd w:id="2731"/>
      <w:bookmarkEnd w:id="2732"/>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ins w:id="2733" w:author="Bertsch Christian (CR/AEE3)" w:date="2019-09-22T21:03:00Z">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BD2272" w:rsidRPr="008A5D81" w:rsidRDefault="00BD2272">
                              <w:pPr>
                                <w:spacing w:line="216" w:lineRule="auto"/>
                                <w:jc w:val="right"/>
                                <w:rPr>
                                  <w:ins w:id="2734" w:author="Bertsch Christian (CR/AEE3)" w:date="2019-09-22T21:28:00Z"/>
                                  <w:rStyle w:val="HTMLCode"/>
                                  <w:rFonts w:ascii="Arial" w:hAnsi="Arial" w:cs="Arial"/>
                                  <w:sz w:val="16"/>
                                </w:rPr>
                                <w:pPrChange w:id="2735" w:author="Bertsch Christian (CR/AEE3)" w:date="2019-10-03T19:26:00Z">
                                  <w:pPr/>
                                </w:pPrChange>
                              </w:pPr>
                              <w:ins w:id="2736" w:author="Bertsch Christian (CR/AEE3)" w:date="2019-09-22T21:04:00Z">
                                <w:r w:rsidRPr="008A5D81">
                                  <w:rPr>
                                    <w:rStyle w:val="HTMLCode"/>
                                    <w:rFonts w:ascii="Arial" w:hAnsi="Arial" w:cs="Arial"/>
                                    <w:sz w:val="16"/>
                                    <w:rPrChange w:id="2737" w:author="Bertsch Christian (CR/AEE3)" w:date="2019-09-22T21:32:00Z">
                                      <w:rPr>
                                        <w:rStyle w:val="HTMLCode"/>
                                      </w:rPr>
                                    </w:rPrChange>
                                  </w:rPr>
                                  <w:t>fmi2GetDerivatives</w:t>
                                </w:r>
                              </w:ins>
                              <w:ins w:id="2738" w:author="Bertsch Christian (CR/AEE3)" w:date="2019-09-22T21:28:00Z">
                                <w:r w:rsidRPr="008A5D81">
                                  <w:rPr>
                                    <w:rStyle w:val="HTMLCode"/>
                                    <w:rFonts w:ascii="Arial" w:hAnsi="Arial" w:cs="Arial"/>
                                    <w:sz w:val="16"/>
                                  </w:rPr>
                                  <w:br/>
                                </w:r>
                              </w:ins>
                              <w:ins w:id="2739" w:author="Bertsch Christian (CR/AEE3)" w:date="2019-09-22T21:31:00Z">
                                <w:r w:rsidRPr="008A5D81">
                                  <w:rPr>
                                    <w:rStyle w:val="HTMLCode"/>
                                    <w:rFonts w:ascii="Arial" w:hAnsi="Arial" w:cs="Arial"/>
                                    <w:sz w:val="16"/>
                                  </w:rPr>
                                  <w:t>fmi2GetEventIndicators</w:t>
                                </w:r>
                              </w:ins>
                              <w:ins w:id="2740" w:author="Bertsch Christian (CR/AEE3)" w:date="2019-09-22T21:28:00Z">
                                <w:r w:rsidRPr="008A5D81">
                                  <w:rPr>
                                    <w:rStyle w:val="HTMLCode"/>
                                    <w:rFonts w:ascii="Arial" w:hAnsi="Arial" w:cs="Arial"/>
                                    <w:sz w:val="16"/>
                                  </w:rPr>
                                  <w:br/>
                                </w:r>
                              </w:ins>
                            </w:p>
                            <w:p w14:paraId="72262429" w14:textId="77777777" w:rsidR="00BD2272" w:rsidRPr="00C42950" w:rsidRDefault="00BD2272">
                              <w:pPr>
                                <w:pStyle w:val="BodyText"/>
                                <w:jc w:val="right"/>
                                <w:pPrChange w:id="2741" w:author="Bertsch Christian (CR/AEE3)" w:date="2019-09-22T21:31:00Z">
                                  <w:pPr/>
                                </w:pPrChange>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BD2272" w:rsidRPr="008A5D81" w:rsidRDefault="00BD2272" w:rsidP="00545BDB">
                        <w:pPr>
                          <w:spacing w:line="216" w:lineRule="auto"/>
                          <w:jc w:val="right"/>
                          <w:rPr>
                            <w:ins w:id="2786" w:author="Bertsch Christian (CR/AEE3)" w:date="2019-09-22T21:28:00Z"/>
                            <w:rStyle w:val="HTMLCode"/>
                            <w:rFonts w:ascii="Arial" w:hAnsi="Arial" w:cs="Arial"/>
                            <w:sz w:val="16"/>
                          </w:rPr>
                          <w:pPrChange w:id="2787" w:author="Bertsch Christian (CR/AEE3)" w:date="2019-10-03T19:26:00Z">
                            <w:pPr/>
                          </w:pPrChange>
                        </w:pPr>
                        <w:ins w:id="2788" w:author="Bertsch Christian (CR/AEE3)" w:date="2019-09-22T21:04:00Z">
                          <w:r w:rsidRPr="008A5D81">
                            <w:rPr>
                              <w:rStyle w:val="HTMLCode"/>
                              <w:rFonts w:ascii="Arial" w:hAnsi="Arial" w:cs="Arial"/>
                              <w:sz w:val="16"/>
                              <w:rPrChange w:id="2789" w:author="Bertsch Christian (CR/AEE3)" w:date="2019-09-22T21:32:00Z">
                                <w:rPr>
                                  <w:rStyle w:val="HTMLCode"/>
                                </w:rPr>
                              </w:rPrChange>
                            </w:rPr>
                            <w:t>fmi2GetDerivatives</w:t>
                          </w:r>
                        </w:ins>
                        <w:ins w:id="2790" w:author="Bertsch Christian (CR/AEE3)" w:date="2019-09-22T21:28:00Z">
                          <w:r w:rsidRPr="008A5D81">
                            <w:rPr>
                              <w:rStyle w:val="HTMLCode"/>
                              <w:rFonts w:ascii="Arial" w:hAnsi="Arial" w:cs="Arial"/>
                              <w:sz w:val="16"/>
                            </w:rPr>
                            <w:br/>
                          </w:r>
                        </w:ins>
                        <w:ins w:id="2791" w:author="Bertsch Christian (CR/AEE3)" w:date="2019-09-22T21:31:00Z">
                          <w:r w:rsidRPr="008A5D81">
                            <w:rPr>
                              <w:rStyle w:val="HTMLCode"/>
                              <w:rFonts w:ascii="Arial" w:hAnsi="Arial" w:cs="Arial"/>
                              <w:sz w:val="16"/>
                            </w:rPr>
                            <w:t>fmi2GetEventIndicators</w:t>
                          </w:r>
                        </w:ins>
                        <w:ins w:id="2792" w:author="Bertsch Christian (CR/AEE3)" w:date="2019-09-22T21:28:00Z">
                          <w:r w:rsidRPr="008A5D81">
                            <w:rPr>
                              <w:rStyle w:val="HTMLCode"/>
                              <w:rFonts w:ascii="Arial" w:hAnsi="Arial" w:cs="Arial"/>
                              <w:sz w:val="16"/>
                            </w:rPr>
                            <w:br/>
                          </w:r>
                        </w:ins>
                      </w:p>
                      <w:p w14:paraId="72262429" w14:textId="77777777" w:rsidR="00BD2272" w:rsidRPr="00C42950" w:rsidRDefault="00BD2272">
                        <w:pPr>
                          <w:pStyle w:val="BodyText"/>
                          <w:jc w:val="right"/>
                          <w:pPrChange w:id="2793" w:author="Bertsch Christian (CR/AEE3)" w:date="2019-09-22T21:31:00Z">
                            <w:pPr/>
                          </w:pPrChange>
                        </w:pPr>
                      </w:p>
                    </w:txbxContent>
                  </v:textbox>
                </v:shape>
              </w:pict>
            </mc:Fallback>
          </mc:AlternateContent>
        </w:r>
      </w:ins>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972810" cy="4730750"/>
                    </a:xfrm>
                    <a:prstGeom prst="rect">
                      <a:avLst/>
                    </a:prstGeom>
                  </pic:spPr>
                </pic:pic>
              </a:graphicData>
            </a:graphic>
          </wp:inline>
        </w:drawing>
      </w:r>
    </w:p>
    <w:p w14:paraId="2A60BC77" w14:textId="3BF76263" w:rsidR="000D0261" w:rsidRPr="0098259C" w:rsidRDefault="000D0261" w:rsidP="000D0261">
      <w:pPr>
        <w:pStyle w:val="Caption"/>
        <w:rPr>
          <w:b w:val="0"/>
        </w:rPr>
      </w:pPr>
      <w:bookmarkStart w:id="2742" w:name="_Ref357865571"/>
      <w:r w:rsidRPr="0098259C">
        <w:t xml:space="preserve">Figure </w:t>
      </w:r>
      <w:r w:rsidRPr="0098259C">
        <w:fldChar w:fldCharType="begin"/>
      </w:r>
      <w:r w:rsidRPr="0098259C">
        <w:instrText xml:space="preserve"> SEQ Figure \* ARABIC </w:instrText>
      </w:r>
      <w:r w:rsidRPr="0098259C">
        <w:fldChar w:fldCharType="separate"/>
      </w:r>
      <w:r w:rsidR="000440B4">
        <w:rPr>
          <w:noProof/>
        </w:rPr>
        <w:t>6</w:t>
      </w:r>
      <w:r w:rsidRPr="0098259C">
        <w:fldChar w:fldCharType="end"/>
      </w:r>
      <w:bookmarkEnd w:id="2742"/>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5E27E9E4" w:rsidR="007133B3" w:rsidRPr="008A5D81" w:rsidRDefault="00FB3300" w:rsidP="007133B3">
      <w:pPr>
        <w:pStyle w:val="BodyText"/>
        <w:rPr>
          <w:rFonts w:ascii="Courier New" w:hAnsi="Courier New" w:cs="Courier New"/>
          <w:i/>
          <w:iCs/>
          <w:sz w:val="19"/>
          <w:szCs w:val="19"/>
          <w:rPrChange w:id="2743" w:author="Bertsch Christian (CR/AEE3)" w:date="2019-09-22T21:34:00Z">
            <w:rPr/>
          </w:rPrChange>
        </w:rPr>
      </w:pPr>
      <w:r>
        <w:t xml:space="preserve">The objective of the start chart is to define the allowed calling sequences for functions of the FMI: </w:t>
      </w:r>
      <w:r w:rsidR="00386D0F">
        <w:t>C</w:t>
      </w:r>
      <w:r>
        <w:t xml:space="preserve">alling sequences not accepted by the state chart are not supported by the FMI. The </w:t>
      </w:r>
      <w:del w:id="2744" w:author="Bertsch Christian (CR/AEE3)" w:date="2019-09-06T11:23:00Z">
        <w:r>
          <w:delText>behaviour</w:delText>
        </w:r>
      </w:del>
      <w:ins w:id="2745" w:author="Bertsch Christian (CR/AEE3)" w:date="2019-09-06T11:23:00Z">
        <w:r>
          <w:t>behavior</w:t>
        </w:r>
      </w:ins>
      <w:r>
        <w:t xml:space="preserve">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ins w:id="2746" w:author="Bertsch Christian (CR/AEE3)" w:date="2019-09-06T11:23:00Z">
        <w:r w:rsidR="00311D39">
          <w:t>,</w:t>
        </w:r>
      </w:ins>
      <w:r>
        <w:t xml:space="preserve"> </w:t>
      </w:r>
      <w:r w:rsidR="00140C25">
        <w:t>fmi2</w:t>
      </w:r>
      <w:r>
        <w:t xml:space="preserve">GetReal, </w:t>
      </w:r>
      <w:r w:rsidR="00140C25">
        <w:t>fmi2</w:t>
      </w:r>
      <w:r>
        <w:t>GetInteger</w:t>
      </w:r>
      <w:del w:id="2747" w:author="Bertsch Christian (CR/AEE3)" w:date="2019-09-06T11:23:00Z">
        <w:r>
          <w:delText>)</w:delText>
        </w:r>
      </w:del>
      <w:ins w:id="2748" w:author="Bertsch Christian (CR/AEE3)" w:date="2019-09-06T11:23:00Z">
        <w:r>
          <w:t>)</w:t>
        </w:r>
        <w:r w:rsidR="00311D39">
          <w:t>,</w:t>
        </w:r>
      </w:ins>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ins w:id="2749" w:author="Bertsch Christian (CR/AEE3)" w:date="2019-09-06T11:23:00Z">
        <w:r w:rsidR="007133B3">
          <w:br/>
        </w:r>
        <w:r w:rsidR="007133B3" w:rsidRPr="0040289E">
          <w:rPr>
            <w:iCs/>
            <w:rPrChange w:id="2750" w:author="Bertsch Christian (CR/AEE3)" w:date="2019-09-24T14:23:00Z">
              <w:rPr>
                <w:i/>
                <w:iCs/>
              </w:rPr>
            </w:rPrChange>
          </w:rPr>
          <w:t>[</w:t>
        </w:r>
        <w:r w:rsidR="007133B3" w:rsidRPr="00FA3E81">
          <w:rPr>
            <w:i/>
            <w:iCs/>
          </w:rPr>
          <w:t>Bugfix</w:t>
        </w:r>
      </w:ins>
      <w:ins w:id="2751" w:author="Bertsch Christian (CR/AEE3)" w:date="2019-09-22T21:36:00Z">
        <w:r w:rsidR="0013111F">
          <w:rPr>
            <w:i/>
            <w:iCs/>
          </w:rPr>
          <w:t>es</w:t>
        </w:r>
      </w:ins>
      <w:ins w:id="2752" w:author="Bertsch Christian (CR/AEE3)" w:date="2019-09-06T11:23:00Z">
        <w:r w:rsidR="007133B3" w:rsidRPr="00FA3E81">
          <w:rPr>
            <w:i/>
            <w:iCs/>
          </w:rPr>
          <w:t xml:space="preserve"> </w:t>
        </w:r>
        <w:r w:rsidR="008A5D81">
          <w:rPr>
            <w:i/>
            <w:iCs/>
          </w:rPr>
          <w:t>in FMI 2.0.1: Note that there was</w:t>
        </w:r>
        <w:r w:rsidR="007133B3" w:rsidRPr="00FA3E81">
          <w:rPr>
            <w:i/>
            <w:iCs/>
          </w:rPr>
          <w:t xml:space="preserve"> an inconsistency</w:t>
        </w:r>
      </w:ins>
      <w:ins w:id="2753" w:author="Bertsch Christian (CR/AEE3)" w:date="2019-09-22T21:33:00Z">
        <w:r w:rsidR="008A5D81">
          <w:rPr>
            <w:i/>
            <w:iCs/>
          </w:rPr>
          <w:t xml:space="preserve"> in FMI 2.0</w:t>
        </w:r>
      </w:ins>
      <w:ins w:id="2754" w:author="Bertsch Christian (CR/AEE3)" w:date="2019-09-06T11:23:00Z">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ins>
      <w:ins w:id="2755" w:author="Bertsch Christian (CR/AEE3)" w:date="2019-09-22T21:34:00Z">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13111F">
          <w:rPr>
            <w:i/>
            <w:iCs/>
            <w:rPrChange w:id="2756" w:author="Bertsch Christian (CR/AEE3)" w:date="2019-09-22T21:35:00Z">
              <w:rPr>
                <w:rFonts w:ascii="Courier New" w:hAnsi="Courier New" w:cs="Courier New"/>
                <w:i/>
                <w:iCs/>
                <w:sz w:val="19"/>
                <w:szCs w:val="19"/>
              </w:rPr>
            </w:rPrChange>
          </w:rPr>
          <w:t>Additionally</w:t>
        </w:r>
      </w:ins>
      <w:ins w:id="2757" w:author="Bertsch Christian (CR/AEE3)" w:date="2019-09-22T21:36:00Z">
        <w:r w:rsidR="0013111F">
          <w:rPr>
            <w:i/>
            <w:iCs/>
          </w:rPr>
          <w:t xml:space="preserve"> the </w:t>
        </w:r>
      </w:ins>
      <w:ins w:id="2758" w:author="Bertsch Christian (CR/AEE3)" w:date="2019-09-24T14:39:00Z">
        <w:r w:rsidR="00537786">
          <w:rPr>
            <w:i/>
            <w:iCs/>
          </w:rPr>
          <w:t>function</w:t>
        </w:r>
      </w:ins>
      <w:ins w:id="2759" w:author="Bertsch Christian (CR/AEE3)" w:date="2019-09-22T21:34:00Z">
        <w:r w:rsidR="008A5D81" w:rsidRPr="0013111F">
          <w:rPr>
            <w:i/>
            <w:iCs/>
            <w:rPrChange w:id="2760" w:author="Bertsch Christian (CR/AEE3)" w:date="2019-09-22T21:35:00Z">
              <w:rPr>
                <w:rFonts w:ascii="Courier New" w:hAnsi="Courier New" w:cs="Courier New"/>
                <w:i/>
                <w:iCs/>
                <w:sz w:val="19"/>
                <w:szCs w:val="19"/>
              </w:rPr>
            </w:rPrChange>
          </w:rPr>
          <w:t xml:space="preserve"> </w:t>
        </w:r>
      </w:ins>
      <w:ins w:id="2761" w:author="Bertsch Christian (CR/AEE3)" w:date="2019-09-22T21:35:00Z">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13111F">
          <w:rPr>
            <w:i/>
            <w:iCs/>
            <w:rPrChange w:id="2762" w:author="Bertsch Christian (CR/AEE3)" w:date="2019-09-22T21:36:00Z">
              <w:rPr>
                <w:rFonts w:ascii="Courier New" w:hAnsi="Courier New" w:cs="Courier New"/>
                <w:i/>
                <w:iCs/>
                <w:sz w:val="19"/>
                <w:szCs w:val="19"/>
              </w:rPr>
            </w:rPrChange>
          </w:rPr>
          <w:t>may</w:t>
        </w:r>
        <w:r w:rsidR="008A5D81" w:rsidRPr="0013111F">
          <w:rPr>
            <w:i/>
            <w:iCs/>
            <w:rPrChange w:id="2763" w:author="Bertsch Christian (CR/AEE3)" w:date="2019-09-22T21:36:00Z">
              <w:rPr>
                <w:rFonts w:ascii="Courier New" w:hAnsi="Courier New" w:cs="Courier New"/>
                <w:i/>
                <w:iCs/>
                <w:sz w:val="19"/>
                <w:szCs w:val="19"/>
              </w:rPr>
            </w:rPrChange>
          </w:rPr>
          <w:t xml:space="preserve"> by called in </w:t>
        </w:r>
        <w:r w:rsidR="008A5D81" w:rsidRPr="00FA3E81">
          <w:rPr>
            <w:rFonts w:ascii="Courier New" w:hAnsi="Courier New" w:cs="Courier New"/>
            <w:i/>
            <w:iCs/>
            <w:sz w:val="19"/>
            <w:szCs w:val="19"/>
          </w:rPr>
          <w:t>initializationMode</w:t>
        </w:r>
        <w:r w:rsidR="0013111F">
          <w:rPr>
            <w:i/>
            <w:iCs/>
          </w:rPr>
          <w:t>.</w:t>
        </w:r>
      </w:ins>
      <w:ins w:id="2764" w:author="Bertsch Christian (CR/AEE3)" w:date="2019-09-06T11:23:00Z">
        <w:r w:rsidR="0040289E" w:rsidRPr="0040289E">
          <w:rPr>
            <w:iCs/>
            <w:rPrChange w:id="2765" w:author="Bertsch Christian (CR/AEE3)" w:date="2019-09-24T14:23:00Z">
              <w:rPr>
                <w:i/>
                <w:iCs/>
              </w:rPr>
            </w:rPrChange>
          </w:rPr>
          <w:t>]</w:t>
        </w:r>
      </w:ins>
    </w:p>
    <w:p w14:paraId="7639C6DE" w14:textId="638B7AE2"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0440B4">
        <w:rPr>
          <w:lang w:eastAsia="en-US"/>
        </w:rPr>
        <w:t>3.1</w:t>
      </w:r>
      <w:r w:rsidR="00F41DB6">
        <w:rPr>
          <w:lang w:eastAsia="en-US"/>
        </w:rPr>
        <w:fldChar w:fldCharType="end"/>
      </w:r>
      <w:del w:id="2766" w:author="Bertsch Christian (CR/AEE3)" w:date="2019-09-22T21:30:00Z">
        <w:r w:rsidRPr="0098259C" w:rsidDel="008A5D81">
          <w:rPr>
            <w:lang w:eastAsia="en-US"/>
          </w:rPr>
          <w:fldChar w:fldCharType="begin"/>
        </w:r>
        <w:r w:rsidRPr="0098259C" w:rsidDel="008A5D81">
          <w:rPr>
            <w:lang w:eastAsia="en-US"/>
          </w:rPr>
          <w:delInstrText xml:space="preserve"> REF _Ref240464802 \r \h </w:delInstrText>
        </w:r>
        <w:r w:rsidRPr="0098259C" w:rsidDel="008A5D81">
          <w:rPr>
            <w:lang w:eastAsia="en-US"/>
          </w:rPr>
        </w:r>
        <w:r w:rsidRPr="0098259C" w:rsidDel="008A5D81">
          <w:rPr>
            <w:lang w:eastAsia="en-US"/>
          </w:rPr>
          <w:fldChar w:fldCharType="separate"/>
        </w:r>
      </w:del>
      <w:ins w:id="2767" w:author="Otter, Martin" w:date="2019-09-06T11:33:00Z">
        <w:del w:id="2768" w:author="Bertsch Christian (CR/AEE3)" w:date="2019-09-22T21:30:00Z">
          <w:r w:rsidR="007C1036" w:rsidRPr="004B0E4D" w:rsidDel="008A5D81">
            <w:rPr>
              <w:b/>
              <w:bCs/>
              <w:lang w:eastAsia="en-US"/>
              <w:rPrChange w:id="2769" w:author="Bertsch Christian (CR/AEE3)" w:date="2019-09-22T20:23:00Z">
                <w:rPr>
                  <w:b/>
                  <w:bCs/>
                  <w:lang w:val="de-DE" w:eastAsia="en-US"/>
                </w:rPr>
              </w:rPrChange>
            </w:rPr>
            <w:delText>Fehler! Verweisquelle konnte nicht gefunden werden.</w:delText>
          </w:r>
        </w:del>
      </w:ins>
      <w:del w:id="2770" w:author="Bertsch Christian (CR/AEE3)" w:date="2019-09-22T21:30:00Z">
        <w:r w:rsidRPr="0098259C" w:rsidDel="008A5D81">
          <w:rPr>
            <w:lang w:eastAsia="en-US"/>
          </w:rPr>
          <w:fldChar w:fldCharType="end"/>
        </w:r>
      </w:del>
      <w:r w:rsidRPr="0098259C">
        <w:rPr>
          <w:lang w:eastAsia="en-US"/>
        </w:rPr>
        <w:t>. Each state of the state machine corresponds to a certain phase of a simulation as follows:</w:t>
      </w:r>
    </w:p>
    <w:p w14:paraId="1CC91553" w14:textId="06F6844B" w:rsidR="007133B3" w:rsidRDefault="00486730" w:rsidP="00486730">
      <w:pPr>
        <w:pStyle w:val="BulletItemFirst"/>
        <w:spacing w:before="120"/>
        <w:rPr>
          <w:lang w:eastAsia="en-US"/>
        </w:rPr>
      </w:pPr>
      <w:del w:id="2771" w:author="Bertsch Christian (CR/AEE3)" w:date="2019-09-06T11:23:00Z">
        <w:r w:rsidRPr="0098259C">
          <w:rPr>
            <w:b/>
            <w:lang w:eastAsia="en-US"/>
          </w:rPr>
          <w:delText>instantiated</w:delText>
        </w:r>
      </w:del>
      <w:ins w:id="2772" w:author="Bertsch Christian (CR/AEE3)" w:date="2019-09-06T11:23:00Z">
        <w:r w:rsidR="007F713A">
          <w:rPr>
            <w:b/>
            <w:lang w:eastAsia="en-US"/>
          </w:rPr>
          <w:t>I</w:t>
        </w:r>
        <w:r w:rsidRPr="0098259C">
          <w:rPr>
            <w:b/>
            <w:lang w:eastAsia="en-US"/>
          </w:rPr>
          <w:t>nstantiated</w:t>
        </w:r>
      </w:ins>
      <w:r w:rsidR="002F127B">
        <w:rPr>
          <w:lang w:eastAsia="en-US"/>
        </w:rPr>
        <w:t>:</w:t>
      </w:r>
      <w:r w:rsidR="002F127B">
        <w:rPr>
          <w:lang w:eastAsia="en-US"/>
        </w:rPr>
        <w:br/>
        <w:t xml:space="preserve">In this state, </w:t>
      </w:r>
      <w:r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del w:id="2773" w:author="Bertsch Christian (CR/AEE3)" w:date="2019-09-06T11:23:00Z">
        <w:r w:rsidR="0059498C" w:rsidRPr="0098259C">
          <w:rPr>
            <w:lang w:eastAsia="en-US"/>
          </w:rPr>
          <w:delText>can</w:delText>
        </w:r>
        <w:r w:rsidR="00C01924" w:rsidRPr="0098259C">
          <w:rPr>
            <w:lang w:eastAsia="en-US"/>
          </w:rPr>
          <w:delText xml:space="preserve"> be set</w:delText>
        </w:r>
      </w:del>
      <w:ins w:id="2774" w:author="Bertsch Christian (CR/AEE3)" w:date="2019-09-06T11:23:00Z">
        <w:r w:rsidR="007133B3">
          <w:t xml:space="preserve">and </w:t>
        </w:r>
        <w:r w:rsidR="00686C2E">
          <w:rPr>
            <w:rFonts w:ascii="Courier New" w:hAnsi="Courier New" w:cs="Courier New"/>
            <w:sz w:val="19"/>
            <w:szCs w:val="19"/>
          </w:rPr>
          <w:t xml:space="preserve">variability ≠ </w:t>
        </w:r>
      </w:ins>
      <w:ins w:id="2775" w:author="Bertsch Christian (CR/AEE3)" w:date="2019-09-24T14:47:00Z">
        <w:r w:rsidR="00614FA9">
          <w:rPr>
            <w:rStyle w:val="CODE"/>
            <w:lang w:eastAsia="en-US"/>
          </w:rPr>
          <w:t>"</w:t>
        </w:r>
      </w:ins>
      <w:ins w:id="2776" w:author="Bertsch Christian (CR/AEE3)" w:date="2019-09-06T11:23:00Z">
        <w:r w:rsidR="00686C2E">
          <w:rPr>
            <w:rFonts w:ascii="Courier New" w:hAnsi="Courier New" w:cs="Courier New"/>
            <w:sz w:val="19"/>
            <w:szCs w:val="19"/>
          </w:rPr>
          <w:t>constant</w:t>
        </w:r>
      </w:ins>
      <w:ins w:id="2777" w:author="Bertsch Christian (CR/AEE3)" w:date="2019-09-24T14:48:00Z">
        <w:r w:rsidR="00614FA9">
          <w:rPr>
            <w:rStyle w:val="CODE"/>
            <w:lang w:eastAsia="en-US"/>
          </w:rPr>
          <w:t>"</w:t>
        </w:r>
      </w:ins>
      <w:ins w:id="2778" w:author="Bertsch Christian (CR/AEE3)" w:date="2019-09-06T11:23:00Z">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ins>
      <w:r w:rsidR="007133B3">
        <w:t>.</w:t>
      </w:r>
    </w:p>
    <w:p w14:paraId="09B09436" w14:textId="3BDE3BF5"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ins w:id="2779" w:author="Bertsch Christian (CR/AEE3)" w:date="2019-09-06T11:23:00Z">
        <w:r w:rsidR="00500846">
          <w:rPr>
            <w:lang w:eastAsia="en-US"/>
          </w:rPr>
          <w:t>,</w:t>
        </w:r>
      </w:ins>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4A72B2">
        <w:rPr>
          <w:rStyle w:val="CODE"/>
          <w:rPrChange w:id="2780" w:author="Bertsch Christian (CR/AEE3)" w:date="2019-09-28T15:52:00Z">
            <w:rPr>
              <w:lang w:eastAsia="en-US"/>
            </w:rPr>
          </w:rPrChange>
        </w:rPr>
        <w:t>fmi2</w:t>
      </w:r>
      <w:r w:rsidR="006F760E" w:rsidRPr="004A72B2">
        <w:rPr>
          <w:rStyle w:val="CODE"/>
          <w:rPrChange w:id="2781" w:author="Bertsch Christian (CR/AEE3)" w:date="2019-09-28T15:52:00Z">
            <w:rPr>
              <w:lang w:eastAsia="en-US"/>
            </w:rPr>
          </w:rPrChang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ins w:id="2782" w:author="Bertsch Christian (CR/AEE3)" w:date="2019-09-24T14:47:00Z">
        <w:r w:rsidR="00614FA9">
          <w:rPr>
            <w:rStyle w:val="CODE"/>
            <w:lang w:eastAsia="en-US"/>
          </w:rPr>
          <w:t>"</w:t>
        </w:r>
      </w:ins>
      <w:del w:id="2783" w:author="Bertsch Christian (CR/AEE3)" w:date="2019-09-24T14:47:00Z">
        <w:r w:rsidR="00D022A2" w:rsidDel="00614FA9">
          <w:rPr>
            <w:rStyle w:val="CODE"/>
            <w:rFonts w:cs="Courier New"/>
          </w:rPr>
          <w:delText>″</w:delText>
        </w:r>
      </w:del>
      <w:r w:rsidR="00D022A2" w:rsidRPr="002F3E46">
        <w:rPr>
          <w:rStyle w:val="CODE"/>
        </w:rPr>
        <w:t>output</w:t>
      </w:r>
      <w:ins w:id="2784" w:author="Bertsch Christian (CR/AEE3)" w:date="2019-09-24T14:47:00Z">
        <w:r w:rsidR="00614FA9">
          <w:rPr>
            <w:rStyle w:val="CODE"/>
            <w:lang w:eastAsia="en-US"/>
          </w:rPr>
          <w:t>"</w:t>
        </w:r>
      </w:ins>
      <w:del w:id="2785" w:author="Bertsch Christian (CR/AEE3)" w:date="2019-09-24T14:47:00Z">
        <w:r w:rsidR="00D022A2" w:rsidDel="00614FA9">
          <w:rPr>
            <w:rStyle w:val="CODE"/>
            <w:rFonts w:cs="Courier New"/>
          </w:rPr>
          <w:delText>″</w:delText>
        </w:r>
      </w:del>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del w:id="2786" w:author="Bertsch Christian (CR/AEE3)" w:date="2019-09-06T11:23:00Z">
        <w:r w:rsidR="00D022A2">
          <w:rPr>
            <w:rStyle w:val="CODE"/>
            <w:rFonts w:cs="Courier New"/>
          </w:rPr>
          <w:delText>″</w:delText>
        </w:r>
        <w:r w:rsidR="006F760E">
          <w:rPr>
            <w:lang w:eastAsia="en-US"/>
          </w:rPr>
          <w:delText>,</w:delText>
        </w:r>
      </w:del>
      <w:ins w:id="2787" w:author="Bertsch Christian (CR/AEE3)" w:date="2019-09-06T11:23:00Z">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ins>
      <w:ins w:id="2788" w:author="Bertsch Christian (CR/AEE3)" w:date="2019-09-24T14:47:00Z">
        <w:r w:rsidR="00614FA9">
          <w:rPr>
            <w:rStyle w:val="CODE"/>
            <w:lang w:eastAsia="en-US"/>
          </w:rPr>
          <w:t>"</w:t>
        </w:r>
      </w:ins>
      <w:ins w:id="2789" w:author="Bertsch Christian (CR/AEE3)" w:date="2019-09-06T11:23:00Z">
        <w:r w:rsidR="00686C2E">
          <w:rPr>
            <w:rFonts w:ascii="Courier New" w:hAnsi="Courier New" w:cs="Courier New"/>
            <w:sz w:val="19"/>
            <w:szCs w:val="19"/>
          </w:rPr>
          <w:t>constant</w:t>
        </w:r>
      </w:ins>
      <w:ins w:id="2790" w:author="Bertsch Christian (CR/AEE3)" w:date="2019-09-24T14:47:00Z">
        <w:r w:rsidR="00614FA9">
          <w:rPr>
            <w:rStyle w:val="CODE"/>
            <w:lang w:eastAsia="en-US"/>
          </w:rPr>
          <w:t>"</w:t>
        </w:r>
      </w:ins>
      <w:ins w:id="2791" w:author="Bertsch Christian (CR/AEE3)" w:date="2019-09-06T11:23:00Z">
        <w:r w:rsidR="006F760E">
          <w:rPr>
            <w:lang w:eastAsia="en-US"/>
          </w:rPr>
          <w:t>,</w:t>
        </w:r>
      </w:ins>
      <w:r w:rsidR="006F760E">
        <w:rPr>
          <w:lang w:eastAsia="en-US"/>
        </w:rPr>
        <w:t xml:space="preserve"> as well as </w:t>
      </w:r>
      <w:r w:rsidR="00795971">
        <w:rPr>
          <w:lang w:eastAsia="en-US"/>
        </w:rPr>
        <w:t xml:space="preserve">variables with </w:t>
      </w:r>
      <w:del w:id="2792" w:author="Bertsch Christian (CR/AEE3)" w:date="2019-09-06T11:23:00Z">
        <w:r w:rsidR="00795971" w:rsidRPr="009160E8">
          <w:rPr>
            <w:rStyle w:val="CODE"/>
          </w:rPr>
          <w:delText xml:space="preserve">variability </w:delText>
        </w:r>
      </w:del>
      <w:ins w:id="2793" w:author="Bertsch Christian (CR/AEE3)" w:date="2019-09-06T11:23:00Z">
        <w:r w:rsidR="007133B3" w:rsidRPr="007133B3">
          <w:rPr>
            <w:rStyle w:val="CODE"/>
          </w:rPr>
          <w:t>causality</w:t>
        </w:r>
      </w:ins>
      <w:ins w:id="2794" w:author="Bertsch Christian (CR/AEE3)" w:date="2019-09-24T14:49:00Z">
        <w:r w:rsidR="00614FA9">
          <w:rPr>
            <w:rStyle w:val="CODE"/>
          </w:rPr>
          <w:t xml:space="preserve"> </w:t>
        </w:r>
      </w:ins>
      <w:r w:rsidR="00795971" w:rsidRPr="009160E8">
        <w:rPr>
          <w:rStyle w:val="CODE"/>
        </w:rPr>
        <w:t xml:space="preserve">= </w:t>
      </w:r>
      <w:ins w:id="2795" w:author="Bertsch Christian (CR/AEE3)" w:date="2019-09-24T14:49:00Z">
        <w:r w:rsidR="00614FA9">
          <w:rPr>
            <w:rStyle w:val="CODE"/>
            <w:lang w:eastAsia="en-US"/>
          </w:rPr>
          <w:t>"</w:t>
        </w:r>
      </w:ins>
      <w:del w:id="2796" w:author="Bertsch Christian (CR/AEE3)" w:date="2019-09-24T14:42:00Z">
        <w:r w:rsidR="00795971" w:rsidDel="00686C2E">
          <w:rPr>
            <w:rStyle w:val="CODE"/>
            <w:rFonts w:cs="Courier New"/>
          </w:rPr>
          <w:delText>″</w:delText>
        </w:r>
      </w:del>
      <w:r w:rsidR="00795971" w:rsidRPr="009160E8">
        <w:rPr>
          <w:rStyle w:val="CODE"/>
        </w:rPr>
        <w:t>input</w:t>
      </w:r>
      <w:ins w:id="2797" w:author="Bertsch Christian (CR/AEE3)" w:date="2019-09-24T14:49:00Z">
        <w:r w:rsidR="00614FA9">
          <w:rPr>
            <w:rStyle w:val="CODE"/>
            <w:lang w:eastAsia="en-US"/>
          </w:rPr>
          <w:t>"</w:t>
        </w:r>
      </w:ins>
      <w:del w:id="2798" w:author="Bertsch Christian (CR/AEE3)" w:date="2019-09-24T14:42:00Z">
        <w:r w:rsidR="00795971" w:rsidDel="00686C2E">
          <w:rPr>
            <w:rStyle w:val="CODE"/>
            <w:rFonts w:cs="Courier New"/>
          </w:rPr>
          <w:delText>″</w:delText>
        </w:r>
      </w:del>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ins w:id="2799" w:author="Bertsch Christian (CR/AEE3)" w:date="2019-09-06T11:23:00Z">
        <w:r w:rsidR="00500846">
          <w:rPr>
            <w:lang w:eastAsia="en-US"/>
          </w:rPr>
          <w:t>,</w:t>
        </w:r>
      </w:ins>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7AE10C13"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w:t>
      </w:r>
      <w:del w:id="2800" w:author="Bertsch Christian (CR/AEE3)" w:date="2019-09-06T11:23:00Z">
        <w:r>
          <w:rPr>
            <w:lang w:eastAsia="en-US"/>
          </w:rPr>
          <w:delText xml:space="preserve">then </w:delText>
        </w:r>
      </w:del>
      <w:r>
        <w:rPr>
          <w:lang w:eastAsia="en-US"/>
        </w:rPr>
        <w:t xml:space="preserve">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5316EE1D" w:rsidR="00486730" w:rsidRDefault="00F01164" w:rsidP="00486730">
      <w:pPr>
        <w:pStyle w:val="BodyText"/>
        <w:rPr>
          <w:lang w:eastAsia="en-US"/>
        </w:rPr>
      </w:pPr>
      <w:r w:rsidRPr="0098259C">
        <w:rPr>
          <w:lang w:eastAsia="en-US"/>
        </w:rPr>
        <w:t>Note</w:t>
      </w:r>
      <w:del w:id="2801" w:author="Bertsch Christian (CR/AEE3)" w:date="2019-09-06T11:23:00Z">
        <w:r w:rsidRPr="0098259C">
          <w:rPr>
            <w:lang w:eastAsia="en-US"/>
          </w:rPr>
          <w:delText>,</w:delText>
        </w:r>
      </w:del>
      <w:r w:rsidRPr="0098259C">
        <w:rPr>
          <w:lang w:eastAsia="en-US"/>
        </w:rPr>
        <w:t xml:space="preserve"> that simulation backward in time </w:t>
      </w:r>
      <w:r w:rsidR="00E23497">
        <w:rPr>
          <w:lang w:eastAsia="en-US"/>
        </w:rPr>
        <w:t xml:space="preserve">is only allowed over continuous time intervals. </w:t>
      </w:r>
      <w:r>
        <w:rPr>
          <w:lang w:eastAsia="en-US"/>
        </w:rPr>
        <w:t xml:space="preserve">As soon as an event </w:t>
      </w:r>
      <w:del w:id="2802" w:author="Bertsch Christian (CR/AEE3)" w:date="2019-09-06T11:23:00Z">
        <w:r>
          <w:rPr>
            <w:lang w:eastAsia="en-US"/>
          </w:rPr>
          <w:delText>occured</w:delText>
        </w:r>
      </w:del>
      <w:ins w:id="2803" w:author="Bertsch Christian (CR/AEE3)" w:date="2019-09-06T11:23:00Z">
        <w:r>
          <w:rPr>
            <w:lang w:eastAsia="en-US"/>
          </w:rPr>
          <w:t>occur</w:t>
        </w:r>
        <w:r w:rsidR="00FC159F">
          <w:rPr>
            <w:lang w:eastAsia="en-US"/>
          </w:rPr>
          <w:t>s</w:t>
        </w:r>
      </w:ins>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del w:id="2804" w:author="Bertsch Christian (CR/AEE3)" w:date="2019-09-06T11:23:00Z">
        <w:r>
          <w:rPr>
            <w:lang w:eastAsia="en-US"/>
          </w:rPr>
          <w:delText>)</w:delText>
        </w:r>
      </w:del>
      <w:ins w:id="2805" w:author="Bertsch Christian (CR/AEE3)" w:date="2019-09-06T11:23:00Z">
        <w:r>
          <w:rPr>
            <w:lang w:eastAsia="en-US"/>
          </w:rPr>
          <w:t>)</w:t>
        </w:r>
        <w:r w:rsidR="003272DA">
          <w:rPr>
            <w:lang w:eastAsia="en-US"/>
          </w:rPr>
          <w:t>,</w:t>
        </w:r>
      </w:ins>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32964E66" w:rsidR="0032590C" w:rsidRPr="0098259C" w:rsidRDefault="0032590C" w:rsidP="00486730">
      <w:pPr>
        <w:pStyle w:val="BodyText"/>
        <w:rPr>
          <w:lang w:eastAsia="en-US"/>
        </w:rPr>
      </w:pPr>
      <w:r>
        <w:rPr>
          <w:lang w:eastAsia="en-US"/>
        </w:rPr>
        <w:t>Note</w:t>
      </w:r>
      <w:del w:id="2806" w:author="Bertsch Christian (CR/AEE3)" w:date="2019-09-06T11:23:00Z">
        <w:r>
          <w:rPr>
            <w:lang w:eastAsia="en-US"/>
          </w:rPr>
          <w:delText>,</w:delText>
        </w:r>
      </w:del>
      <w:ins w:id="2807" w:author="Bertsch Christian (CR/AEE3)" w:date="2019-09-06T11:23:00Z">
        <w:r w:rsidR="00FC159F">
          <w:rPr>
            <w:lang w:eastAsia="en-US"/>
          </w:rPr>
          <w:t xml:space="preserve"> that</w:t>
        </w:r>
      </w:ins>
      <w:r>
        <w:rPr>
          <w:lang w:eastAsia="en-US"/>
        </w:rPr>
        <w:t xml:space="preserve"> during Initialization, Event, and Continuous-Time Mode</w:t>
      </w:r>
      <w:ins w:id="2808" w:author="Bertsch Christian (CR/AEE3)" w:date="2019-09-06T11:23:00Z">
        <w:r w:rsidR="00FC159F">
          <w:rPr>
            <w:lang w:eastAsia="en-US"/>
          </w:rPr>
          <w:t>,</w:t>
        </w:r>
      </w:ins>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del w:id="2809" w:author="Bertsch Christian (CR/AEE3)" w:date="2019-09-06T11:23:00Z">
        <w:r>
          <w:rPr>
            <w:lang w:eastAsia="en-US"/>
          </w:rPr>
          <w:delText>get</w:delText>
        </w:r>
      </w:del>
      <w:ins w:id="2810"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ins w:id="2811" w:author="Bertsch Christian (CR/AEE3)" w:date="2019-09-06T11:23:00Z">
        <w:r w:rsidR="00FC159F">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2812" w:author="Bertsch Christian (CR/AEE3)" w:date="2019-09-06T11:23:00Z">
        <w:r w:rsidRPr="00044F2D">
          <w:rPr>
            <w:i/>
            <w:lang w:eastAsia="en-US"/>
          </w:rPr>
          <w:delText>get</w:delText>
        </w:r>
      </w:del>
      <w:ins w:id="2813"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2814" w:author="Bertsch Christian (CR/AEE3)" w:date="2019-09-06T11:23:00Z">
        <w:r>
          <w:rPr>
            <w:i/>
            <w:lang w:eastAsia="en-US"/>
          </w:rPr>
          <w:delText>get</w:delText>
        </w:r>
      </w:del>
      <w:ins w:id="2815"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4B4A694F" w:rsidR="006067CE" w:rsidRPr="006067CE" w:rsidRDefault="006067CE" w:rsidP="006067CE">
            <w:pPr>
              <w:spacing w:line="240" w:lineRule="auto"/>
              <w:jc w:val="center"/>
              <w:rPr>
                <w:rFonts w:cs="Arial"/>
                <w:szCs w:val="20"/>
                <w:lang w:val="de-DE" w:eastAsia="de-DE"/>
              </w:rPr>
            </w:pPr>
            <w:del w:id="2816" w:author="Bertsch Christian (CR/AEE3)" w:date="2019-09-06T11:23:00Z">
              <w:r w:rsidRPr="006067CE">
                <w:rPr>
                  <w:rFonts w:cs="Arial"/>
                  <w:szCs w:val="20"/>
                  <w:lang w:val="de-DE" w:eastAsia="de-DE"/>
                </w:rPr>
                <w:delText>x</w:delText>
              </w:r>
            </w:del>
            <w:ins w:id="2817" w:author="Bertsch Christian (CR/AEE3)" w:date="2019-09-06T11:23:00Z">
              <w:r w:rsidR="007133B3">
                <w:rPr>
                  <w:rFonts w:cs="Arial"/>
                  <w:szCs w:val="20"/>
                  <w:lang w:val="de-DE" w:eastAsia="de-DE"/>
                </w:rPr>
                <w:t>8</w:t>
              </w:r>
            </w:ins>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44E5C3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ins w:id="2818" w:author="Bertsch Christian (CR/AEE3)" w:date="2019-09-28T17:01:00Z">
        <w:r w:rsidR="00C2544B">
          <w:rPr>
            <w:rStyle w:val="CODE"/>
          </w:rPr>
          <w:t xml:space="preserve"> </w:t>
        </w:r>
      </w:ins>
      <w:r w:rsidRPr="004E1FAA">
        <w:rPr>
          <w:rStyle w:val="CODE"/>
        </w:rPr>
        <w:t>=</w:t>
      </w:r>
      <w:ins w:id="2819" w:author="Bertsch Christian (CR/AEE3)" w:date="2019-09-28T17:01:00Z">
        <w:r w:rsidR="00C2544B">
          <w:rPr>
            <w:rStyle w:val="CODE"/>
          </w:rPr>
          <w:t xml:space="preserve"> </w:t>
        </w:r>
      </w:ins>
      <w:r w:rsidRPr="004E1FAA">
        <w:rPr>
          <w:rStyle w:val="CODE"/>
        </w:rPr>
        <w:t>"exact"</w:t>
      </w:r>
      <w:r w:rsidRPr="002920AB">
        <w:t xml:space="preserve">, or </w:t>
      </w:r>
      <w:r w:rsidRPr="004E1FAA">
        <w:rPr>
          <w:rStyle w:val="CODE"/>
        </w:rPr>
        <w:t>causality</w:t>
      </w:r>
      <w:ins w:id="2820" w:author="Bertsch Christian (CR/AEE3)" w:date="2019-09-28T17:01:00Z">
        <w:r w:rsidR="00C2544B">
          <w:rPr>
            <w:rStyle w:val="CODE"/>
          </w:rPr>
          <w:t xml:space="preserve"> </w:t>
        </w:r>
      </w:ins>
      <w:r w:rsidRPr="004E1FAA">
        <w:rPr>
          <w:rStyle w:val="CODE"/>
        </w:rPr>
        <w:t>=</w:t>
      </w:r>
      <w:ins w:id="2821" w:author="Bertsch Christian (CR/AEE3)" w:date="2019-09-28T17:01:00Z">
        <w:r w:rsidR="00C2544B">
          <w:rPr>
            <w:rStyle w:val="CODE"/>
          </w:rPr>
          <w:t xml:space="preserve"> </w:t>
        </w:r>
      </w:ins>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ins w:id="2822" w:author="Bertsch Christian (CR/AEE3)" w:date="2019-10-02T08:03:00Z"/>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ins w:id="2823" w:author="Bertsch Christian (CR/AEE3)" w:date="2019-10-02T08:03:00Z">
        <w:r>
          <w:rPr>
            <w:rStyle w:val="Emphasis"/>
          </w:rPr>
          <w:t>[Clarification in FMI 2.0.1: This rule regarding a continuous-time state variable is not shown in the state machine diagram above but shall be applied.]</w:t>
        </w:r>
      </w:ins>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00B6D5C4" w:rsidR="007133B3" w:rsidRPr="00FA3E81" w:rsidRDefault="000664FC" w:rsidP="002920AB">
      <w:pPr>
        <w:pStyle w:val="BodyText"/>
        <w:spacing w:before="0"/>
        <w:rPr>
          <w:ins w:id="2824" w:author="Bertsch Christian (CR/AEE3)" w:date="2019-09-06T11:23:00Z"/>
          <w:b/>
          <w:bCs/>
        </w:rPr>
      </w:pPr>
      <w:del w:id="2825" w:author="Bertsch Christian (CR/AEE3)" w:date="2019-09-06T11:23:00Z">
        <w:r w:rsidRPr="0098259C">
          <w:delText>Pseudo Code</w:delText>
        </w:r>
      </w:del>
      <w:ins w:id="2826" w:author="Bertsch Christian (CR/AEE3)" w:date="2019-09-06T11:23:00Z">
        <w:r w:rsidR="007133B3">
          <w:rPr>
            <w:b/>
            <w:bCs/>
          </w:rPr>
          <w:t xml:space="preserve">8 </w:t>
        </w:r>
        <w:r w:rsidR="007133B3">
          <w:t xml:space="preserve">only for a </w:t>
        </w:r>
        <w:r w:rsidR="00C528D7">
          <w:t>p</w:t>
        </w:r>
        <w:r w:rsidR="007133B3">
          <w:t xml:space="preserve">ure </w:t>
        </w:r>
        <w:r w:rsidR="00C528D7">
          <w:t>d</w:t>
        </w:r>
        <w:r w:rsidR="007133B3">
          <w:t>iscrete-</w:t>
        </w:r>
        <w:r w:rsidR="00C528D7">
          <w:t>t</w:t>
        </w:r>
        <w:r w:rsidR="007133B3">
          <w:t xml:space="preserve">ime FMU. This exits the current event mode and sets the time for the next event instant. </w:t>
        </w:r>
        <w:r w:rsidR="007133B3" w:rsidRPr="00FA3E81">
          <w:rPr>
            <w:rFonts w:ascii="Courier New" w:hAnsi="Courier New" w:cs="Courier New"/>
            <w:sz w:val="19"/>
            <w:szCs w:val="19"/>
          </w:rPr>
          <w:t>fmi2NewDiscreteStates</w:t>
        </w:r>
        <w:r w:rsidR="007133B3">
          <w:t xml:space="preserve"> must have been called with </w:t>
        </w:r>
        <w:r w:rsidR="007133B3" w:rsidRPr="00FA3E81">
          <w:rPr>
            <w:rFonts w:ascii="Courier New" w:hAnsi="Courier New" w:cs="Courier New"/>
            <w:sz w:val="19"/>
            <w:szCs w:val="19"/>
          </w:rPr>
          <w:t>newDiscreteStatesNeeded</w:t>
        </w:r>
        <w:r w:rsidR="007133B3">
          <w:t xml:space="preserve"> = </w:t>
        </w:r>
        <w:r w:rsidR="007133B3" w:rsidRPr="00FA3E81">
          <w:rPr>
            <w:rFonts w:ascii="Courier New" w:hAnsi="Courier New" w:cs="Courier New"/>
            <w:sz w:val="19"/>
            <w:szCs w:val="19"/>
          </w:rPr>
          <w:t>fmi2False</w:t>
        </w:r>
        <w:r w:rsidR="007133B3">
          <w:t xml:space="preserve"> at least once before this can be done:</w:t>
        </w:r>
      </w:ins>
    </w:p>
    <w:p w14:paraId="24CCF73B" w14:textId="51832C80" w:rsidR="00990EFE" w:rsidRPr="0098259C" w:rsidRDefault="000664FC" w:rsidP="007137D7">
      <w:pPr>
        <w:pStyle w:val="Heading3"/>
      </w:pPr>
      <w:bookmarkStart w:id="2827" w:name="_Toc20839941"/>
      <w:ins w:id="2828" w:author="Bertsch Christian (CR/AEE3)" w:date="2019-09-06T11:23:00Z">
        <w:r w:rsidRPr="0098259C">
          <w:t>Pseudo</w:t>
        </w:r>
        <w:r w:rsidR="00C34D46">
          <w:t>c</w:t>
        </w:r>
        <w:r w:rsidRPr="0098259C">
          <w:t>ode</w:t>
        </w:r>
      </w:ins>
      <w:r w:rsidRPr="0098259C">
        <w:t xml:space="preserve"> Example</w:t>
      </w:r>
      <w:bookmarkEnd w:id="2827"/>
    </w:p>
    <w:p w14:paraId="66354B4D" w14:textId="33363367" w:rsidR="00990EFE" w:rsidRPr="0098259C" w:rsidRDefault="00990EFE">
      <w:pPr>
        <w:pStyle w:val="BodyText"/>
        <w:spacing w:before="0"/>
        <w:pPrChange w:id="2829" w:author="Bertsch Christian (CR/AEE3)" w:date="2019-09-28T15:52:00Z">
          <w:pPr>
            <w:pStyle w:val="BodyText"/>
          </w:pPr>
        </w:pPrChange>
      </w:pPr>
      <w:r w:rsidRPr="0098259C">
        <w:t>In the following</w:t>
      </w:r>
      <w:r w:rsidR="00890A63" w:rsidRPr="0098259C">
        <w:t xml:space="preserve"> example</w:t>
      </w:r>
      <w:r w:rsidRPr="0098259C">
        <w:t xml:space="preserve">, the usage of the </w:t>
      </w:r>
      <w:r w:rsidR="00140C25" w:rsidRPr="004A72B2">
        <w:rPr>
          <w:rFonts w:ascii="Courier New" w:hAnsi="Courier New" w:cs="Courier New"/>
          <w:sz w:val="19"/>
          <w:szCs w:val="19"/>
          <w:rPrChange w:id="2830" w:author="Bertsch Christian (CR/AEE3)" w:date="2019-09-28T15:52:00Z">
            <w:rPr/>
          </w:rPrChange>
        </w:rPr>
        <w:t>fmi2</w:t>
      </w:r>
      <w:r w:rsidR="00FB1002" w:rsidRPr="004A72B2">
        <w:rPr>
          <w:rFonts w:ascii="Courier New" w:hAnsi="Courier New" w:cs="Courier New"/>
          <w:sz w:val="19"/>
          <w:szCs w:val="19"/>
          <w:rPrChange w:id="2831" w:author="Bertsch Christian (CR/AEE3)" w:date="2019-09-28T15:52:00Z">
            <w:rPr/>
          </w:rPrChange>
        </w:rPr>
        <w:t>XXX</w:t>
      </w:r>
      <w:r w:rsidR="00A70D81" w:rsidRPr="0098259C">
        <w:t xml:space="preserve"> functions is</w:t>
      </w:r>
      <w:r w:rsidRPr="0098259C">
        <w:t xml:space="preserve"> sketched in order to clarify the typical calling sequence of the functions in a simulation environment. The example is given in a mix of </w:t>
      </w:r>
      <w:del w:id="2832" w:author="Bertsch Christian (CR/AEE3)" w:date="2019-09-06T11:23:00Z">
        <w:r w:rsidRPr="0098259C">
          <w:delText>pseudo-code</w:delText>
        </w:r>
      </w:del>
      <w:ins w:id="2833" w:author="Bertsch Christian (CR/AEE3)" w:date="2019-09-06T11:23:00Z">
        <w:r w:rsidRPr="0098259C">
          <w:t>pseudocode</w:t>
        </w:r>
      </w:ins>
      <w:r w:rsidRPr="0098259C">
        <w:t xml:space="preserve"> and </w:t>
      </w:r>
      <w:del w:id="2834" w:author="Bertsch Christian (CR/AEE3)" w:date="2019-09-06T11:23:00Z">
        <w:r w:rsidRPr="0098259C">
          <w:delText>“</w:delText>
        </w:r>
      </w:del>
      <w:r w:rsidRPr="0098259C">
        <w:t>C</w:t>
      </w:r>
      <w:del w:id="2835" w:author="Bertsch Christian (CR/AEE3)" w:date="2019-09-06T11:23:00Z">
        <w:r w:rsidRPr="0098259C">
          <w:delText>”,</w:delText>
        </w:r>
      </w:del>
      <w:ins w:id="2836" w:author="Bertsch Christian (CR/AEE3)" w:date="2019-09-06T11:23:00Z">
        <w:r w:rsidRPr="0098259C">
          <w:t>,</w:t>
        </w:r>
      </w:ins>
      <w:r w:rsidRPr="0098259C">
        <w:t xml:space="preserve">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1C4F9F" w:rsidRDefault="00990EFE" w:rsidP="00990EFE">
            <w:pPr>
              <w:pStyle w:val="HTMLPreformatted"/>
              <w:rPr>
                <w:i/>
                <w:sz w:val="19"/>
                <w:szCs w:val="19"/>
                <w:lang w:val="en-US"/>
                <w:rPrChange w:id="2837" w:author="Bertsch Christian (CR/AEE3)" w:date="2019-10-01T14:06:00Z">
                  <w:rPr>
                    <w:lang w:val="en-US"/>
                  </w:rPr>
                </w:rPrChange>
              </w:rPr>
            </w:pPr>
            <w:r w:rsidRPr="001C4F9F">
              <w:rPr>
                <w:i/>
                <w:sz w:val="19"/>
                <w:szCs w:val="19"/>
                <w:lang w:val="en-US"/>
                <w:rPrChange w:id="2838" w:author="Bertsch Christian (CR/AEE3)" w:date="2019-10-01T14:06:00Z">
                  <w:rPr>
                    <w:lang w:val="en-US"/>
                  </w:rPr>
                </w:rPrChange>
              </w:rPr>
              <w:t>m = M_</w:t>
            </w:r>
            <w:r w:rsidR="00140C25" w:rsidRPr="001C4F9F">
              <w:rPr>
                <w:i/>
                <w:sz w:val="19"/>
                <w:szCs w:val="19"/>
                <w:lang w:val="en-US"/>
                <w:rPrChange w:id="2839" w:author="Bertsch Christian (CR/AEE3)" w:date="2019-10-01T14:06:00Z">
                  <w:rPr>
                    <w:lang w:val="en-US"/>
                  </w:rPr>
                </w:rPrChange>
              </w:rPr>
              <w:t>fmi2</w:t>
            </w:r>
            <w:r w:rsidR="00850C66" w:rsidRPr="001C4F9F">
              <w:rPr>
                <w:i/>
                <w:sz w:val="19"/>
                <w:szCs w:val="19"/>
                <w:lang w:val="en-US"/>
                <w:rPrChange w:id="2840" w:author="Bertsch Christian (CR/AEE3)" w:date="2019-10-01T14:06:00Z">
                  <w:rPr>
                    <w:lang w:val="en-US"/>
                  </w:rPr>
                </w:rPrChange>
              </w:rPr>
              <w:t>Instantiate</w:t>
            </w:r>
            <w:r w:rsidRPr="001C4F9F">
              <w:rPr>
                <w:i/>
                <w:sz w:val="19"/>
                <w:szCs w:val="19"/>
                <w:lang w:val="en-US"/>
                <w:rPrChange w:id="2841" w:author="Bertsch Christian (CR/AEE3)" w:date="2019-10-01T14:06:00Z">
                  <w:rPr>
                    <w:lang w:val="en-US"/>
                  </w:rPr>
                </w:rPrChange>
              </w:rPr>
              <w:t xml:space="preserve">("m", ...)  </w:t>
            </w:r>
            <w:r w:rsidRPr="001C4F9F">
              <w:rPr>
                <w:i/>
                <w:color w:val="008000"/>
                <w:sz w:val="19"/>
                <w:szCs w:val="19"/>
                <w:lang w:val="en-US"/>
                <w:rPrChange w:id="2842" w:author="Bertsch Christian (CR/AEE3)" w:date="2019-10-01T14:06:00Z">
                  <w:rPr>
                    <w:color w:val="008000"/>
                    <w:lang w:val="en-US"/>
                  </w:rPr>
                </w:rPrChange>
              </w:rPr>
              <w:t>// "m" is the instance name</w:t>
            </w:r>
          </w:p>
          <w:p w14:paraId="6C572FBF" w14:textId="77777777" w:rsidR="00990EFE" w:rsidRPr="001C4F9F" w:rsidRDefault="00CE2DBC" w:rsidP="00990EFE">
            <w:pPr>
              <w:pStyle w:val="HTMLPreformatted"/>
              <w:rPr>
                <w:i/>
                <w:sz w:val="19"/>
                <w:szCs w:val="19"/>
                <w:lang w:val="en-US"/>
                <w:rPrChange w:id="2843" w:author="Bertsch Christian (CR/AEE3)" w:date="2019-10-01T14:06:00Z">
                  <w:rPr>
                    <w:lang w:val="en-US"/>
                  </w:rPr>
                </w:rPrChange>
              </w:rPr>
            </w:pPr>
            <w:r w:rsidRPr="001C4F9F">
              <w:rPr>
                <w:i/>
                <w:sz w:val="19"/>
                <w:szCs w:val="19"/>
                <w:lang w:val="en-US"/>
                <w:rPrChange w:id="2844" w:author="Bertsch Christian (CR/AEE3)" w:date="2019-10-01T14:06:00Z">
                  <w:rPr>
                    <w:lang w:val="en-US"/>
                  </w:rPr>
                </w:rPrChange>
              </w:rPr>
              <w:t xml:space="preserve">                    </w:t>
            </w:r>
            <w:r w:rsidR="00850C66" w:rsidRPr="001C4F9F">
              <w:rPr>
                <w:i/>
                <w:sz w:val="19"/>
                <w:szCs w:val="19"/>
                <w:lang w:val="en-US"/>
                <w:rPrChange w:id="2845" w:author="Bertsch Christian (CR/AEE3)" w:date="2019-10-01T14:06:00Z">
                  <w:rPr>
                    <w:lang w:val="en-US"/>
                  </w:rPr>
                </w:rPrChange>
              </w:rPr>
              <w:t xml:space="preserve"> </w:t>
            </w:r>
            <w:r w:rsidRPr="001C4F9F">
              <w:rPr>
                <w:i/>
                <w:sz w:val="19"/>
                <w:szCs w:val="19"/>
                <w:lang w:val="en-US"/>
                <w:rPrChange w:id="2846" w:author="Bertsch Christian (CR/AEE3)" w:date="2019-10-01T14:06:00Z">
                  <w:rPr>
                    <w:lang w:val="en-US"/>
                  </w:rPr>
                </w:rPrChange>
              </w:rPr>
              <w:t xml:space="preserve">       </w:t>
            </w:r>
            <w:r w:rsidR="00990EFE" w:rsidRPr="001C4F9F">
              <w:rPr>
                <w:i/>
                <w:sz w:val="19"/>
                <w:szCs w:val="19"/>
                <w:lang w:val="en-US"/>
                <w:rPrChange w:id="2847" w:author="Bertsch Christian (CR/AEE3)" w:date="2019-10-01T14:06:00Z">
                  <w:rPr>
                    <w:lang w:val="en-US"/>
                  </w:rPr>
                </w:rPrChange>
              </w:rPr>
              <w:t xml:space="preserve">    </w:t>
            </w:r>
            <w:r w:rsidRPr="001C4F9F">
              <w:rPr>
                <w:i/>
                <w:color w:val="008000"/>
                <w:sz w:val="19"/>
                <w:szCs w:val="19"/>
                <w:lang w:val="en-US"/>
                <w:rPrChange w:id="2848" w:author="Bertsch Christian (CR/AEE3)" w:date="2019-10-01T14:06:00Z">
                  <w:rPr>
                    <w:color w:val="008000"/>
                    <w:lang w:val="en-US"/>
                  </w:rPr>
                </w:rPrChange>
              </w:rPr>
              <w:t>// "M</w:t>
            </w:r>
            <w:r w:rsidR="00B43651" w:rsidRPr="001C4F9F">
              <w:rPr>
                <w:i/>
                <w:color w:val="008000"/>
                <w:sz w:val="19"/>
                <w:szCs w:val="19"/>
                <w:lang w:val="en-US"/>
                <w:rPrChange w:id="2849" w:author="Bertsch Christian (CR/AEE3)" w:date="2019-10-01T14:06:00Z">
                  <w:rPr>
                    <w:color w:val="008000"/>
                    <w:lang w:val="en-US"/>
                  </w:rPr>
                </w:rPrChange>
              </w:rPr>
              <w:t>_</w:t>
            </w:r>
            <w:r w:rsidRPr="001C4F9F">
              <w:rPr>
                <w:i/>
                <w:color w:val="008000"/>
                <w:sz w:val="19"/>
                <w:szCs w:val="19"/>
                <w:lang w:val="en-US"/>
                <w:rPrChange w:id="2850" w:author="Bertsch Christian (CR/AEE3)" w:date="2019-10-01T14:06:00Z">
                  <w:rPr>
                    <w:color w:val="008000"/>
                    <w:lang w:val="en-US"/>
                  </w:rPr>
                </w:rPrChange>
              </w:rPr>
              <w:t>" is the MODEL_IDENTIFIER</w:t>
            </w:r>
          </w:p>
          <w:p w14:paraId="67CFB37C" w14:textId="77777777" w:rsidR="00990EFE" w:rsidRPr="001C4F9F" w:rsidRDefault="00990EFE" w:rsidP="00990EFE">
            <w:pPr>
              <w:pStyle w:val="HTMLPreformatted"/>
              <w:rPr>
                <w:i/>
                <w:sz w:val="19"/>
                <w:szCs w:val="19"/>
                <w:lang w:val="en-US"/>
                <w:rPrChange w:id="2851" w:author="Bertsch Christian (CR/AEE3)" w:date="2019-10-01T14:06:00Z">
                  <w:rPr>
                    <w:lang w:val="en-US"/>
                  </w:rPr>
                </w:rPrChange>
              </w:rPr>
            </w:pPr>
            <w:r w:rsidRPr="001C4F9F">
              <w:rPr>
                <w:i/>
                <w:sz w:val="19"/>
                <w:szCs w:val="19"/>
                <w:lang w:val="en-US"/>
                <w:rPrChange w:id="2852" w:author="Bertsch Christian (CR/AEE3)" w:date="2019-10-01T14:06:00Z">
                  <w:rPr>
                    <w:lang w:val="en-US"/>
                  </w:rPr>
                </w:rPrChange>
              </w:rPr>
              <w:t xml:space="preserve">nx </w:t>
            </w:r>
            <w:r w:rsidR="00890A63" w:rsidRPr="001C4F9F">
              <w:rPr>
                <w:i/>
                <w:sz w:val="19"/>
                <w:szCs w:val="19"/>
                <w:lang w:val="en-US"/>
                <w:rPrChange w:id="2853" w:author="Bertsch Christian (CR/AEE3)" w:date="2019-10-01T14:06:00Z">
                  <w:rPr>
                    <w:lang w:val="en-US"/>
                  </w:rPr>
                </w:rPrChange>
              </w:rPr>
              <w:t xml:space="preserve">    </w:t>
            </w:r>
            <w:r w:rsidRPr="001C4F9F">
              <w:rPr>
                <w:i/>
                <w:sz w:val="19"/>
                <w:szCs w:val="19"/>
                <w:lang w:val="en-US"/>
                <w:rPrChange w:id="2854" w:author="Bertsch Christian (CR/AEE3)" w:date="2019-10-01T14:06:00Z">
                  <w:rPr>
                    <w:lang w:val="en-US"/>
                  </w:rPr>
                </w:rPrChange>
              </w:rPr>
              <w:t xml:space="preserve">= ...   </w:t>
            </w:r>
            <w:r w:rsidRPr="001C4F9F">
              <w:rPr>
                <w:i/>
                <w:color w:val="008000"/>
                <w:sz w:val="19"/>
                <w:szCs w:val="19"/>
                <w:lang w:val="en-US"/>
                <w:rPrChange w:id="2855" w:author="Bertsch Christian (CR/AEE3)" w:date="2019-10-01T14:06:00Z">
                  <w:rPr>
                    <w:color w:val="008000"/>
                    <w:lang w:val="en-US"/>
                  </w:rPr>
                </w:rPrChange>
              </w:rPr>
              <w:t xml:space="preserve">// number of states, from </w:t>
            </w:r>
            <w:r w:rsidR="00374F39" w:rsidRPr="001C4F9F">
              <w:rPr>
                <w:i/>
                <w:color w:val="008000"/>
                <w:sz w:val="19"/>
                <w:szCs w:val="19"/>
                <w:lang w:val="en-US"/>
                <w:rPrChange w:id="2856" w:author="Bertsch Christian (CR/AEE3)" w:date="2019-10-01T14:06:00Z">
                  <w:rPr>
                    <w:color w:val="008000"/>
                    <w:lang w:val="en-US"/>
                  </w:rPr>
                </w:rPrChange>
              </w:rPr>
              <w:t>XML</w:t>
            </w:r>
            <w:r w:rsidRPr="001C4F9F">
              <w:rPr>
                <w:i/>
                <w:color w:val="008000"/>
                <w:sz w:val="19"/>
                <w:szCs w:val="19"/>
                <w:lang w:val="en-US"/>
                <w:rPrChange w:id="2857" w:author="Bertsch Christian (CR/AEE3)" w:date="2019-10-01T14:06:00Z">
                  <w:rPr>
                    <w:color w:val="008000"/>
                    <w:lang w:val="en-US"/>
                  </w:rPr>
                </w:rPrChange>
              </w:rPr>
              <w:t xml:space="preserve"> file</w:t>
            </w:r>
          </w:p>
          <w:p w14:paraId="26259B0D" w14:textId="77777777" w:rsidR="00990EFE" w:rsidRPr="001C4F9F" w:rsidRDefault="00990EFE" w:rsidP="00990EFE">
            <w:pPr>
              <w:pStyle w:val="HTMLPreformatted"/>
              <w:rPr>
                <w:i/>
                <w:sz w:val="19"/>
                <w:szCs w:val="19"/>
                <w:lang w:val="en-US"/>
                <w:rPrChange w:id="2858" w:author="Bertsch Christian (CR/AEE3)" w:date="2019-10-01T14:06:00Z">
                  <w:rPr>
                    <w:lang w:val="en-US"/>
                  </w:rPr>
                </w:rPrChange>
              </w:rPr>
            </w:pPr>
            <w:r w:rsidRPr="001C4F9F">
              <w:rPr>
                <w:i/>
                <w:sz w:val="19"/>
                <w:szCs w:val="19"/>
                <w:lang w:val="en-US"/>
                <w:rPrChange w:id="2859" w:author="Bertsch Christian (CR/AEE3)" w:date="2019-10-01T14:06:00Z">
                  <w:rPr>
                    <w:lang w:val="en-US"/>
                  </w:rPr>
                </w:rPrChange>
              </w:rPr>
              <w:t xml:space="preserve">nz </w:t>
            </w:r>
            <w:r w:rsidR="00890A63" w:rsidRPr="001C4F9F">
              <w:rPr>
                <w:i/>
                <w:sz w:val="19"/>
                <w:szCs w:val="19"/>
                <w:lang w:val="en-US"/>
                <w:rPrChange w:id="2860" w:author="Bertsch Christian (CR/AEE3)" w:date="2019-10-01T14:06:00Z">
                  <w:rPr>
                    <w:lang w:val="en-US"/>
                  </w:rPr>
                </w:rPrChange>
              </w:rPr>
              <w:t xml:space="preserve">    </w:t>
            </w:r>
            <w:r w:rsidRPr="001C4F9F">
              <w:rPr>
                <w:i/>
                <w:sz w:val="19"/>
                <w:szCs w:val="19"/>
                <w:lang w:val="en-US"/>
                <w:rPrChange w:id="2861" w:author="Bertsch Christian (CR/AEE3)" w:date="2019-10-01T14:06:00Z">
                  <w:rPr>
                    <w:lang w:val="en-US"/>
                  </w:rPr>
                </w:rPrChange>
              </w:rPr>
              <w:t xml:space="preserve">= ...   </w:t>
            </w:r>
            <w:r w:rsidRPr="001C4F9F">
              <w:rPr>
                <w:i/>
                <w:color w:val="008000"/>
                <w:sz w:val="19"/>
                <w:szCs w:val="19"/>
                <w:lang w:val="en-US"/>
                <w:rPrChange w:id="2862" w:author="Bertsch Christian (CR/AEE3)" w:date="2019-10-01T14:06:00Z">
                  <w:rPr>
                    <w:color w:val="008000"/>
                    <w:lang w:val="en-US"/>
                  </w:rPr>
                </w:rPrChange>
              </w:rPr>
              <w:t xml:space="preserve">// number of event indicators, from </w:t>
            </w:r>
            <w:r w:rsidR="00374F39" w:rsidRPr="001C4F9F">
              <w:rPr>
                <w:i/>
                <w:color w:val="008000"/>
                <w:sz w:val="19"/>
                <w:szCs w:val="19"/>
                <w:lang w:val="en-US"/>
                <w:rPrChange w:id="2863" w:author="Bertsch Christian (CR/AEE3)" w:date="2019-10-01T14:06:00Z">
                  <w:rPr>
                    <w:color w:val="008000"/>
                    <w:lang w:val="en-US"/>
                  </w:rPr>
                </w:rPrChange>
              </w:rPr>
              <w:t>XML</w:t>
            </w:r>
            <w:r w:rsidRPr="001C4F9F">
              <w:rPr>
                <w:i/>
                <w:color w:val="008000"/>
                <w:sz w:val="19"/>
                <w:szCs w:val="19"/>
                <w:lang w:val="en-US"/>
                <w:rPrChange w:id="2864" w:author="Bertsch Christian (CR/AEE3)" w:date="2019-10-01T14:06:00Z">
                  <w:rPr>
                    <w:color w:val="008000"/>
                    <w:lang w:val="en-US"/>
                  </w:rPr>
                </w:rPrChange>
              </w:rPr>
              <w:t xml:space="preserve"> file</w:t>
            </w:r>
          </w:p>
          <w:p w14:paraId="0BBA16FF" w14:textId="77777777" w:rsidR="00990EFE" w:rsidRPr="001C4F9F" w:rsidRDefault="00990EFE" w:rsidP="00990EFE">
            <w:pPr>
              <w:pStyle w:val="HTMLPreformatted"/>
              <w:rPr>
                <w:i/>
                <w:sz w:val="19"/>
                <w:szCs w:val="19"/>
                <w:lang w:val="en-US"/>
                <w:rPrChange w:id="2865" w:author="Bertsch Christian (CR/AEE3)" w:date="2019-10-01T14:06:00Z">
                  <w:rPr>
                    <w:lang w:val="en-US"/>
                  </w:rPr>
                </w:rPrChange>
              </w:rPr>
            </w:pPr>
            <w:r w:rsidRPr="001C4F9F">
              <w:rPr>
                <w:i/>
                <w:sz w:val="19"/>
                <w:szCs w:val="19"/>
                <w:lang w:val="en-US"/>
                <w:rPrChange w:id="2866" w:author="Bertsch Christian (CR/AEE3)" w:date="2019-10-01T14:06:00Z">
                  <w:rPr>
                    <w:lang w:val="en-US"/>
                  </w:rPr>
                </w:rPrChange>
              </w:rPr>
              <w:t xml:space="preserve">Tstart = 0 </w:t>
            </w:r>
            <w:r w:rsidR="00890A63" w:rsidRPr="001C4F9F">
              <w:rPr>
                <w:i/>
                <w:sz w:val="19"/>
                <w:szCs w:val="19"/>
                <w:lang w:val="en-US"/>
                <w:rPrChange w:id="2867" w:author="Bertsch Christian (CR/AEE3)" w:date="2019-10-01T14:06:00Z">
                  <w:rPr>
                    <w:lang w:val="en-US"/>
                  </w:rPr>
                </w:rPrChange>
              </w:rPr>
              <w:t xml:space="preserve">    </w:t>
            </w:r>
            <w:r w:rsidRPr="001C4F9F">
              <w:rPr>
                <w:i/>
                <w:color w:val="008000"/>
                <w:sz w:val="19"/>
                <w:szCs w:val="19"/>
                <w:lang w:val="en-US"/>
                <w:rPrChange w:id="2868" w:author="Bertsch Christian (CR/AEE3)" w:date="2019-10-01T14:06:00Z">
                  <w:rPr>
                    <w:color w:val="008000"/>
                    <w:lang w:val="en-US"/>
                  </w:rPr>
                </w:rPrChange>
              </w:rPr>
              <w:t xml:space="preserve">// could also be retrieved from </w:t>
            </w:r>
            <w:r w:rsidR="00374F39" w:rsidRPr="001C4F9F">
              <w:rPr>
                <w:i/>
                <w:color w:val="008000"/>
                <w:sz w:val="19"/>
                <w:szCs w:val="19"/>
                <w:lang w:val="en-US"/>
                <w:rPrChange w:id="2869" w:author="Bertsch Christian (CR/AEE3)" w:date="2019-10-01T14:06:00Z">
                  <w:rPr>
                    <w:color w:val="008000"/>
                    <w:lang w:val="en-US"/>
                  </w:rPr>
                </w:rPrChange>
              </w:rPr>
              <w:t>XML</w:t>
            </w:r>
            <w:r w:rsidRPr="001C4F9F">
              <w:rPr>
                <w:i/>
                <w:color w:val="008000"/>
                <w:sz w:val="19"/>
                <w:szCs w:val="19"/>
                <w:lang w:val="en-US"/>
                <w:rPrChange w:id="2870" w:author="Bertsch Christian (CR/AEE3)" w:date="2019-10-01T14:06:00Z">
                  <w:rPr>
                    <w:color w:val="008000"/>
                    <w:lang w:val="en-US"/>
                  </w:rPr>
                </w:rPrChange>
              </w:rPr>
              <w:t xml:space="preserve"> file</w:t>
            </w:r>
          </w:p>
          <w:p w14:paraId="7D10DCDF" w14:textId="77777777" w:rsidR="00990EFE" w:rsidRPr="001C4F9F" w:rsidRDefault="00990EFE" w:rsidP="00990EFE">
            <w:pPr>
              <w:pStyle w:val="HTMLPreformatted"/>
              <w:rPr>
                <w:i/>
                <w:sz w:val="19"/>
                <w:szCs w:val="19"/>
                <w:lang w:val="en-US"/>
                <w:rPrChange w:id="2871" w:author="Bertsch Christian (CR/AEE3)" w:date="2019-10-01T14:06:00Z">
                  <w:rPr>
                    <w:lang w:val="en-US"/>
                  </w:rPr>
                </w:rPrChange>
              </w:rPr>
            </w:pPr>
            <w:r w:rsidRPr="001C4F9F">
              <w:rPr>
                <w:i/>
                <w:sz w:val="19"/>
                <w:szCs w:val="19"/>
                <w:lang w:val="en-US"/>
                <w:rPrChange w:id="2872" w:author="Bertsch Christian (CR/AEE3)" w:date="2019-10-01T14:06:00Z">
                  <w:rPr>
                    <w:lang w:val="en-US"/>
                  </w:rPr>
                </w:rPrChange>
              </w:rPr>
              <w:t xml:space="preserve">Tend </w:t>
            </w:r>
            <w:r w:rsidR="00890A63" w:rsidRPr="001C4F9F">
              <w:rPr>
                <w:i/>
                <w:sz w:val="19"/>
                <w:szCs w:val="19"/>
                <w:lang w:val="en-US"/>
                <w:rPrChange w:id="2873" w:author="Bertsch Christian (CR/AEE3)" w:date="2019-10-01T14:06:00Z">
                  <w:rPr>
                    <w:lang w:val="en-US"/>
                  </w:rPr>
                </w:rPrChange>
              </w:rPr>
              <w:t xml:space="preserve">  </w:t>
            </w:r>
            <w:r w:rsidRPr="001C4F9F">
              <w:rPr>
                <w:i/>
                <w:sz w:val="19"/>
                <w:szCs w:val="19"/>
                <w:lang w:val="en-US"/>
                <w:rPrChange w:id="2874" w:author="Bertsch Christian (CR/AEE3)" w:date="2019-10-01T14:06:00Z">
                  <w:rPr>
                    <w:lang w:val="en-US"/>
                  </w:rPr>
                </w:rPrChange>
              </w:rPr>
              <w:t xml:space="preserve">= 10  </w:t>
            </w:r>
            <w:r w:rsidR="00890A63" w:rsidRPr="001C4F9F">
              <w:rPr>
                <w:i/>
                <w:sz w:val="19"/>
                <w:szCs w:val="19"/>
                <w:lang w:val="en-US"/>
                <w:rPrChange w:id="2875" w:author="Bertsch Christian (CR/AEE3)" w:date="2019-10-01T14:06:00Z">
                  <w:rPr>
                    <w:lang w:val="en-US"/>
                  </w:rPr>
                </w:rPrChange>
              </w:rPr>
              <w:t xml:space="preserve">  </w:t>
            </w:r>
            <w:r w:rsidRPr="001C4F9F">
              <w:rPr>
                <w:i/>
                <w:color w:val="008000"/>
                <w:sz w:val="19"/>
                <w:szCs w:val="19"/>
                <w:lang w:val="en-US"/>
                <w:rPrChange w:id="2876" w:author="Bertsch Christian (CR/AEE3)" w:date="2019-10-01T14:06:00Z">
                  <w:rPr>
                    <w:color w:val="008000"/>
                    <w:lang w:val="en-US"/>
                  </w:rPr>
                </w:rPrChange>
              </w:rPr>
              <w:t xml:space="preserve">// could also be retrieved from </w:t>
            </w:r>
            <w:r w:rsidR="00374F39" w:rsidRPr="001C4F9F">
              <w:rPr>
                <w:i/>
                <w:color w:val="008000"/>
                <w:sz w:val="19"/>
                <w:szCs w:val="19"/>
                <w:lang w:val="en-US"/>
                <w:rPrChange w:id="2877" w:author="Bertsch Christian (CR/AEE3)" w:date="2019-10-01T14:06:00Z">
                  <w:rPr>
                    <w:color w:val="008000"/>
                    <w:lang w:val="en-US"/>
                  </w:rPr>
                </w:rPrChange>
              </w:rPr>
              <w:t>XML</w:t>
            </w:r>
            <w:r w:rsidRPr="001C4F9F">
              <w:rPr>
                <w:i/>
                <w:color w:val="008000"/>
                <w:sz w:val="19"/>
                <w:szCs w:val="19"/>
                <w:lang w:val="en-US"/>
                <w:rPrChange w:id="2878" w:author="Bertsch Christian (CR/AEE3)" w:date="2019-10-01T14:06:00Z">
                  <w:rPr>
                    <w:color w:val="008000"/>
                    <w:lang w:val="en-US"/>
                  </w:rPr>
                </w:rPrChange>
              </w:rPr>
              <w:t xml:space="preserve"> file</w:t>
            </w:r>
          </w:p>
          <w:p w14:paraId="0AF6459C" w14:textId="77777777" w:rsidR="00990EFE" w:rsidRPr="001C4F9F" w:rsidRDefault="00990EFE" w:rsidP="00990EFE">
            <w:pPr>
              <w:pStyle w:val="HTMLPreformatted"/>
              <w:rPr>
                <w:i/>
                <w:sz w:val="19"/>
                <w:szCs w:val="19"/>
                <w:lang w:val="en-US"/>
                <w:rPrChange w:id="2879" w:author="Bertsch Christian (CR/AEE3)" w:date="2019-10-01T14:06:00Z">
                  <w:rPr>
                    <w:lang w:val="en-US"/>
                  </w:rPr>
                </w:rPrChange>
              </w:rPr>
            </w:pPr>
            <w:r w:rsidRPr="001C4F9F">
              <w:rPr>
                <w:i/>
                <w:sz w:val="19"/>
                <w:szCs w:val="19"/>
                <w:lang w:val="en-US"/>
                <w:rPrChange w:id="2880" w:author="Bertsch Christian (CR/AEE3)" w:date="2019-10-01T14:06:00Z">
                  <w:rPr>
                    <w:lang w:val="en-US"/>
                  </w:rPr>
                </w:rPrChange>
              </w:rPr>
              <w:t xml:space="preserve">dt </w:t>
            </w:r>
            <w:r w:rsidR="00890A63" w:rsidRPr="001C4F9F">
              <w:rPr>
                <w:i/>
                <w:sz w:val="19"/>
                <w:szCs w:val="19"/>
                <w:lang w:val="en-US"/>
                <w:rPrChange w:id="2881" w:author="Bertsch Christian (CR/AEE3)" w:date="2019-10-01T14:06:00Z">
                  <w:rPr>
                    <w:lang w:val="en-US"/>
                  </w:rPr>
                </w:rPrChange>
              </w:rPr>
              <w:t xml:space="preserve">    </w:t>
            </w:r>
            <w:r w:rsidRPr="001C4F9F">
              <w:rPr>
                <w:i/>
                <w:sz w:val="19"/>
                <w:szCs w:val="19"/>
                <w:lang w:val="en-US"/>
                <w:rPrChange w:id="2882" w:author="Bertsch Christian (CR/AEE3)" w:date="2019-10-01T14:06:00Z">
                  <w:rPr>
                    <w:lang w:val="en-US"/>
                  </w:rPr>
                </w:rPrChange>
              </w:rPr>
              <w:t>= 0.</w:t>
            </w:r>
            <w:r w:rsidR="00890A63" w:rsidRPr="001C4F9F">
              <w:rPr>
                <w:i/>
                <w:sz w:val="19"/>
                <w:szCs w:val="19"/>
                <w:lang w:val="en-US"/>
                <w:rPrChange w:id="2883" w:author="Bertsch Christian (CR/AEE3)" w:date="2019-10-01T14:06:00Z">
                  <w:rPr>
                    <w:lang w:val="en-US"/>
                  </w:rPr>
                </w:rPrChange>
              </w:rPr>
              <w:t xml:space="preserve">01  </w:t>
            </w:r>
            <w:r w:rsidR="00890A63" w:rsidRPr="001C4F9F">
              <w:rPr>
                <w:i/>
                <w:color w:val="008000"/>
                <w:sz w:val="19"/>
                <w:szCs w:val="19"/>
                <w:lang w:val="en-US"/>
                <w:rPrChange w:id="2884" w:author="Bertsch Christian (CR/AEE3)" w:date="2019-10-01T14:06:00Z">
                  <w:rPr>
                    <w:color w:val="008000"/>
                    <w:lang w:val="en-US"/>
                  </w:rPr>
                </w:rPrChange>
              </w:rPr>
              <w:t xml:space="preserve">// fixed step size </w:t>
            </w:r>
            <w:r w:rsidR="00B43651" w:rsidRPr="001C4F9F">
              <w:rPr>
                <w:i/>
                <w:color w:val="008000"/>
                <w:sz w:val="19"/>
                <w:szCs w:val="19"/>
                <w:lang w:val="en-US"/>
                <w:rPrChange w:id="2885" w:author="Bertsch Christian (CR/AEE3)" w:date="2019-10-01T14:06:00Z">
                  <w:rPr>
                    <w:color w:val="008000"/>
                    <w:lang w:val="en-US"/>
                  </w:rPr>
                </w:rPrChange>
              </w:rPr>
              <w:t xml:space="preserve">of </w:t>
            </w:r>
            <w:r w:rsidR="00890A63" w:rsidRPr="001C4F9F">
              <w:rPr>
                <w:i/>
                <w:color w:val="008000"/>
                <w:sz w:val="19"/>
                <w:szCs w:val="19"/>
                <w:lang w:val="en-US"/>
                <w:rPrChange w:id="2886" w:author="Bertsch Christian (CR/AEE3)" w:date="2019-10-01T14:06:00Z">
                  <w:rPr>
                    <w:color w:val="008000"/>
                    <w:lang w:val="en-US"/>
                  </w:rPr>
                </w:rPrChange>
              </w:rPr>
              <w:t>10 milli-</w:t>
            </w:r>
            <w:r w:rsidRPr="001C4F9F">
              <w:rPr>
                <w:i/>
                <w:color w:val="008000"/>
                <w:sz w:val="19"/>
                <w:szCs w:val="19"/>
                <w:lang w:val="en-US"/>
                <w:rPrChange w:id="2887" w:author="Bertsch Christian (CR/AEE3)" w:date="2019-10-01T14:06:00Z">
                  <w:rPr>
                    <w:color w:val="008000"/>
                    <w:lang w:val="en-US"/>
                  </w:rPr>
                </w:rPrChange>
              </w:rPr>
              <w:t>seconds</w:t>
            </w:r>
          </w:p>
          <w:p w14:paraId="24D9290C" w14:textId="77777777" w:rsidR="00990EFE" w:rsidRPr="001C4F9F" w:rsidRDefault="00990EFE" w:rsidP="00990EFE">
            <w:pPr>
              <w:pStyle w:val="HTMLPreformatted"/>
              <w:rPr>
                <w:i/>
                <w:sz w:val="19"/>
                <w:szCs w:val="19"/>
                <w:lang w:val="en-US"/>
                <w:rPrChange w:id="2888" w:author="Bertsch Christian (CR/AEE3)" w:date="2019-10-01T14:06:00Z">
                  <w:rPr>
                    <w:lang w:val="en-US"/>
                  </w:rPr>
                </w:rPrChange>
              </w:rPr>
            </w:pPr>
          </w:p>
          <w:p w14:paraId="3A086DC1" w14:textId="77777777" w:rsidR="001153E0" w:rsidRPr="001C4F9F" w:rsidRDefault="001153E0" w:rsidP="001153E0">
            <w:pPr>
              <w:pStyle w:val="HTMLPreformatted"/>
              <w:rPr>
                <w:i/>
                <w:color w:val="008000"/>
                <w:sz w:val="19"/>
                <w:szCs w:val="19"/>
                <w:lang w:val="en-US"/>
                <w:rPrChange w:id="2889" w:author="Bertsch Christian (CR/AEE3)" w:date="2019-10-01T14:06:00Z">
                  <w:rPr>
                    <w:color w:val="008000"/>
                    <w:lang w:val="en-US"/>
                  </w:rPr>
                </w:rPrChange>
              </w:rPr>
            </w:pPr>
            <w:r w:rsidRPr="001C4F9F">
              <w:rPr>
                <w:i/>
                <w:color w:val="008000"/>
                <w:sz w:val="19"/>
                <w:szCs w:val="19"/>
                <w:lang w:val="en-US"/>
                <w:rPrChange w:id="2890" w:author="Bertsch Christian (CR/AEE3)" w:date="2019-10-01T14:06:00Z">
                  <w:rPr>
                    <w:color w:val="008000"/>
                    <w:lang w:val="en-US"/>
                  </w:rPr>
                </w:rPrChange>
              </w:rPr>
              <w:t>// set the start time</w:t>
            </w:r>
          </w:p>
          <w:p w14:paraId="415ED59D" w14:textId="77777777" w:rsidR="001153E0" w:rsidRPr="001C4F9F" w:rsidRDefault="001153E0" w:rsidP="001153E0">
            <w:pPr>
              <w:pStyle w:val="HTMLPreformatted"/>
              <w:rPr>
                <w:del w:id="2891" w:author="Bertsch Christian (CR/AEE3)" w:date="2019-09-06T11:23:00Z"/>
                <w:i/>
                <w:sz w:val="19"/>
                <w:szCs w:val="19"/>
                <w:lang w:val="en-US"/>
                <w:rPrChange w:id="2892" w:author="Bertsch Christian (CR/AEE3)" w:date="2019-10-01T14:06:00Z">
                  <w:rPr>
                    <w:del w:id="2893" w:author="Bertsch Christian (CR/AEE3)" w:date="2019-09-06T11:23:00Z"/>
                    <w:lang w:val="en-US"/>
                  </w:rPr>
                </w:rPrChange>
              </w:rPr>
            </w:pPr>
            <w:del w:id="2894" w:author="Bertsch Christian (CR/AEE3)" w:date="2019-09-06T11:23:00Z">
              <w:r w:rsidRPr="001C4F9F">
                <w:rPr>
                  <w:i/>
                  <w:sz w:val="19"/>
                  <w:szCs w:val="19"/>
                  <w:rPrChange w:id="2895" w:author="Bertsch Christian (CR/AEE3)" w:date="2019-10-01T14:06:00Z">
                    <w:rPr/>
                  </w:rPrChange>
                </w:rPr>
                <w:delText>Tnext = Tend</w:delText>
              </w:r>
            </w:del>
          </w:p>
          <w:p w14:paraId="4542EFE3" w14:textId="77777777" w:rsidR="001153E0" w:rsidRPr="001C4F9F" w:rsidRDefault="001153E0" w:rsidP="001153E0">
            <w:pPr>
              <w:pStyle w:val="HTMLPreformatted"/>
              <w:rPr>
                <w:i/>
                <w:sz w:val="19"/>
                <w:szCs w:val="19"/>
                <w:lang w:val="en-US"/>
                <w:rPrChange w:id="2896" w:author="Bertsch Christian (CR/AEE3)" w:date="2019-10-01T14:06:00Z">
                  <w:rPr>
                    <w:lang w:val="en-US"/>
                  </w:rPr>
                </w:rPrChange>
              </w:rPr>
            </w:pPr>
            <w:r w:rsidRPr="001C4F9F">
              <w:rPr>
                <w:i/>
                <w:sz w:val="19"/>
                <w:szCs w:val="19"/>
                <w:lang w:val="en-US"/>
                <w:rPrChange w:id="2897" w:author="Bertsch Christian (CR/AEE3)" w:date="2019-10-01T14:06:00Z">
                  <w:rPr>
                    <w:lang w:val="en-US"/>
                  </w:rPr>
                </w:rPrChange>
              </w:rPr>
              <w:t>time  = Tstart</w:t>
            </w:r>
          </w:p>
          <w:p w14:paraId="33F9ABE9" w14:textId="6E35CC66" w:rsidR="001153E0" w:rsidRPr="001C4F9F" w:rsidDel="008B148A" w:rsidRDefault="001153E0" w:rsidP="001153E0">
            <w:pPr>
              <w:pStyle w:val="HTMLPreformatted"/>
              <w:rPr>
                <w:del w:id="2898" w:author="Bertsch Christian (CR/AEE3)" w:date="2019-09-28T19:41:00Z"/>
                <w:i/>
                <w:sz w:val="19"/>
                <w:szCs w:val="19"/>
                <w:lang w:val="en-US"/>
                <w:rPrChange w:id="2899" w:author="Bertsch Christian (CR/AEE3)" w:date="2019-10-01T14:06:00Z">
                  <w:rPr>
                    <w:del w:id="2900" w:author="Bertsch Christian (CR/AEE3)" w:date="2019-09-28T19:41:00Z"/>
                    <w:lang w:val="en-US"/>
                  </w:rPr>
                </w:rPrChange>
              </w:rPr>
            </w:pPr>
            <w:del w:id="2901" w:author="Bertsch Christian (CR/AEE3)" w:date="2019-09-06T11:23:00Z">
              <w:r w:rsidRPr="001C4F9F">
                <w:rPr>
                  <w:i/>
                  <w:sz w:val="19"/>
                  <w:szCs w:val="19"/>
                  <w:lang w:val="en-US"/>
                  <w:rPrChange w:id="2902" w:author="Bertsch Christian (CR/AEE3)" w:date="2019-10-01T14:06:00Z">
                    <w:rPr/>
                  </w:rPrChange>
                </w:rPr>
                <w:delText>M_</w:delText>
              </w:r>
              <w:r w:rsidR="00140C25" w:rsidRPr="001C4F9F">
                <w:rPr>
                  <w:i/>
                  <w:sz w:val="19"/>
                  <w:szCs w:val="19"/>
                  <w:lang w:val="en-US"/>
                  <w:rPrChange w:id="2903" w:author="Bertsch Christian (CR/AEE3)" w:date="2019-10-01T14:06:00Z">
                    <w:rPr/>
                  </w:rPrChange>
                </w:rPr>
                <w:delText>fmi2</w:delText>
              </w:r>
              <w:r w:rsidR="009236DE" w:rsidRPr="001C4F9F">
                <w:rPr>
                  <w:i/>
                  <w:sz w:val="19"/>
                  <w:szCs w:val="19"/>
                  <w:lang w:val="en-US"/>
                  <w:rPrChange w:id="2904" w:author="Bertsch Christian (CR/AEE3)" w:date="2019-10-01T14:06:00Z">
                    <w:rPr/>
                  </w:rPrChange>
                </w:rPr>
                <w:delText>SetTime</w:delText>
              </w:r>
              <w:r w:rsidRPr="001C4F9F">
                <w:rPr>
                  <w:i/>
                  <w:sz w:val="19"/>
                  <w:szCs w:val="19"/>
                  <w:lang w:val="en-US"/>
                  <w:rPrChange w:id="2905" w:author="Bertsch Christian (CR/AEE3)" w:date="2019-10-01T14:06:00Z">
                    <w:rPr/>
                  </w:rPrChange>
                </w:rPr>
                <w:delText>(m, time)</w:delText>
              </w:r>
            </w:del>
          </w:p>
          <w:p w14:paraId="0C44D853" w14:textId="77777777" w:rsidR="001153E0" w:rsidRPr="001C4F9F" w:rsidRDefault="001153E0" w:rsidP="001153E0">
            <w:pPr>
              <w:pStyle w:val="HTMLPreformatted"/>
              <w:rPr>
                <w:i/>
                <w:sz w:val="19"/>
                <w:szCs w:val="19"/>
                <w:lang w:val="en-US"/>
                <w:rPrChange w:id="2906" w:author="Bertsch Christian (CR/AEE3)" w:date="2019-10-01T14:06:00Z">
                  <w:rPr>
                    <w:lang w:val="en-US"/>
                  </w:rPr>
                </w:rPrChange>
              </w:rPr>
            </w:pPr>
          </w:p>
          <w:p w14:paraId="482B90FD" w14:textId="77777777" w:rsidR="00782197" w:rsidRPr="001C4F9F" w:rsidRDefault="00990EFE" w:rsidP="00990EFE">
            <w:pPr>
              <w:pStyle w:val="HTMLPreformatted"/>
              <w:rPr>
                <w:i/>
                <w:color w:val="008000"/>
                <w:sz w:val="19"/>
                <w:szCs w:val="19"/>
                <w:lang w:val="en-US"/>
                <w:rPrChange w:id="2907" w:author="Bertsch Christian (CR/AEE3)" w:date="2019-10-01T14:06:00Z">
                  <w:rPr>
                    <w:color w:val="008000"/>
                    <w:lang w:val="en-US"/>
                  </w:rPr>
                </w:rPrChange>
              </w:rPr>
            </w:pPr>
            <w:r w:rsidRPr="001C4F9F">
              <w:rPr>
                <w:i/>
                <w:color w:val="008000"/>
                <w:sz w:val="19"/>
                <w:szCs w:val="19"/>
                <w:lang w:val="en-US"/>
                <w:rPrChange w:id="2908" w:author="Bertsch Christian (CR/AEE3)" w:date="2019-10-01T14:06:00Z">
                  <w:rPr>
                    <w:color w:val="008000"/>
                    <w:lang w:val="en-US"/>
                  </w:rPr>
                </w:rPrChange>
              </w:rPr>
              <w:t xml:space="preserve">// set </w:t>
            </w:r>
            <w:r w:rsidR="001153E0" w:rsidRPr="001C4F9F">
              <w:rPr>
                <w:i/>
                <w:color w:val="008000"/>
                <w:sz w:val="19"/>
                <w:szCs w:val="19"/>
                <w:lang w:val="en-US"/>
                <w:rPrChange w:id="2909" w:author="Bertsch Christian (CR/AEE3)" w:date="2019-10-01T14:06:00Z">
                  <w:rPr>
                    <w:color w:val="008000"/>
                    <w:lang w:val="en-US"/>
                  </w:rPr>
                </w:rPrChange>
              </w:rPr>
              <w:t xml:space="preserve">all variable </w:t>
            </w:r>
            <w:r w:rsidR="00782197" w:rsidRPr="001C4F9F">
              <w:rPr>
                <w:i/>
                <w:color w:val="008000"/>
                <w:sz w:val="19"/>
                <w:szCs w:val="19"/>
                <w:lang w:val="en-US"/>
                <w:rPrChange w:id="2910" w:author="Bertsch Christian (CR/AEE3)" w:date="2019-10-01T14:06:00Z">
                  <w:rPr>
                    <w:color w:val="008000"/>
                    <w:lang w:val="en-US"/>
                  </w:rPr>
                </w:rPrChange>
              </w:rPr>
              <w:t xml:space="preserve">start values (of "ScalarVariable / &lt;type&gt; / </w:t>
            </w:r>
            <w:r w:rsidR="001153E0" w:rsidRPr="001C4F9F">
              <w:rPr>
                <w:i/>
                <w:color w:val="008000"/>
                <w:sz w:val="19"/>
                <w:szCs w:val="19"/>
                <w:lang w:val="en-US"/>
                <w:rPrChange w:id="2911" w:author="Bertsch Christian (CR/AEE3)" w:date="2019-10-01T14:06:00Z">
                  <w:rPr>
                    <w:color w:val="008000"/>
                    <w:lang w:val="en-US"/>
                  </w:rPr>
                </w:rPrChange>
              </w:rPr>
              <w:t>start</w:t>
            </w:r>
            <w:r w:rsidR="00782197" w:rsidRPr="001C4F9F">
              <w:rPr>
                <w:i/>
                <w:color w:val="008000"/>
                <w:sz w:val="19"/>
                <w:szCs w:val="19"/>
                <w:lang w:val="en-US"/>
                <w:rPrChange w:id="2912" w:author="Bertsch Christian (CR/AEE3)" w:date="2019-10-01T14:06:00Z">
                  <w:rPr>
                    <w:color w:val="008000"/>
                    <w:lang w:val="en-US"/>
                  </w:rPr>
                </w:rPrChange>
              </w:rPr>
              <w:t>"</w:t>
            </w:r>
            <w:r w:rsidR="001153E0" w:rsidRPr="001C4F9F">
              <w:rPr>
                <w:i/>
                <w:color w:val="008000"/>
                <w:sz w:val="19"/>
                <w:szCs w:val="19"/>
                <w:lang w:val="en-US"/>
                <w:rPrChange w:id="2913" w:author="Bertsch Christian (CR/AEE3)" w:date="2019-10-01T14:06:00Z">
                  <w:rPr>
                    <w:color w:val="008000"/>
                    <w:lang w:val="en-US"/>
                  </w:rPr>
                </w:rPrChange>
              </w:rPr>
              <w:t>) and</w:t>
            </w:r>
          </w:p>
          <w:p w14:paraId="4A661386" w14:textId="77777777" w:rsidR="00990EFE" w:rsidRPr="001C4F9F" w:rsidRDefault="001153E0" w:rsidP="00990EFE">
            <w:pPr>
              <w:pStyle w:val="HTMLPreformatted"/>
              <w:rPr>
                <w:i/>
                <w:color w:val="008000"/>
                <w:sz w:val="19"/>
                <w:szCs w:val="19"/>
                <w:lang w:val="en-US"/>
                <w:rPrChange w:id="2914" w:author="Bertsch Christian (CR/AEE3)" w:date="2019-10-01T14:06:00Z">
                  <w:rPr>
                    <w:color w:val="008000"/>
                    <w:lang w:val="en-US"/>
                  </w:rPr>
                </w:rPrChange>
              </w:rPr>
            </w:pPr>
            <w:r w:rsidRPr="001C4F9F">
              <w:rPr>
                <w:i/>
                <w:color w:val="008000"/>
                <w:sz w:val="19"/>
                <w:szCs w:val="19"/>
                <w:lang w:val="en-US"/>
                <w:rPrChange w:id="2915" w:author="Bertsch Christian (CR/AEE3)" w:date="2019-10-01T14:06:00Z">
                  <w:rPr>
                    <w:color w:val="008000"/>
                    <w:lang w:val="en-US"/>
                  </w:rPr>
                </w:rPrChange>
              </w:rPr>
              <w:t>// set th</w:t>
            </w:r>
            <w:r w:rsidR="00946388" w:rsidRPr="001C4F9F">
              <w:rPr>
                <w:i/>
                <w:color w:val="008000"/>
                <w:sz w:val="19"/>
                <w:szCs w:val="19"/>
                <w:lang w:val="en-US"/>
                <w:rPrChange w:id="2916" w:author="Bertsch Christian (CR/AEE3)" w:date="2019-10-01T14:06:00Z">
                  <w:rPr>
                    <w:color w:val="008000"/>
                    <w:lang w:val="en-US"/>
                  </w:rPr>
                </w:rPrChange>
              </w:rPr>
              <w:t>e input values at time = Tstart</w:t>
            </w:r>
          </w:p>
          <w:p w14:paraId="4907DECF" w14:textId="23983883" w:rsidR="00990EFE" w:rsidRPr="001C4F9F" w:rsidRDefault="00990EFE" w:rsidP="00990EFE">
            <w:pPr>
              <w:pStyle w:val="HTMLPreformatted"/>
              <w:rPr>
                <w:i/>
                <w:sz w:val="19"/>
                <w:szCs w:val="19"/>
                <w:lang w:val="en-US"/>
                <w:rPrChange w:id="2917" w:author="Bertsch Christian (CR/AEE3)" w:date="2019-10-01T14:06:00Z">
                  <w:rPr>
                    <w:lang w:val="en-US"/>
                  </w:rPr>
                </w:rPrChange>
              </w:rPr>
            </w:pPr>
            <w:r w:rsidRPr="001C4F9F">
              <w:rPr>
                <w:i/>
                <w:sz w:val="19"/>
                <w:szCs w:val="19"/>
                <w:lang w:val="en-US"/>
                <w:rPrChange w:id="2918" w:author="Bertsch Christian (CR/AEE3)" w:date="2019-10-01T14:06:00Z">
                  <w:rPr>
                    <w:lang w:val="en-US"/>
                  </w:rPr>
                </w:rPrChange>
              </w:rPr>
              <w:t>M_</w:t>
            </w:r>
            <w:r w:rsidR="00140C25" w:rsidRPr="001C4F9F">
              <w:rPr>
                <w:i/>
                <w:sz w:val="19"/>
                <w:szCs w:val="19"/>
                <w:lang w:val="en-US"/>
                <w:rPrChange w:id="2919" w:author="Bertsch Christian (CR/AEE3)" w:date="2019-10-01T14:06:00Z">
                  <w:rPr>
                    <w:lang w:val="en-US"/>
                  </w:rPr>
                </w:rPrChange>
              </w:rPr>
              <w:t>fmi2</w:t>
            </w:r>
            <w:r w:rsidR="009236DE" w:rsidRPr="001C4F9F">
              <w:rPr>
                <w:i/>
                <w:sz w:val="19"/>
                <w:szCs w:val="19"/>
                <w:lang w:val="en-US"/>
                <w:rPrChange w:id="2920" w:author="Bertsch Christian (CR/AEE3)" w:date="2019-10-01T14:06:00Z">
                  <w:rPr>
                    <w:lang w:val="en-US"/>
                  </w:rPr>
                </w:rPrChange>
              </w:rPr>
              <w:t>SetReal</w:t>
            </w:r>
            <w:r w:rsidRPr="001C4F9F">
              <w:rPr>
                <w:i/>
                <w:sz w:val="19"/>
                <w:szCs w:val="19"/>
                <w:lang w:val="en-US"/>
                <w:rPrChange w:id="2921" w:author="Bertsch Christian (CR/AEE3)" w:date="2019-10-01T14:06:00Z">
                  <w:rPr>
                    <w:lang w:val="en-US"/>
                  </w:rPr>
                </w:rPrChange>
              </w:rPr>
              <w:t>/Integer/Boolean/String(m, ...)</w:t>
            </w:r>
          </w:p>
          <w:p w14:paraId="4DFB90F4" w14:textId="77777777" w:rsidR="00990EFE" w:rsidRPr="001C4F9F" w:rsidRDefault="00990EFE" w:rsidP="00990EFE">
            <w:pPr>
              <w:pStyle w:val="HTMLPreformatted"/>
              <w:rPr>
                <w:i/>
                <w:sz w:val="19"/>
                <w:szCs w:val="19"/>
                <w:lang w:val="en-US"/>
                <w:rPrChange w:id="2922" w:author="Bertsch Christian (CR/AEE3)" w:date="2019-10-01T14:06:00Z">
                  <w:rPr>
                    <w:lang w:val="en-US"/>
                  </w:rPr>
                </w:rPrChange>
              </w:rPr>
            </w:pPr>
          </w:p>
          <w:p w14:paraId="46F4ADBE" w14:textId="77777777" w:rsidR="00990EFE" w:rsidRPr="001C4F9F" w:rsidRDefault="001153E0" w:rsidP="00990EFE">
            <w:pPr>
              <w:pStyle w:val="HTMLPreformatted"/>
              <w:rPr>
                <w:i/>
                <w:color w:val="008000"/>
                <w:sz w:val="19"/>
                <w:szCs w:val="19"/>
                <w:lang w:val="en-US"/>
                <w:rPrChange w:id="2923" w:author="Bertsch Christian (CR/AEE3)" w:date="2019-10-01T14:06:00Z">
                  <w:rPr>
                    <w:color w:val="008000"/>
                    <w:lang w:val="en-US"/>
                  </w:rPr>
                </w:rPrChange>
              </w:rPr>
            </w:pPr>
            <w:r w:rsidRPr="001C4F9F">
              <w:rPr>
                <w:i/>
                <w:color w:val="008000"/>
                <w:sz w:val="19"/>
                <w:szCs w:val="19"/>
                <w:lang w:val="en-US"/>
                <w:rPrChange w:id="2924" w:author="Bertsch Christian (CR/AEE3)" w:date="2019-10-01T14:06:00Z">
                  <w:rPr>
                    <w:color w:val="008000"/>
                    <w:lang w:val="en-US"/>
                  </w:rPr>
                </w:rPrChange>
              </w:rPr>
              <w:t>// initialize</w:t>
            </w:r>
          </w:p>
          <w:p w14:paraId="33BA2858" w14:textId="35DD5ADF" w:rsidR="00842014" w:rsidRPr="001C4F9F" w:rsidRDefault="00842014" w:rsidP="00990EFE">
            <w:pPr>
              <w:pStyle w:val="HTMLPreformatted"/>
              <w:rPr>
                <w:i/>
                <w:sz w:val="19"/>
                <w:szCs w:val="19"/>
                <w:lang w:val="en-US"/>
                <w:rPrChange w:id="2925" w:author="Bertsch Christian (CR/AEE3)" w:date="2019-10-01T14:06:00Z">
                  <w:rPr>
                    <w:lang w:val="en-US"/>
                  </w:rPr>
                </w:rPrChange>
              </w:rPr>
            </w:pPr>
            <w:r w:rsidRPr="001C4F9F">
              <w:rPr>
                <w:i/>
                <w:color w:val="008000"/>
                <w:sz w:val="19"/>
                <w:szCs w:val="19"/>
                <w:lang w:val="en-US"/>
                <w:rPrChange w:id="2926" w:author="Bertsch Christian (CR/AEE3)" w:date="2019-10-01T14:06:00Z">
                  <w:rPr>
                    <w:color w:val="008000"/>
                    <w:lang w:val="en-US"/>
                  </w:rPr>
                </w:rPrChange>
              </w:rPr>
              <w:t>// determine continuous and discrete states</w:t>
            </w:r>
          </w:p>
          <w:p w14:paraId="07AA750A" w14:textId="07F3F535" w:rsidR="00C72A6D" w:rsidRPr="001C4F9F" w:rsidRDefault="00C72A6D" w:rsidP="00C72A6D">
            <w:pPr>
              <w:pStyle w:val="HTMLPreformatted"/>
              <w:rPr>
                <w:i/>
                <w:sz w:val="19"/>
                <w:szCs w:val="19"/>
                <w:lang w:val="en-US"/>
                <w:rPrChange w:id="2927" w:author="Bertsch Christian (CR/AEE3)" w:date="2019-10-01T14:06:00Z">
                  <w:rPr>
                    <w:lang w:val="en-US"/>
                  </w:rPr>
                </w:rPrChange>
              </w:rPr>
            </w:pPr>
            <w:r w:rsidRPr="001C4F9F">
              <w:rPr>
                <w:i/>
                <w:sz w:val="19"/>
                <w:szCs w:val="19"/>
                <w:lang w:val="en-US"/>
                <w:rPrChange w:id="2928" w:author="Bertsch Christian (CR/AEE3)" w:date="2019-10-01T14:06:00Z">
                  <w:rPr>
                    <w:lang w:val="en-US"/>
                  </w:rPr>
                </w:rPrChange>
              </w:rPr>
              <w:t>M_</w:t>
            </w:r>
            <w:r w:rsidR="00140C25" w:rsidRPr="001C4F9F">
              <w:rPr>
                <w:i/>
                <w:sz w:val="19"/>
                <w:szCs w:val="19"/>
                <w:lang w:val="en-US"/>
                <w:rPrChange w:id="2929" w:author="Bertsch Christian (CR/AEE3)" w:date="2019-10-01T14:06:00Z">
                  <w:rPr>
                    <w:lang w:val="en-US"/>
                  </w:rPr>
                </w:rPrChange>
              </w:rPr>
              <w:t>fmi2</w:t>
            </w:r>
            <w:r w:rsidRPr="001C4F9F">
              <w:rPr>
                <w:i/>
                <w:sz w:val="19"/>
                <w:szCs w:val="19"/>
                <w:lang w:val="en-US"/>
                <w:rPrChange w:id="2930" w:author="Bertsch Christian (CR/AEE3)" w:date="2019-10-01T14:06:00Z">
                  <w:rPr>
                    <w:lang w:val="en-US"/>
                  </w:rPr>
                </w:rPrChange>
              </w:rPr>
              <w:t>SetupExperiment(m,</w:t>
            </w:r>
            <w:r w:rsidR="00140C25" w:rsidRPr="001C4F9F">
              <w:rPr>
                <w:i/>
                <w:sz w:val="19"/>
                <w:szCs w:val="19"/>
                <w:lang w:val="en-US"/>
                <w:rPrChange w:id="2931" w:author="Bertsch Christian (CR/AEE3)" w:date="2019-10-01T14:06:00Z">
                  <w:rPr>
                    <w:lang w:val="en-US"/>
                  </w:rPr>
                </w:rPrChange>
              </w:rPr>
              <w:t>fmi2</w:t>
            </w:r>
            <w:r w:rsidRPr="001C4F9F">
              <w:rPr>
                <w:i/>
                <w:sz w:val="19"/>
                <w:szCs w:val="19"/>
                <w:lang w:val="en-US"/>
                <w:rPrChange w:id="2932" w:author="Bertsch Christian (CR/AEE3)" w:date="2019-10-01T14:06:00Z">
                  <w:rPr>
                    <w:lang w:val="en-US"/>
                  </w:rPr>
                </w:rPrChange>
              </w:rPr>
              <w:t xml:space="preserve">False,0.0, Tstart, </w:t>
            </w:r>
            <w:r w:rsidR="00140C25" w:rsidRPr="001C4F9F">
              <w:rPr>
                <w:i/>
                <w:sz w:val="19"/>
                <w:szCs w:val="19"/>
                <w:lang w:val="en-US"/>
                <w:rPrChange w:id="2933" w:author="Bertsch Christian (CR/AEE3)" w:date="2019-10-01T14:06:00Z">
                  <w:rPr>
                    <w:lang w:val="en-US"/>
                  </w:rPr>
                </w:rPrChange>
              </w:rPr>
              <w:t>fmi2</w:t>
            </w:r>
            <w:r w:rsidRPr="001C4F9F">
              <w:rPr>
                <w:i/>
                <w:sz w:val="19"/>
                <w:szCs w:val="19"/>
                <w:lang w:val="en-US"/>
                <w:rPrChange w:id="2934" w:author="Bertsch Christian (CR/AEE3)" w:date="2019-10-01T14:06:00Z">
                  <w:rPr>
                    <w:lang w:val="en-US"/>
                  </w:rPr>
                </w:rPrChange>
              </w:rPr>
              <w:t>True,Tend)</w:t>
            </w:r>
          </w:p>
          <w:p w14:paraId="3158B589" w14:textId="35129DB7" w:rsidR="00990EFE" w:rsidRPr="001C4F9F" w:rsidRDefault="00990EFE" w:rsidP="00990EFE">
            <w:pPr>
              <w:pStyle w:val="HTMLPreformatted"/>
              <w:rPr>
                <w:i/>
                <w:sz w:val="19"/>
                <w:szCs w:val="19"/>
                <w:lang w:val="en-US"/>
                <w:rPrChange w:id="2935" w:author="Bertsch Christian (CR/AEE3)" w:date="2019-10-01T14:06:00Z">
                  <w:rPr>
                    <w:lang w:val="en-US"/>
                  </w:rPr>
                </w:rPrChange>
              </w:rPr>
            </w:pPr>
            <w:r w:rsidRPr="001C4F9F">
              <w:rPr>
                <w:i/>
                <w:sz w:val="19"/>
                <w:szCs w:val="19"/>
                <w:lang w:val="en-US"/>
                <w:rPrChange w:id="2936" w:author="Bertsch Christian (CR/AEE3)" w:date="2019-10-01T14:06:00Z">
                  <w:rPr>
                    <w:lang w:val="en-US"/>
                  </w:rPr>
                </w:rPrChange>
              </w:rPr>
              <w:t>M_</w:t>
            </w:r>
            <w:r w:rsidR="00140C25" w:rsidRPr="001C4F9F">
              <w:rPr>
                <w:i/>
                <w:sz w:val="19"/>
                <w:szCs w:val="19"/>
                <w:lang w:val="en-US"/>
                <w:rPrChange w:id="2937" w:author="Bertsch Christian (CR/AEE3)" w:date="2019-10-01T14:06:00Z">
                  <w:rPr>
                    <w:lang w:val="en-US"/>
                  </w:rPr>
                </w:rPrChange>
              </w:rPr>
              <w:t>fmi2</w:t>
            </w:r>
            <w:r w:rsidR="00A137EA" w:rsidRPr="001C4F9F">
              <w:rPr>
                <w:i/>
                <w:sz w:val="19"/>
                <w:szCs w:val="19"/>
                <w:lang w:val="en-US"/>
                <w:rPrChange w:id="2938" w:author="Bertsch Christian (CR/AEE3)" w:date="2019-10-01T14:06:00Z">
                  <w:rPr>
                    <w:lang w:val="en-US"/>
                  </w:rPr>
                </w:rPrChange>
              </w:rPr>
              <w:t>EnterInitializationMode</w:t>
            </w:r>
            <w:r w:rsidRPr="001C4F9F">
              <w:rPr>
                <w:i/>
                <w:sz w:val="19"/>
                <w:szCs w:val="19"/>
                <w:lang w:val="en-US"/>
                <w:rPrChange w:id="2939" w:author="Bertsch Christian (CR/AEE3)" w:date="2019-10-01T14:06:00Z">
                  <w:rPr>
                    <w:lang w:val="en-US"/>
                  </w:rPr>
                </w:rPrChange>
              </w:rPr>
              <w:t>(m)</w:t>
            </w:r>
          </w:p>
          <w:p w14:paraId="33390563" w14:textId="26393672" w:rsidR="002C1F7D" w:rsidRPr="001C4F9F" w:rsidRDefault="002C1F7D" w:rsidP="00990EFE">
            <w:pPr>
              <w:pStyle w:val="HTMLPreformatted"/>
              <w:rPr>
                <w:i/>
                <w:sz w:val="19"/>
                <w:szCs w:val="19"/>
                <w:lang w:val="en-US"/>
                <w:rPrChange w:id="2940" w:author="Bertsch Christian (CR/AEE3)" w:date="2019-10-01T14:06:00Z">
                  <w:rPr>
                    <w:lang w:val="en-US"/>
                  </w:rPr>
                </w:rPrChange>
              </w:rPr>
            </w:pPr>
            <w:r w:rsidRPr="001C4F9F">
              <w:rPr>
                <w:i/>
                <w:sz w:val="19"/>
                <w:szCs w:val="19"/>
                <w:lang w:val="en-US"/>
                <w:rPrChange w:id="2941" w:author="Bertsch Christian (CR/AEE3)" w:date="2019-10-01T14:06:00Z">
                  <w:rPr>
                    <w:lang w:val="en-US"/>
                  </w:rPr>
                </w:rPrChange>
              </w:rPr>
              <w:t>M_</w:t>
            </w:r>
            <w:r w:rsidR="00140C25" w:rsidRPr="001C4F9F">
              <w:rPr>
                <w:i/>
                <w:sz w:val="19"/>
                <w:szCs w:val="19"/>
                <w:lang w:val="en-US"/>
                <w:rPrChange w:id="2942" w:author="Bertsch Christian (CR/AEE3)" w:date="2019-10-01T14:06:00Z">
                  <w:rPr>
                    <w:lang w:val="en-US"/>
                  </w:rPr>
                </w:rPrChange>
              </w:rPr>
              <w:t>fmi2</w:t>
            </w:r>
            <w:r w:rsidR="004100A9" w:rsidRPr="001C4F9F">
              <w:rPr>
                <w:i/>
                <w:sz w:val="19"/>
                <w:szCs w:val="19"/>
                <w:lang w:val="en-US"/>
                <w:rPrChange w:id="2943" w:author="Bertsch Christian (CR/AEE3)" w:date="2019-10-01T14:06:00Z">
                  <w:rPr>
                    <w:lang w:val="en-US"/>
                  </w:rPr>
                </w:rPrChange>
              </w:rPr>
              <w:t>ExitInitializationMode</w:t>
            </w:r>
            <w:r w:rsidRPr="001C4F9F">
              <w:rPr>
                <w:i/>
                <w:sz w:val="19"/>
                <w:szCs w:val="19"/>
                <w:lang w:val="en-US"/>
                <w:rPrChange w:id="2944" w:author="Bertsch Christian (CR/AEE3)" w:date="2019-10-01T14:06:00Z">
                  <w:rPr>
                    <w:lang w:val="en-US"/>
                  </w:rPr>
                </w:rPrChange>
              </w:rPr>
              <w:t>(m)</w:t>
            </w:r>
          </w:p>
          <w:p w14:paraId="1262C655" w14:textId="725F6818" w:rsidR="00C864CB" w:rsidRPr="001C4F9F" w:rsidRDefault="00C864CB" w:rsidP="00990EFE">
            <w:pPr>
              <w:pStyle w:val="HTMLPreformatted"/>
              <w:rPr>
                <w:i/>
                <w:sz w:val="19"/>
                <w:szCs w:val="19"/>
                <w:lang w:val="en-US"/>
                <w:rPrChange w:id="2945" w:author="Bertsch Christian (CR/AEE3)" w:date="2019-10-01T14:06:00Z">
                  <w:rPr>
                    <w:lang w:val="en-US"/>
                  </w:rPr>
                </w:rPrChange>
              </w:rPr>
            </w:pPr>
          </w:p>
          <w:p w14:paraId="20EF5DEB" w14:textId="77777777" w:rsidR="00BE4FD9" w:rsidRPr="001C4F9F" w:rsidRDefault="00BE4FD9" w:rsidP="00990EFE">
            <w:pPr>
              <w:pStyle w:val="HTMLPreformatted"/>
              <w:rPr>
                <w:del w:id="2946" w:author="Bertsch Christian (CR/AEE3)" w:date="2019-09-06T11:23:00Z"/>
                <w:i/>
                <w:color w:val="008000"/>
                <w:sz w:val="19"/>
                <w:szCs w:val="19"/>
                <w:lang w:val="en-US"/>
                <w:rPrChange w:id="2947" w:author="Bertsch Christian (CR/AEE3)" w:date="2019-10-01T14:06:00Z">
                  <w:rPr>
                    <w:del w:id="2948" w:author="Bertsch Christian (CR/AEE3)" w:date="2019-09-06T11:23:00Z"/>
                    <w:color w:val="008000"/>
                    <w:lang w:val="en-US"/>
                  </w:rPr>
                </w:rPrChange>
              </w:rPr>
            </w:pPr>
            <w:del w:id="2949" w:author="Bertsch Christian (CR/AEE3)" w:date="2019-09-06T11:23:00Z">
              <w:r w:rsidRPr="001C4F9F">
                <w:rPr>
                  <w:i/>
                  <w:color w:val="008000"/>
                  <w:sz w:val="19"/>
                  <w:szCs w:val="19"/>
                  <w:rPrChange w:id="2950" w:author="Bertsch Christian (CR/AEE3)" w:date="2019-10-01T14:06:00Z">
                    <w:rPr>
                      <w:color w:val="008000"/>
                    </w:rPr>
                  </w:rPrChange>
                </w:rPr>
                <w:delText xml:space="preserve">   // event iteration</w:delText>
              </w:r>
            </w:del>
          </w:p>
          <w:p w14:paraId="19F2B366" w14:textId="77777777" w:rsidR="009E1CCD" w:rsidRPr="001C4F9F" w:rsidRDefault="009E1CCD" w:rsidP="00990EFE">
            <w:pPr>
              <w:pStyle w:val="HTMLPreformatted"/>
              <w:rPr>
                <w:del w:id="2951" w:author="Bertsch Christian (CR/AEE3)" w:date="2019-09-06T11:23:00Z"/>
                <w:i/>
                <w:color w:val="008000"/>
                <w:sz w:val="19"/>
                <w:szCs w:val="19"/>
                <w:lang w:val="en-US"/>
                <w:rPrChange w:id="2952" w:author="Bertsch Christian (CR/AEE3)" w:date="2019-10-01T14:06:00Z">
                  <w:rPr>
                    <w:del w:id="2953" w:author="Bertsch Christian (CR/AEE3)" w:date="2019-09-06T11:23:00Z"/>
                    <w:color w:val="008000"/>
                    <w:lang w:val="en-US"/>
                  </w:rPr>
                </w:rPrChange>
              </w:rPr>
            </w:pPr>
            <w:del w:id="2954" w:author="Bertsch Christian (CR/AEE3)" w:date="2019-09-06T11:23:00Z">
              <w:r w:rsidRPr="001C4F9F">
                <w:rPr>
                  <w:i/>
                  <w:color w:val="008000"/>
                  <w:sz w:val="19"/>
                  <w:szCs w:val="19"/>
                  <w:rPrChange w:id="2955" w:author="Bertsch Christian (CR/AEE3)" w:date="2019-10-01T14:06:00Z">
                    <w:rPr>
                      <w:color w:val="008000"/>
                    </w:rPr>
                  </w:rPrChange>
                </w:rPr>
                <w:delText xml:space="preserve">   </w:delText>
              </w:r>
              <w:r w:rsidRPr="001C4F9F">
                <w:rPr>
                  <w:i/>
                  <w:sz w:val="19"/>
                  <w:szCs w:val="19"/>
                  <w:rPrChange w:id="2956" w:author="Bertsch Christian (CR/AEE3)" w:date="2019-10-01T14:06:00Z">
                    <w:rPr/>
                  </w:rPrChange>
                </w:rPr>
                <w:delText>eventInfo.</w:delText>
              </w:r>
              <w:r w:rsidR="003B4B88" w:rsidRPr="001C4F9F">
                <w:rPr>
                  <w:i/>
                  <w:sz w:val="19"/>
                  <w:szCs w:val="19"/>
                  <w:rPrChange w:id="2957" w:author="Bertsch Christian (CR/AEE3)" w:date="2019-10-01T14:06:00Z">
                    <w:rPr/>
                  </w:rPrChange>
                </w:rPr>
                <w:delText>newDiscreteStates</w:delText>
              </w:r>
              <w:r w:rsidRPr="001C4F9F">
                <w:rPr>
                  <w:i/>
                  <w:sz w:val="19"/>
                  <w:szCs w:val="19"/>
                  <w:rPrChange w:id="2958" w:author="Bertsch Christian (CR/AEE3)" w:date="2019-10-01T14:06:00Z">
                    <w:rPr/>
                  </w:rPrChange>
                </w:rPr>
                <w:delText>Needed = true;</w:delText>
              </w:r>
            </w:del>
          </w:p>
          <w:p w14:paraId="0ED91E48" w14:textId="77777777" w:rsidR="002C1F7D" w:rsidRPr="001C4F9F" w:rsidRDefault="002C1F7D" w:rsidP="002C1F7D">
            <w:pPr>
              <w:pStyle w:val="HTMLPreformatted"/>
              <w:rPr>
                <w:del w:id="2959" w:author="Bertsch Christian (CR/AEE3)" w:date="2019-09-06T11:23:00Z"/>
                <w:i/>
                <w:color w:val="008000"/>
                <w:sz w:val="19"/>
                <w:szCs w:val="19"/>
                <w:lang w:val="en-US"/>
                <w:rPrChange w:id="2960" w:author="Bertsch Christian (CR/AEE3)" w:date="2019-10-01T14:06:00Z">
                  <w:rPr>
                    <w:del w:id="2961" w:author="Bertsch Christian (CR/AEE3)" w:date="2019-09-06T11:23:00Z"/>
                    <w:color w:val="008000"/>
                    <w:lang w:val="en-US"/>
                  </w:rPr>
                </w:rPrChange>
              </w:rPr>
            </w:pPr>
            <w:del w:id="2962" w:author="Bertsch Christian (CR/AEE3)" w:date="2019-09-06T11:23:00Z">
              <w:r w:rsidRPr="001C4F9F">
                <w:rPr>
                  <w:b/>
                  <w:i/>
                  <w:color w:val="0000FF"/>
                  <w:sz w:val="19"/>
                  <w:szCs w:val="19"/>
                  <w:rPrChange w:id="2963" w:author="Bertsch Christian (CR/AEE3)" w:date="2019-10-01T14:06:00Z">
                    <w:rPr>
                      <w:b/>
                      <w:color w:val="0000FF"/>
                    </w:rPr>
                  </w:rPrChange>
                </w:rPr>
                <w:delText xml:space="preserve">   while</w:delText>
              </w:r>
              <w:r w:rsidRPr="001C4F9F">
                <w:rPr>
                  <w:i/>
                  <w:sz w:val="19"/>
                  <w:szCs w:val="19"/>
                  <w:rPrChange w:id="2964" w:author="Bertsch Christian (CR/AEE3)" w:date="2019-10-01T14:06:00Z">
                    <w:rPr/>
                  </w:rPrChange>
                </w:rPr>
                <w:delText xml:space="preserve"> eventInfo.</w:delText>
              </w:r>
              <w:r w:rsidR="003B4B88" w:rsidRPr="001C4F9F">
                <w:rPr>
                  <w:i/>
                  <w:sz w:val="19"/>
                  <w:szCs w:val="19"/>
                  <w:rPrChange w:id="2965" w:author="Bertsch Christian (CR/AEE3)" w:date="2019-10-01T14:06:00Z">
                    <w:rPr/>
                  </w:rPrChange>
                </w:rPr>
                <w:delText>newDiscreteStates</w:delText>
              </w:r>
              <w:r w:rsidRPr="001C4F9F">
                <w:rPr>
                  <w:i/>
                  <w:sz w:val="19"/>
                  <w:szCs w:val="19"/>
                  <w:rPrChange w:id="2966" w:author="Bertsch Christian (CR/AEE3)" w:date="2019-10-01T14:06:00Z">
                    <w:rPr/>
                  </w:rPrChange>
                </w:rPr>
                <w:delText xml:space="preserve">Needed </w:delText>
              </w:r>
              <w:r w:rsidRPr="001C4F9F">
                <w:rPr>
                  <w:b/>
                  <w:i/>
                  <w:color w:val="0000FF"/>
                  <w:sz w:val="19"/>
                  <w:szCs w:val="19"/>
                  <w:rPrChange w:id="2967" w:author="Bertsch Christian (CR/AEE3)" w:date="2019-10-01T14:06:00Z">
                    <w:rPr>
                      <w:b/>
                      <w:color w:val="0000FF"/>
                    </w:rPr>
                  </w:rPrChange>
                </w:rPr>
                <w:delText>loop</w:delText>
              </w:r>
            </w:del>
          </w:p>
          <w:p w14:paraId="3A6B7BE9" w14:textId="77777777" w:rsidR="002C1F7D" w:rsidRPr="001C4F9F" w:rsidRDefault="002C1F7D" w:rsidP="002C1F7D">
            <w:pPr>
              <w:pStyle w:val="HTMLPreformatted"/>
              <w:rPr>
                <w:del w:id="2968" w:author="Bertsch Christian (CR/AEE3)" w:date="2019-09-06T11:23:00Z"/>
                <w:i/>
                <w:color w:val="006600"/>
                <w:sz w:val="19"/>
                <w:szCs w:val="19"/>
                <w:lang w:val="en-US"/>
                <w:rPrChange w:id="2969" w:author="Bertsch Christian (CR/AEE3)" w:date="2019-10-01T14:06:00Z">
                  <w:rPr>
                    <w:del w:id="2970" w:author="Bertsch Christian (CR/AEE3)" w:date="2019-09-06T11:23:00Z"/>
                    <w:color w:val="006600"/>
                    <w:lang w:val="en-US"/>
                  </w:rPr>
                </w:rPrChange>
              </w:rPr>
            </w:pPr>
            <w:del w:id="2971" w:author="Bertsch Christian (CR/AEE3)" w:date="2019-09-06T11:23:00Z">
              <w:r w:rsidRPr="001C4F9F">
                <w:rPr>
                  <w:i/>
                  <w:color w:val="006600"/>
                  <w:sz w:val="19"/>
                  <w:szCs w:val="19"/>
                  <w:rPrChange w:id="2972" w:author="Bertsch Christian (CR/AEE3)" w:date="2019-10-01T14:06:00Z">
                    <w:rPr>
                      <w:color w:val="006600"/>
                    </w:rPr>
                  </w:rPrChange>
                </w:rPr>
                <w:delText xml:space="preserve">     // update discrete states</w:delText>
              </w:r>
            </w:del>
          </w:p>
          <w:p w14:paraId="487D659F" w14:textId="77777777" w:rsidR="002C1F7D" w:rsidRPr="001C4F9F" w:rsidRDefault="002C1F7D" w:rsidP="002C1F7D">
            <w:pPr>
              <w:pStyle w:val="HTMLPreformatted"/>
              <w:rPr>
                <w:del w:id="2973" w:author="Bertsch Christian (CR/AEE3)" w:date="2019-09-06T11:23:00Z"/>
                <w:i/>
                <w:sz w:val="19"/>
                <w:szCs w:val="19"/>
                <w:lang w:val="en-US"/>
                <w:rPrChange w:id="2974" w:author="Bertsch Christian (CR/AEE3)" w:date="2019-10-01T14:06:00Z">
                  <w:rPr>
                    <w:del w:id="2975" w:author="Bertsch Christian (CR/AEE3)" w:date="2019-09-06T11:23:00Z"/>
                    <w:lang w:val="en-US"/>
                  </w:rPr>
                </w:rPrChange>
              </w:rPr>
            </w:pPr>
            <w:del w:id="2976" w:author="Bertsch Christian (CR/AEE3)" w:date="2019-09-06T11:23:00Z">
              <w:r w:rsidRPr="001C4F9F">
                <w:rPr>
                  <w:i/>
                  <w:sz w:val="19"/>
                  <w:szCs w:val="19"/>
                  <w:rPrChange w:id="2977" w:author="Bertsch Christian (CR/AEE3)" w:date="2019-10-01T14:06:00Z">
                    <w:rPr/>
                  </w:rPrChange>
                </w:rPr>
                <w:delText xml:space="preserve">     M_</w:delText>
              </w:r>
              <w:r w:rsidR="00140C25" w:rsidRPr="001C4F9F">
                <w:rPr>
                  <w:i/>
                  <w:sz w:val="19"/>
                  <w:szCs w:val="19"/>
                  <w:rPrChange w:id="2978" w:author="Bertsch Christian (CR/AEE3)" w:date="2019-10-01T14:06:00Z">
                    <w:rPr/>
                  </w:rPrChange>
                </w:rPr>
                <w:delText>fmi2</w:delText>
              </w:r>
              <w:r w:rsidR="00840DE4" w:rsidRPr="001C4F9F">
                <w:rPr>
                  <w:i/>
                  <w:sz w:val="19"/>
                  <w:szCs w:val="19"/>
                  <w:rPrChange w:id="2979" w:author="Bertsch Christian (CR/AEE3)" w:date="2019-10-01T14:06:00Z">
                    <w:rPr/>
                  </w:rPrChange>
                </w:rPr>
                <w:delText>NewDiscreteStates</w:delText>
              </w:r>
              <w:r w:rsidRPr="001C4F9F">
                <w:rPr>
                  <w:i/>
                  <w:sz w:val="19"/>
                  <w:szCs w:val="19"/>
                  <w:rPrChange w:id="2980" w:author="Bertsch Christian (CR/AEE3)" w:date="2019-10-01T14:06:00Z">
                    <w:rPr/>
                  </w:rPrChange>
                </w:rPr>
                <w:delText>(m, &amp;eventInfo)</w:delText>
              </w:r>
            </w:del>
          </w:p>
          <w:p w14:paraId="0DB065A6" w14:textId="77777777" w:rsidR="002C1F7D" w:rsidRPr="001C4F9F" w:rsidRDefault="002C1F7D" w:rsidP="002C1F7D">
            <w:pPr>
              <w:pStyle w:val="HTMLPreformatted"/>
              <w:rPr>
                <w:del w:id="2981" w:author="Bertsch Christian (CR/AEE3)" w:date="2019-09-06T11:23:00Z"/>
                <w:i/>
                <w:sz w:val="19"/>
                <w:szCs w:val="19"/>
                <w:lang w:val="en-US"/>
                <w:rPrChange w:id="2982" w:author="Bertsch Christian (CR/AEE3)" w:date="2019-10-01T14:06:00Z">
                  <w:rPr>
                    <w:del w:id="2983" w:author="Bertsch Christian (CR/AEE3)" w:date="2019-09-06T11:23:00Z"/>
                    <w:lang w:val="en-US"/>
                  </w:rPr>
                </w:rPrChange>
              </w:rPr>
            </w:pPr>
            <w:del w:id="2984" w:author="Bertsch Christian (CR/AEE3)" w:date="2019-09-06T11:23:00Z">
              <w:r w:rsidRPr="001C4F9F">
                <w:rPr>
                  <w:i/>
                  <w:sz w:val="19"/>
                  <w:szCs w:val="19"/>
                  <w:rPrChange w:id="2985" w:author="Bertsch Christian (CR/AEE3)" w:date="2019-10-01T14:06:00Z">
                    <w:rPr/>
                  </w:rPrChange>
                </w:rPr>
                <w:delText xml:space="preserve">     </w:delText>
              </w:r>
              <w:r w:rsidRPr="001C4F9F">
                <w:rPr>
                  <w:b/>
                  <w:i/>
                  <w:color w:val="3333FF"/>
                  <w:sz w:val="19"/>
                  <w:szCs w:val="19"/>
                  <w:rPrChange w:id="2986" w:author="Bertsch Christian (CR/AEE3)" w:date="2019-10-01T14:06:00Z">
                    <w:rPr>
                      <w:b/>
                      <w:color w:val="3333FF"/>
                    </w:rPr>
                  </w:rPrChange>
                </w:rPr>
                <w:delText>if</w:delText>
              </w:r>
              <w:r w:rsidRPr="001C4F9F">
                <w:rPr>
                  <w:i/>
                  <w:sz w:val="19"/>
                  <w:szCs w:val="19"/>
                  <w:rPrChange w:id="2987" w:author="Bertsch Christian (CR/AEE3)" w:date="2019-10-01T14:06:00Z">
                    <w:rPr/>
                  </w:rPrChange>
                </w:rPr>
                <w:delText xml:space="preserve"> eventInfo.terminateSimulation </w:delText>
              </w:r>
              <w:r w:rsidR="00F7134B" w:rsidRPr="001C4F9F">
                <w:rPr>
                  <w:b/>
                  <w:i/>
                  <w:color w:val="3333FF"/>
                  <w:sz w:val="19"/>
                  <w:szCs w:val="19"/>
                  <w:rPrChange w:id="2988" w:author="Bertsch Christian (CR/AEE3)" w:date="2019-10-01T14:06:00Z">
                    <w:rPr>
                      <w:b/>
                      <w:color w:val="3333FF"/>
                    </w:rPr>
                  </w:rPrChange>
                </w:rPr>
                <w:delText xml:space="preserve">then goto </w:delText>
              </w:r>
              <w:r w:rsidR="00F7134B" w:rsidRPr="001C4F9F">
                <w:rPr>
                  <w:i/>
                  <w:color w:val="3333FF"/>
                  <w:sz w:val="19"/>
                  <w:szCs w:val="19"/>
                  <w:rPrChange w:id="2989" w:author="Bertsch Christian (CR/AEE3)" w:date="2019-10-01T14:06:00Z">
                    <w:rPr>
                      <w:color w:val="3333FF"/>
                    </w:rPr>
                  </w:rPrChange>
                </w:rPr>
                <w:delText>TERMINATE_MODEL</w:delText>
              </w:r>
            </w:del>
          </w:p>
          <w:p w14:paraId="43383F76" w14:textId="77777777" w:rsidR="002C1F7D" w:rsidRPr="001C4F9F" w:rsidRDefault="002C1F7D" w:rsidP="002C1F7D">
            <w:pPr>
              <w:pStyle w:val="HTMLPreformatted"/>
              <w:rPr>
                <w:del w:id="2990" w:author="Bertsch Christian (CR/AEE3)" w:date="2019-09-06T11:23:00Z"/>
                <w:b/>
                <w:i/>
                <w:color w:val="0000FF"/>
                <w:sz w:val="19"/>
                <w:szCs w:val="19"/>
                <w:lang w:val="en-US"/>
                <w:rPrChange w:id="2991" w:author="Bertsch Christian (CR/AEE3)" w:date="2019-10-01T14:06:00Z">
                  <w:rPr>
                    <w:del w:id="2992" w:author="Bertsch Christian (CR/AEE3)" w:date="2019-09-06T11:23:00Z"/>
                    <w:b/>
                    <w:color w:val="0000FF"/>
                    <w:lang w:val="en-US"/>
                  </w:rPr>
                </w:rPrChange>
              </w:rPr>
            </w:pPr>
            <w:del w:id="2993" w:author="Bertsch Christian (CR/AEE3)" w:date="2019-09-06T11:23:00Z">
              <w:r w:rsidRPr="001C4F9F">
                <w:rPr>
                  <w:b/>
                  <w:i/>
                  <w:color w:val="0000FF"/>
                  <w:sz w:val="19"/>
                  <w:szCs w:val="19"/>
                  <w:rPrChange w:id="2994" w:author="Bertsch Christian (CR/AEE3)" w:date="2019-10-01T14:06:00Z">
                    <w:rPr>
                      <w:b/>
                      <w:color w:val="0000FF"/>
                    </w:rPr>
                  </w:rPrChange>
                </w:rPr>
                <w:delText xml:space="preserve">   end while</w:delText>
              </w:r>
            </w:del>
          </w:p>
          <w:p w14:paraId="5FE76782" w14:textId="77777777" w:rsidR="002C1F7D" w:rsidRPr="001C4F9F" w:rsidRDefault="002C1F7D" w:rsidP="00990EFE">
            <w:pPr>
              <w:pStyle w:val="HTMLPreformatted"/>
              <w:rPr>
                <w:del w:id="2995" w:author="Bertsch Christian (CR/AEE3)" w:date="2019-09-06T11:23:00Z"/>
                <w:i/>
                <w:sz w:val="19"/>
                <w:szCs w:val="19"/>
                <w:lang w:val="en-US"/>
                <w:rPrChange w:id="2996" w:author="Bertsch Christian (CR/AEE3)" w:date="2019-10-01T14:06:00Z">
                  <w:rPr>
                    <w:del w:id="2997" w:author="Bertsch Christian (CR/AEE3)" w:date="2019-09-06T11:23:00Z"/>
                    <w:lang w:val="en-US"/>
                  </w:rPr>
                </w:rPrChange>
              </w:rPr>
            </w:pPr>
          </w:p>
          <w:p w14:paraId="4B7AD7AB" w14:textId="77777777" w:rsidR="009E1CCD" w:rsidRPr="001C4F9F" w:rsidRDefault="009E1CCD" w:rsidP="00990EFE">
            <w:pPr>
              <w:pStyle w:val="HTMLPreformatted"/>
              <w:rPr>
                <w:del w:id="2998" w:author="Bertsch Christian (CR/AEE3)" w:date="2019-09-06T11:23:00Z"/>
                <w:i/>
                <w:color w:val="008000"/>
                <w:sz w:val="19"/>
                <w:szCs w:val="19"/>
                <w:lang w:val="en-US"/>
                <w:rPrChange w:id="2999" w:author="Bertsch Christian (CR/AEE3)" w:date="2019-10-01T14:06:00Z">
                  <w:rPr>
                    <w:del w:id="3000" w:author="Bertsch Christian (CR/AEE3)" w:date="2019-09-06T11:23:00Z"/>
                    <w:color w:val="008000"/>
                    <w:lang w:val="en-US"/>
                  </w:rPr>
                </w:rPrChange>
              </w:rPr>
            </w:pPr>
            <w:del w:id="3001" w:author="Bertsch Christian (CR/AEE3)" w:date="2019-09-06T11:23:00Z">
              <w:r w:rsidRPr="001C4F9F">
                <w:rPr>
                  <w:i/>
                  <w:color w:val="008000"/>
                  <w:sz w:val="19"/>
                  <w:szCs w:val="19"/>
                  <w:rPrChange w:id="3002" w:author="Bertsch Christian (CR/AEE3)" w:date="2019-10-01T14:06:00Z">
                    <w:rPr>
                      <w:color w:val="008000"/>
                    </w:rPr>
                  </w:rPrChange>
                </w:rPr>
                <w:delText>// enter Continuous-Time Mode</w:delText>
              </w:r>
            </w:del>
          </w:p>
          <w:p w14:paraId="6C780AAB" w14:textId="42B0951C" w:rsidR="00C864CB" w:rsidRPr="001C4F9F" w:rsidRDefault="009E1CCD" w:rsidP="00C864CB">
            <w:pPr>
              <w:pStyle w:val="HTMLPreformatted"/>
              <w:rPr>
                <w:ins w:id="3003" w:author="Bertsch Christian (CR/AEE3)" w:date="2019-09-06T11:23:00Z"/>
                <w:i/>
                <w:sz w:val="19"/>
                <w:szCs w:val="19"/>
                <w:lang w:val="en-US"/>
                <w:rPrChange w:id="3004" w:author="Bertsch Christian (CR/AEE3)" w:date="2019-10-01T14:06:00Z">
                  <w:rPr>
                    <w:ins w:id="3005" w:author="Bertsch Christian (CR/AEE3)" w:date="2019-09-06T11:23:00Z"/>
                    <w:lang w:val="en-US"/>
                  </w:rPr>
                </w:rPrChange>
              </w:rPr>
            </w:pPr>
            <w:del w:id="3006" w:author="Bertsch Christian (CR/AEE3)" w:date="2019-09-06T11:23:00Z">
              <w:r w:rsidRPr="001C4F9F">
                <w:rPr>
                  <w:i/>
                  <w:sz w:val="19"/>
                  <w:szCs w:val="19"/>
                  <w:lang w:val="en-US"/>
                  <w:rPrChange w:id="3007" w:author="Bertsch Christian (CR/AEE3)" w:date="2019-10-01T14:06:00Z">
                    <w:rPr>
                      <w:lang w:val="en-US"/>
                    </w:rPr>
                  </w:rPrChange>
                </w:rPr>
                <w:delText>M_</w:delText>
              </w:r>
              <w:r w:rsidR="00140C25" w:rsidRPr="001C4F9F">
                <w:rPr>
                  <w:i/>
                  <w:sz w:val="19"/>
                  <w:szCs w:val="19"/>
                  <w:lang w:val="en-US"/>
                  <w:rPrChange w:id="3008" w:author="Bertsch Christian (CR/AEE3)" w:date="2019-10-01T14:06:00Z">
                    <w:rPr>
                      <w:lang w:val="en-US"/>
                    </w:rPr>
                  </w:rPrChange>
                </w:rPr>
                <w:delText>fmi2</w:delText>
              </w:r>
              <w:r w:rsidRPr="001C4F9F">
                <w:rPr>
                  <w:i/>
                  <w:sz w:val="19"/>
                  <w:szCs w:val="19"/>
                  <w:lang w:val="en-US"/>
                  <w:rPrChange w:id="3009" w:author="Bertsch Christian (CR/AEE3)" w:date="2019-10-01T14:06:00Z">
                    <w:rPr>
                      <w:lang w:val="en-US"/>
                    </w:rPr>
                  </w:rPrChange>
                </w:rPr>
                <w:delText>EnterContinuousTimeMode(m)</w:delText>
              </w:r>
            </w:del>
            <w:ins w:id="3010" w:author="Bertsch Christian (CR/AEE3)" w:date="2019-09-06T11:23:00Z">
              <w:r w:rsidR="00C864CB" w:rsidRPr="001C4F9F">
                <w:rPr>
                  <w:i/>
                  <w:sz w:val="19"/>
                  <w:szCs w:val="19"/>
                  <w:lang w:val="en-US"/>
                  <w:rPrChange w:id="3011" w:author="Bertsch Christian (CR/AEE3)" w:date="2019-10-01T14:06:00Z">
                    <w:rPr>
                      <w:lang w:val="en-US"/>
                    </w:rPr>
                  </w:rPrChange>
                </w:rPr>
                <w:t>initialEventMode = fmi2True</w:t>
              </w:r>
            </w:ins>
          </w:p>
          <w:p w14:paraId="543E209B" w14:textId="77777777" w:rsidR="00C864CB" w:rsidRPr="001C4F9F" w:rsidRDefault="00C864CB" w:rsidP="00C864CB">
            <w:pPr>
              <w:pStyle w:val="HTMLPreformatted"/>
              <w:rPr>
                <w:ins w:id="3012" w:author="Bertsch Christian (CR/AEE3)" w:date="2019-09-06T11:23:00Z"/>
                <w:i/>
                <w:sz w:val="19"/>
                <w:szCs w:val="19"/>
                <w:lang w:val="en-US"/>
                <w:rPrChange w:id="3013" w:author="Bertsch Christian (CR/AEE3)" w:date="2019-10-01T14:06:00Z">
                  <w:rPr>
                    <w:ins w:id="3014" w:author="Bertsch Christian (CR/AEE3)" w:date="2019-09-06T11:23:00Z"/>
                    <w:lang w:val="en-US"/>
                  </w:rPr>
                </w:rPrChange>
              </w:rPr>
            </w:pPr>
            <w:ins w:id="3015" w:author="Bertsch Christian (CR/AEE3)" w:date="2019-09-06T11:23:00Z">
              <w:r w:rsidRPr="001C4F9F">
                <w:rPr>
                  <w:i/>
                  <w:sz w:val="19"/>
                  <w:szCs w:val="19"/>
                  <w:lang w:val="en-US"/>
                  <w:rPrChange w:id="3016" w:author="Bertsch Christian (CR/AEE3)" w:date="2019-10-01T14:06:00Z">
                    <w:rPr>
                      <w:lang w:val="en-US"/>
                    </w:rPr>
                  </w:rPrChange>
                </w:rPr>
                <w:t>enterEventMode = fmi2False</w:t>
              </w:r>
            </w:ins>
          </w:p>
          <w:p w14:paraId="6E75B618" w14:textId="77777777" w:rsidR="00C864CB" w:rsidRPr="001C4F9F" w:rsidRDefault="00C864CB" w:rsidP="00C864CB">
            <w:pPr>
              <w:pStyle w:val="HTMLPreformatted"/>
              <w:rPr>
                <w:ins w:id="3017" w:author="Bertsch Christian (CR/AEE3)" w:date="2019-09-06T11:23:00Z"/>
                <w:i/>
                <w:sz w:val="19"/>
                <w:szCs w:val="19"/>
                <w:lang w:val="en-US"/>
                <w:rPrChange w:id="3018" w:author="Bertsch Christian (CR/AEE3)" w:date="2019-10-01T14:06:00Z">
                  <w:rPr>
                    <w:ins w:id="3019" w:author="Bertsch Christian (CR/AEE3)" w:date="2019-09-06T11:23:00Z"/>
                    <w:lang w:val="en-US"/>
                  </w:rPr>
                </w:rPrChange>
              </w:rPr>
            </w:pPr>
            <w:ins w:id="3020" w:author="Bertsch Christian (CR/AEE3)" w:date="2019-09-06T11:23:00Z">
              <w:r w:rsidRPr="001C4F9F">
                <w:rPr>
                  <w:i/>
                  <w:sz w:val="19"/>
                  <w:szCs w:val="19"/>
                  <w:lang w:val="en-US"/>
                  <w:rPrChange w:id="3021" w:author="Bertsch Christian (CR/AEE3)" w:date="2019-10-01T14:06:00Z">
                    <w:rPr>
                      <w:lang w:val="en-US"/>
                    </w:rPr>
                  </w:rPrChange>
                </w:rPr>
                <w:t>timeEvent = fmi2False</w:t>
              </w:r>
            </w:ins>
          </w:p>
          <w:p w14:paraId="34D7A41D" w14:textId="77777777" w:rsidR="00C864CB" w:rsidRPr="001C4F9F" w:rsidRDefault="00C864CB" w:rsidP="00C864CB">
            <w:pPr>
              <w:pStyle w:val="HTMLPreformatted"/>
              <w:rPr>
                <w:ins w:id="3022" w:author="Bertsch Christian (CR/AEE3)" w:date="2019-09-06T11:23:00Z"/>
                <w:i/>
                <w:sz w:val="19"/>
                <w:szCs w:val="19"/>
                <w:lang w:val="en-US"/>
                <w:rPrChange w:id="3023" w:author="Bertsch Christian (CR/AEE3)" w:date="2019-10-01T14:06:00Z">
                  <w:rPr>
                    <w:ins w:id="3024" w:author="Bertsch Christian (CR/AEE3)" w:date="2019-09-06T11:23:00Z"/>
                    <w:lang w:val="en-US"/>
                  </w:rPr>
                </w:rPrChange>
              </w:rPr>
            </w:pPr>
            <w:ins w:id="3025" w:author="Bertsch Christian (CR/AEE3)" w:date="2019-09-06T11:23:00Z">
              <w:r w:rsidRPr="001C4F9F">
                <w:rPr>
                  <w:i/>
                  <w:sz w:val="19"/>
                  <w:szCs w:val="19"/>
                  <w:lang w:val="en-US"/>
                  <w:rPrChange w:id="3026" w:author="Bertsch Christian (CR/AEE3)" w:date="2019-10-01T14:06:00Z">
                    <w:rPr>
                      <w:lang w:val="en-US"/>
                    </w:rPr>
                  </w:rPrChange>
                </w:rPr>
                <w:t>stateEvent = fmi2False</w:t>
              </w:r>
            </w:ins>
          </w:p>
          <w:p w14:paraId="0C49959E" w14:textId="47675A63" w:rsidR="00C864CB" w:rsidRPr="001C4F9F" w:rsidRDefault="00C864CB" w:rsidP="00C864CB">
            <w:pPr>
              <w:pStyle w:val="HTMLPreformatted"/>
              <w:rPr>
                <w:i/>
                <w:sz w:val="19"/>
                <w:szCs w:val="19"/>
                <w:lang w:val="en-US"/>
                <w:rPrChange w:id="3027" w:author="Bertsch Christian (CR/AEE3)" w:date="2019-10-01T14:06:00Z">
                  <w:rPr>
                    <w:lang w:val="en-US"/>
                  </w:rPr>
                </w:rPrChange>
              </w:rPr>
            </w:pPr>
            <w:ins w:id="3028" w:author="Bertsch Christian (CR/AEE3)" w:date="2019-09-06T11:23:00Z">
              <w:r w:rsidRPr="001C4F9F">
                <w:rPr>
                  <w:i/>
                  <w:sz w:val="19"/>
                  <w:szCs w:val="19"/>
                  <w:lang w:val="en-US"/>
                  <w:rPrChange w:id="3029" w:author="Bertsch Christian (CR/AEE3)" w:date="2019-10-01T14:06:00Z">
                    <w:rPr>
                      <w:lang w:val="en-US"/>
                    </w:rPr>
                  </w:rPrChange>
                </w:rPr>
                <w:t>previous_z = zeros(nz)</w:t>
              </w:r>
            </w:ins>
          </w:p>
          <w:p w14:paraId="7DFD8B50" w14:textId="77777777" w:rsidR="00C864CB" w:rsidRPr="001C4F9F" w:rsidRDefault="00C864CB" w:rsidP="00C864CB">
            <w:pPr>
              <w:pStyle w:val="HTMLPreformatted"/>
              <w:rPr>
                <w:i/>
                <w:sz w:val="19"/>
                <w:szCs w:val="19"/>
                <w:lang w:val="en-US"/>
                <w:rPrChange w:id="3030" w:author="Bertsch Christian (CR/AEE3)" w:date="2019-10-01T14:06:00Z">
                  <w:rPr>
                    <w:lang w:val="en-US"/>
                  </w:rPr>
                </w:rPrChange>
              </w:rPr>
            </w:pPr>
          </w:p>
          <w:p w14:paraId="02D66FC1" w14:textId="77777777" w:rsidR="00C864CB" w:rsidRPr="001C4F9F" w:rsidRDefault="00C864CB" w:rsidP="00C864CB">
            <w:pPr>
              <w:pStyle w:val="HTMLPreformatted"/>
              <w:rPr>
                <w:i/>
                <w:color w:val="008000"/>
                <w:sz w:val="19"/>
                <w:szCs w:val="19"/>
                <w:lang w:val="en-US"/>
                <w:rPrChange w:id="3031" w:author="Bertsch Christian (CR/AEE3)" w:date="2019-10-01T14:07:00Z">
                  <w:rPr>
                    <w:lang w:val="en-US"/>
                  </w:rPr>
                </w:rPrChange>
              </w:rPr>
            </w:pPr>
            <w:r w:rsidRPr="001C4F9F">
              <w:rPr>
                <w:i/>
                <w:color w:val="008000"/>
                <w:sz w:val="19"/>
                <w:szCs w:val="19"/>
                <w:lang w:val="en-US"/>
                <w:rPrChange w:id="3032" w:author="Bertsch Christian (CR/AEE3)" w:date="2019-10-01T14:07:00Z">
                  <w:rPr>
                    <w:lang w:val="en-US"/>
                  </w:rPr>
                </w:rPrChange>
              </w:rPr>
              <w:t>// retrieve initial state x and</w:t>
            </w:r>
          </w:p>
          <w:p w14:paraId="778A03F8" w14:textId="77777777" w:rsidR="00C864CB" w:rsidRPr="001C4F9F" w:rsidRDefault="00C864CB" w:rsidP="00C864CB">
            <w:pPr>
              <w:pStyle w:val="HTMLPreformatted"/>
              <w:rPr>
                <w:i/>
                <w:color w:val="008000"/>
                <w:sz w:val="19"/>
                <w:szCs w:val="19"/>
                <w:lang w:val="en-US"/>
                <w:rPrChange w:id="3033" w:author="Bertsch Christian (CR/AEE3)" w:date="2019-10-01T14:07:00Z">
                  <w:rPr>
                    <w:lang w:val="en-US"/>
                  </w:rPr>
                </w:rPrChange>
              </w:rPr>
            </w:pPr>
            <w:r w:rsidRPr="001C4F9F">
              <w:rPr>
                <w:i/>
                <w:color w:val="008000"/>
                <w:sz w:val="19"/>
                <w:szCs w:val="19"/>
                <w:lang w:val="en-US"/>
                <w:rPrChange w:id="3034" w:author="Bertsch Christian (CR/AEE3)" w:date="2019-10-01T14:07:00Z">
                  <w:rPr>
                    <w:lang w:val="en-US"/>
                  </w:rPr>
                </w:rPrChange>
              </w:rPr>
              <w:t>// nominal values of x (if absolute tolerance is needed)</w:t>
            </w:r>
          </w:p>
          <w:p w14:paraId="04C73E88" w14:textId="77777777" w:rsidR="00C864CB" w:rsidRPr="001C4F9F" w:rsidRDefault="00C864CB" w:rsidP="00C864CB">
            <w:pPr>
              <w:pStyle w:val="HTMLPreformatted"/>
              <w:rPr>
                <w:i/>
                <w:sz w:val="19"/>
                <w:szCs w:val="19"/>
                <w:lang w:val="en-US"/>
                <w:rPrChange w:id="3035" w:author="Bertsch Christian (CR/AEE3)" w:date="2019-10-01T14:06:00Z">
                  <w:rPr>
                    <w:lang w:val="en-US"/>
                  </w:rPr>
                </w:rPrChange>
              </w:rPr>
            </w:pPr>
            <w:r w:rsidRPr="001C4F9F">
              <w:rPr>
                <w:i/>
                <w:sz w:val="19"/>
                <w:szCs w:val="19"/>
                <w:lang w:val="en-US"/>
                <w:rPrChange w:id="3036" w:author="Bertsch Christian (CR/AEE3)" w:date="2019-10-01T14:06:00Z">
                  <w:rPr>
                    <w:lang w:val="en-US"/>
                  </w:rPr>
                </w:rPrChange>
              </w:rPr>
              <w:t>M_fmi2GetContinuousStates(m, x, nx)</w:t>
            </w:r>
          </w:p>
          <w:p w14:paraId="6AB68E24" w14:textId="77777777" w:rsidR="00C864CB" w:rsidRPr="001C4F9F" w:rsidRDefault="00C864CB" w:rsidP="00C864CB">
            <w:pPr>
              <w:pStyle w:val="HTMLPreformatted"/>
              <w:rPr>
                <w:i/>
                <w:sz w:val="19"/>
                <w:szCs w:val="19"/>
                <w:lang w:val="en-US"/>
                <w:rPrChange w:id="3037" w:author="Bertsch Christian (CR/AEE3)" w:date="2019-10-01T14:06:00Z">
                  <w:rPr>
                    <w:lang w:val="en-US"/>
                  </w:rPr>
                </w:rPrChange>
              </w:rPr>
            </w:pPr>
            <w:r w:rsidRPr="001C4F9F">
              <w:rPr>
                <w:i/>
                <w:sz w:val="19"/>
                <w:szCs w:val="19"/>
                <w:lang w:val="en-US"/>
                <w:rPrChange w:id="3038" w:author="Bertsch Christian (CR/AEE3)" w:date="2019-10-01T14:06:00Z">
                  <w:rPr>
                    <w:lang w:val="en-US"/>
                  </w:rPr>
                </w:rPrChange>
              </w:rPr>
              <w:t>M_fmi2GetNominalsOfContinuousStates(m, x_nominal, nx)</w:t>
            </w:r>
          </w:p>
          <w:p w14:paraId="7877F7C1" w14:textId="77777777" w:rsidR="00C864CB" w:rsidRPr="001C4F9F" w:rsidRDefault="00C864CB" w:rsidP="00C864CB">
            <w:pPr>
              <w:pStyle w:val="HTMLPreformatted"/>
              <w:rPr>
                <w:i/>
                <w:sz w:val="19"/>
                <w:szCs w:val="19"/>
                <w:lang w:val="en-US"/>
                <w:rPrChange w:id="3039" w:author="Bertsch Christian (CR/AEE3)" w:date="2019-10-01T14:06:00Z">
                  <w:rPr>
                    <w:lang w:val="en-US"/>
                  </w:rPr>
                </w:rPrChange>
              </w:rPr>
            </w:pPr>
          </w:p>
          <w:p w14:paraId="2D68B0E8" w14:textId="77777777" w:rsidR="00C864CB" w:rsidRPr="001C4F9F" w:rsidRDefault="00C864CB" w:rsidP="00C864CB">
            <w:pPr>
              <w:pStyle w:val="HTMLPreformatted"/>
              <w:rPr>
                <w:i/>
                <w:color w:val="008000"/>
                <w:sz w:val="19"/>
                <w:szCs w:val="19"/>
                <w:lang w:val="en-US"/>
                <w:rPrChange w:id="3040" w:author="Bertsch Christian (CR/AEE3)" w:date="2019-10-01T14:07:00Z">
                  <w:rPr>
                    <w:lang w:val="en-US"/>
                  </w:rPr>
                </w:rPrChange>
              </w:rPr>
            </w:pPr>
            <w:r w:rsidRPr="001C4F9F">
              <w:rPr>
                <w:i/>
                <w:color w:val="008000"/>
                <w:sz w:val="19"/>
                <w:szCs w:val="19"/>
                <w:lang w:val="en-US"/>
                <w:rPrChange w:id="3041" w:author="Bertsch Christian (CR/AEE3)" w:date="2019-10-01T14:07:00Z">
                  <w:rPr>
                    <w:lang w:val="en-US"/>
                  </w:rPr>
                </w:rPrChange>
              </w:rPr>
              <w:t>// retrieve solution at t=Tstart, for example</w:t>
            </w:r>
            <w:ins w:id="3042" w:author="Bertsch Christian (CR/AEE3)" w:date="2019-09-06T11:23:00Z">
              <w:r w:rsidRPr="001C4F9F">
                <w:rPr>
                  <w:i/>
                  <w:color w:val="008000"/>
                  <w:sz w:val="19"/>
                  <w:szCs w:val="19"/>
                  <w:lang w:val="en-US"/>
                  <w:rPrChange w:id="3043" w:author="Bertsch Christian (CR/AEE3)" w:date="2019-10-01T14:07:00Z">
                    <w:rPr>
                      <w:lang w:val="en-US"/>
                    </w:rPr>
                  </w:rPrChange>
                </w:rPr>
                <w:t>,</w:t>
              </w:r>
            </w:ins>
            <w:r w:rsidRPr="001C4F9F">
              <w:rPr>
                <w:i/>
                <w:color w:val="008000"/>
                <w:sz w:val="19"/>
                <w:szCs w:val="19"/>
                <w:lang w:val="en-US"/>
                <w:rPrChange w:id="3044" w:author="Bertsch Christian (CR/AEE3)" w:date="2019-10-01T14:07:00Z">
                  <w:rPr>
                    <w:lang w:val="en-US"/>
                  </w:rPr>
                </w:rPrChange>
              </w:rPr>
              <w:t xml:space="preserve"> for outputs</w:t>
            </w:r>
          </w:p>
          <w:p w14:paraId="512949EB" w14:textId="24578F9F" w:rsidR="00C864CB" w:rsidRPr="001C4F9F" w:rsidRDefault="00C864CB" w:rsidP="00C864CB">
            <w:pPr>
              <w:pStyle w:val="HTMLPreformatted"/>
              <w:rPr>
                <w:i/>
                <w:sz w:val="19"/>
                <w:szCs w:val="19"/>
                <w:lang w:val="en-US"/>
                <w:rPrChange w:id="3045" w:author="Bertsch Christian (CR/AEE3)" w:date="2019-10-01T14:06:00Z">
                  <w:rPr>
                    <w:lang w:val="en-US"/>
                  </w:rPr>
                </w:rPrChange>
              </w:rPr>
            </w:pPr>
            <w:r w:rsidRPr="001C4F9F">
              <w:rPr>
                <w:i/>
                <w:sz w:val="19"/>
                <w:szCs w:val="19"/>
                <w:lang w:val="en-US"/>
                <w:rPrChange w:id="3046" w:author="Bertsch Christian (CR/AEE3)" w:date="2019-10-01T14:06:00Z">
                  <w:rPr>
                    <w:lang w:val="en-US"/>
                  </w:rPr>
                </w:rPrChange>
              </w:rPr>
              <w:t>M_fmi2GetReal/Integer/Boolean/String(m, ...)</w:t>
            </w:r>
          </w:p>
          <w:p w14:paraId="2D907EC8" w14:textId="77777777" w:rsidR="00BE4FD9" w:rsidRPr="001C4F9F" w:rsidRDefault="00BE4FD9" w:rsidP="00990EFE">
            <w:pPr>
              <w:pStyle w:val="HTMLPreformatted"/>
              <w:rPr>
                <w:i/>
                <w:sz w:val="19"/>
                <w:szCs w:val="19"/>
                <w:lang w:val="en-US"/>
                <w:rPrChange w:id="3047" w:author="Bertsch Christian (CR/AEE3)" w:date="2019-10-01T14:06:00Z">
                  <w:rPr>
                    <w:lang w:val="en-US"/>
                  </w:rPr>
                </w:rPrChange>
              </w:rPr>
            </w:pPr>
          </w:p>
          <w:p w14:paraId="0B5532C9" w14:textId="77777777" w:rsidR="00990EFE" w:rsidRPr="001C4F9F" w:rsidRDefault="00990EFE" w:rsidP="00990EFE">
            <w:pPr>
              <w:pStyle w:val="HTMLPreformatted"/>
              <w:rPr>
                <w:del w:id="3048" w:author="Bertsch Christian (CR/AEE3)" w:date="2019-09-06T11:23:00Z"/>
                <w:b/>
                <w:i/>
                <w:sz w:val="19"/>
                <w:szCs w:val="19"/>
                <w:lang w:val="en-US"/>
                <w:rPrChange w:id="3049" w:author="Bertsch Christian (CR/AEE3)" w:date="2019-10-01T14:06:00Z">
                  <w:rPr>
                    <w:del w:id="3050" w:author="Bertsch Christian (CR/AEE3)" w:date="2019-09-06T11:23:00Z"/>
                    <w:b/>
                    <w:lang w:val="en-US"/>
                  </w:rPr>
                </w:rPrChange>
              </w:rPr>
            </w:pPr>
            <w:del w:id="3051" w:author="Bertsch Christian (CR/AEE3)" w:date="2019-09-06T11:23:00Z">
              <w:r w:rsidRPr="001C4F9F">
                <w:rPr>
                  <w:b/>
                  <w:i/>
                  <w:color w:val="0000FF"/>
                  <w:sz w:val="19"/>
                  <w:szCs w:val="19"/>
                  <w:rPrChange w:id="3052" w:author="Bertsch Christian (CR/AEE3)" w:date="2019-10-01T14:06:00Z">
                    <w:rPr>
                      <w:b/>
                      <w:color w:val="0000FF"/>
                    </w:rPr>
                  </w:rPrChange>
                </w:rPr>
                <w:delText>while</w:delText>
              </w:r>
              <w:r w:rsidRPr="001C4F9F">
                <w:rPr>
                  <w:i/>
                  <w:sz w:val="19"/>
                  <w:szCs w:val="19"/>
                  <w:rPrChange w:id="3053" w:author="Bertsch Christian (CR/AEE3)" w:date="2019-10-01T14:06:00Z">
                    <w:rPr/>
                  </w:rPrChange>
                </w:rPr>
                <w:delText xml:space="preserve"> time &lt; Tend </w:delText>
              </w:r>
              <w:r w:rsidRPr="001C4F9F">
                <w:rPr>
                  <w:b/>
                  <w:i/>
                  <w:color w:val="0000FF"/>
                  <w:sz w:val="19"/>
                  <w:szCs w:val="19"/>
                  <w:rPrChange w:id="3054" w:author="Bertsch Christian (CR/AEE3)" w:date="2019-10-01T14:06:00Z">
                    <w:rPr>
                      <w:b/>
                      <w:color w:val="0000FF"/>
                    </w:rPr>
                  </w:rPrChange>
                </w:rPr>
                <w:delText>loop</w:delText>
              </w:r>
            </w:del>
          </w:p>
          <w:p w14:paraId="34A3CB87" w14:textId="77777777" w:rsidR="00C864CB" w:rsidRPr="001C4F9F" w:rsidRDefault="00C864CB" w:rsidP="00C864CB">
            <w:pPr>
              <w:pStyle w:val="HTMLPreformatted"/>
              <w:rPr>
                <w:ins w:id="3055" w:author="Bertsch Christian (CR/AEE3)" w:date="2019-09-06T11:23:00Z"/>
                <w:i/>
                <w:sz w:val="19"/>
                <w:szCs w:val="19"/>
                <w:lang w:val="en-US"/>
                <w:rPrChange w:id="3056" w:author="Bertsch Christian (CR/AEE3)" w:date="2019-10-01T14:06:00Z">
                  <w:rPr>
                    <w:ins w:id="3057" w:author="Bertsch Christian (CR/AEE3)" w:date="2019-09-06T11:23:00Z"/>
                    <w:lang w:val="en-US"/>
                  </w:rPr>
                </w:rPrChange>
              </w:rPr>
            </w:pPr>
            <w:ins w:id="3058" w:author="Bertsch Christian (CR/AEE3)" w:date="2019-09-06T11:23:00Z">
              <w:r w:rsidRPr="001C4F9F">
                <w:rPr>
                  <w:i/>
                  <w:sz w:val="19"/>
                  <w:szCs w:val="19"/>
                  <w:lang w:val="en-US"/>
                  <w:rPrChange w:id="3059" w:author="Bertsch Christian (CR/AEE3)" w:date="2019-10-01T14:06:00Z">
                    <w:rPr>
                      <w:lang w:val="en-US"/>
                    </w:rPr>
                  </w:rPrChange>
                </w:rPr>
                <w:t>do</w:t>
              </w:r>
            </w:ins>
          </w:p>
          <w:p w14:paraId="5E89F3CD" w14:textId="77777777" w:rsidR="00C864CB" w:rsidRPr="001C4F9F" w:rsidRDefault="00C864CB" w:rsidP="00C864CB">
            <w:pPr>
              <w:pStyle w:val="HTMLPreformatted"/>
              <w:rPr>
                <w:moveFrom w:id="3060" w:author="Bertsch Christian (CR/AEE3)" w:date="2019-09-06T11:23:00Z"/>
                <w:i/>
                <w:sz w:val="19"/>
                <w:szCs w:val="19"/>
                <w:lang w:val="en-US"/>
                <w:rPrChange w:id="3061" w:author="Bertsch Christian (CR/AEE3)" w:date="2019-10-01T14:06:00Z">
                  <w:rPr>
                    <w:moveFrom w:id="3062" w:author="Bertsch Christian (CR/AEE3)" w:date="2019-09-06T11:23:00Z"/>
                    <w:lang w:val="en-US"/>
                  </w:rPr>
                </w:rPrChange>
              </w:rPr>
            </w:pPr>
            <w:moveFromRangeStart w:id="3063" w:author="Bertsch Christian (CR/AEE3)" w:date="2019-09-06T11:23:00Z" w:name="move18661413"/>
            <w:moveFrom w:id="3064" w:author="Bertsch Christian (CR/AEE3)" w:date="2019-09-06T11:23:00Z">
              <w:r w:rsidRPr="001C4F9F">
                <w:rPr>
                  <w:i/>
                  <w:sz w:val="19"/>
                  <w:szCs w:val="19"/>
                  <w:lang w:val="en-US"/>
                  <w:rPrChange w:id="3065" w:author="Bertsch Christian (CR/AEE3)" w:date="2019-10-01T14:06:00Z">
                    <w:rPr/>
                  </w:rPrChange>
                </w:rPr>
                <w:t xml:space="preserve">  // compute derivatives</w:t>
              </w:r>
            </w:moveFrom>
          </w:p>
          <w:p w14:paraId="6D5AF4CF" w14:textId="77777777" w:rsidR="00C864CB" w:rsidRPr="001C4F9F" w:rsidRDefault="00C864CB" w:rsidP="00C864CB">
            <w:pPr>
              <w:pStyle w:val="HTMLPreformatted"/>
              <w:rPr>
                <w:moveFrom w:id="3066" w:author="Bertsch Christian (CR/AEE3)" w:date="2019-09-06T11:23:00Z"/>
                <w:i/>
                <w:sz w:val="19"/>
                <w:szCs w:val="19"/>
                <w:lang w:val="en-US"/>
                <w:rPrChange w:id="3067" w:author="Bertsch Christian (CR/AEE3)" w:date="2019-10-01T14:06:00Z">
                  <w:rPr>
                    <w:moveFrom w:id="3068" w:author="Bertsch Christian (CR/AEE3)" w:date="2019-09-06T11:23:00Z"/>
                  </w:rPr>
                </w:rPrChange>
              </w:rPr>
            </w:pPr>
            <w:moveFrom w:id="3069" w:author="Bertsch Christian (CR/AEE3)" w:date="2019-09-06T11:23:00Z">
              <w:r w:rsidRPr="001C4F9F">
                <w:rPr>
                  <w:i/>
                  <w:sz w:val="19"/>
                  <w:szCs w:val="19"/>
                  <w:lang w:val="en-US"/>
                  <w:rPrChange w:id="3070" w:author="Bertsch Christian (CR/AEE3)" w:date="2019-10-01T14:06:00Z">
                    <w:rPr/>
                  </w:rPrChange>
                </w:rPr>
                <w:t xml:space="preserve">  M_fmi2GetDerivatives(m, der_x, nx)</w:t>
              </w:r>
            </w:moveFrom>
          </w:p>
          <w:p w14:paraId="556E9445" w14:textId="77777777" w:rsidR="00C864CB" w:rsidRPr="001C4F9F" w:rsidRDefault="00C864CB" w:rsidP="00C864CB">
            <w:pPr>
              <w:pStyle w:val="HTMLPreformatted"/>
              <w:rPr>
                <w:moveFrom w:id="3071" w:author="Bertsch Christian (CR/AEE3)" w:date="2019-09-06T11:23:00Z"/>
                <w:i/>
                <w:sz w:val="19"/>
                <w:szCs w:val="19"/>
                <w:lang w:val="en-US"/>
                <w:rPrChange w:id="3072" w:author="Bertsch Christian (CR/AEE3)" w:date="2019-10-01T14:06:00Z">
                  <w:rPr>
                    <w:moveFrom w:id="3073" w:author="Bertsch Christian (CR/AEE3)" w:date="2019-09-06T11:23:00Z"/>
                  </w:rPr>
                </w:rPrChange>
              </w:rPr>
            </w:pPr>
          </w:p>
          <w:p w14:paraId="0E3B0AA3" w14:textId="77777777" w:rsidR="00C864CB" w:rsidRPr="001C4F9F" w:rsidRDefault="00C864CB" w:rsidP="00C864CB">
            <w:pPr>
              <w:pStyle w:val="HTMLPreformatted"/>
              <w:rPr>
                <w:moveFrom w:id="3074" w:author="Bertsch Christian (CR/AEE3)" w:date="2019-09-06T11:23:00Z"/>
                <w:i/>
                <w:sz w:val="19"/>
                <w:szCs w:val="19"/>
                <w:lang w:val="en-US"/>
                <w:rPrChange w:id="3075" w:author="Bertsch Christian (CR/AEE3)" w:date="2019-10-01T14:06:00Z">
                  <w:rPr>
                    <w:moveFrom w:id="3076" w:author="Bertsch Christian (CR/AEE3)" w:date="2019-09-06T11:23:00Z"/>
                    <w:lang w:val="en-US"/>
                  </w:rPr>
                </w:rPrChange>
              </w:rPr>
            </w:pPr>
            <w:moveFrom w:id="3077" w:author="Bertsch Christian (CR/AEE3)" w:date="2019-09-06T11:23:00Z">
              <w:r w:rsidRPr="001C4F9F">
                <w:rPr>
                  <w:i/>
                  <w:sz w:val="19"/>
                  <w:szCs w:val="19"/>
                  <w:lang w:val="en-US"/>
                  <w:rPrChange w:id="3078" w:author="Bertsch Christian (CR/AEE3)" w:date="2019-10-01T14:06:00Z">
                    <w:rPr/>
                  </w:rPrChange>
                </w:rPr>
                <w:t xml:space="preserve">  // advance time</w:t>
              </w:r>
            </w:moveFrom>
          </w:p>
          <w:moveFromRangeEnd w:id="3063"/>
          <w:p w14:paraId="0A13D474" w14:textId="77777777" w:rsidR="00990EFE" w:rsidRPr="001C4F9F" w:rsidRDefault="00990EFE" w:rsidP="00990EFE">
            <w:pPr>
              <w:pStyle w:val="HTMLPreformatted"/>
              <w:rPr>
                <w:del w:id="3079" w:author="Bertsch Christian (CR/AEE3)" w:date="2019-09-06T11:23:00Z"/>
                <w:i/>
                <w:sz w:val="19"/>
                <w:szCs w:val="19"/>
                <w:lang w:val="en-US"/>
                <w:rPrChange w:id="3080" w:author="Bertsch Christian (CR/AEE3)" w:date="2019-10-01T14:06:00Z">
                  <w:rPr>
                    <w:del w:id="3081" w:author="Bertsch Christian (CR/AEE3)" w:date="2019-09-06T11:23:00Z"/>
                    <w:lang w:val="en-US"/>
                  </w:rPr>
                </w:rPrChange>
              </w:rPr>
            </w:pPr>
            <w:del w:id="3082" w:author="Bertsch Christian (CR/AEE3)" w:date="2019-09-06T11:23:00Z">
              <w:r w:rsidRPr="001C4F9F">
                <w:rPr>
                  <w:i/>
                  <w:sz w:val="19"/>
                  <w:szCs w:val="19"/>
                  <w:lang w:val="en-US"/>
                  <w:rPrChange w:id="3083" w:author="Bertsch Christian (CR/AEE3)" w:date="2019-10-01T14:06:00Z">
                    <w:rPr/>
                  </w:rPrChange>
                </w:rPr>
                <w:delText xml:space="preserve">  h    = </w:delText>
              </w:r>
              <w:r w:rsidRPr="001C4F9F">
                <w:rPr>
                  <w:b/>
                  <w:i/>
                  <w:color w:val="0000FF"/>
                  <w:sz w:val="19"/>
                  <w:szCs w:val="19"/>
                  <w:lang w:val="en-US"/>
                  <w:rPrChange w:id="3084" w:author="Bertsch Christian (CR/AEE3)" w:date="2019-10-01T14:06:00Z">
                    <w:rPr>
                      <w:b/>
                      <w:color w:val="0000FF"/>
                    </w:rPr>
                  </w:rPrChange>
                </w:rPr>
                <w:delText>min</w:delText>
              </w:r>
              <w:r w:rsidRPr="001C4F9F">
                <w:rPr>
                  <w:i/>
                  <w:sz w:val="19"/>
                  <w:szCs w:val="19"/>
                  <w:lang w:val="en-US"/>
                  <w:rPrChange w:id="3085" w:author="Bertsch Christian (CR/AEE3)" w:date="2019-10-01T14:06:00Z">
                    <w:rPr/>
                  </w:rPrChange>
                </w:rPr>
                <w:delText>(dt, Tnext-time)</w:delText>
              </w:r>
            </w:del>
          </w:p>
          <w:p w14:paraId="35CA1353" w14:textId="77777777" w:rsidR="00C864CB" w:rsidRPr="001C4F9F" w:rsidRDefault="00C864CB" w:rsidP="00C864CB">
            <w:pPr>
              <w:pStyle w:val="HTMLPreformatted"/>
              <w:rPr>
                <w:moveFrom w:id="3086" w:author="Bertsch Christian (CR/AEE3)" w:date="2019-09-06T11:23:00Z"/>
                <w:i/>
                <w:sz w:val="19"/>
                <w:szCs w:val="19"/>
                <w:lang w:val="en-US"/>
                <w:rPrChange w:id="3087" w:author="Bertsch Christian (CR/AEE3)" w:date="2019-10-01T14:06:00Z">
                  <w:rPr>
                    <w:moveFrom w:id="3088" w:author="Bertsch Christian (CR/AEE3)" w:date="2019-09-06T11:23:00Z"/>
                    <w:lang w:val="en-US"/>
                  </w:rPr>
                </w:rPrChange>
              </w:rPr>
            </w:pPr>
            <w:moveFromRangeStart w:id="3089" w:author="Bertsch Christian (CR/AEE3)" w:date="2019-09-06T11:23:00Z" w:name="move18661414"/>
            <w:moveFrom w:id="3090" w:author="Bertsch Christian (CR/AEE3)" w:date="2019-09-06T11:23:00Z">
              <w:r w:rsidRPr="001C4F9F">
                <w:rPr>
                  <w:i/>
                  <w:sz w:val="19"/>
                  <w:szCs w:val="19"/>
                  <w:lang w:val="en-US"/>
                  <w:rPrChange w:id="3091" w:author="Bertsch Christian (CR/AEE3)" w:date="2019-10-01T14:06:00Z">
                    <w:rPr/>
                  </w:rPrChange>
                </w:rPr>
                <w:t xml:space="preserve">  time = time + h</w:t>
              </w:r>
            </w:moveFrom>
          </w:p>
          <w:p w14:paraId="24541EF0" w14:textId="77777777" w:rsidR="00C864CB" w:rsidRPr="001C4F9F" w:rsidRDefault="00C864CB" w:rsidP="00C864CB">
            <w:pPr>
              <w:pStyle w:val="HTMLPreformatted"/>
              <w:rPr>
                <w:moveFrom w:id="3092" w:author="Bertsch Christian (CR/AEE3)" w:date="2019-09-06T11:23:00Z"/>
                <w:i/>
                <w:sz w:val="19"/>
                <w:szCs w:val="19"/>
                <w:lang w:val="en-US"/>
                <w:rPrChange w:id="3093" w:author="Bertsch Christian (CR/AEE3)" w:date="2019-10-01T14:06:00Z">
                  <w:rPr>
                    <w:moveFrom w:id="3094" w:author="Bertsch Christian (CR/AEE3)" w:date="2019-09-06T11:23:00Z"/>
                    <w:lang w:val="en-US"/>
                  </w:rPr>
                </w:rPrChange>
              </w:rPr>
            </w:pPr>
            <w:moveFrom w:id="3095" w:author="Bertsch Christian (CR/AEE3)" w:date="2019-09-06T11:23:00Z">
              <w:r w:rsidRPr="001C4F9F">
                <w:rPr>
                  <w:i/>
                  <w:sz w:val="19"/>
                  <w:szCs w:val="19"/>
                  <w:lang w:val="en-US"/>
                  <w:rPrChange w:id="3096" w:author="Bertsch Christian (CR/AEE3)" w:date="2019-10-01T14:06:00Z">
                    <w:rPr/>
                  </w:rPrChange>
                </w:rPr>
                <w:t xml:space="preserve">  M_fmi2SetTime(m, time)</w:t>
              </w:r>
            </w:moveFrom>
          </w:p>
          <w:p w14:paraId="4A33911D" w14:textId="77777777" w:rsidR="00C864CB" w:rsidRPr="001C4F9F" w:rsidRDefault="00C864CB" w:rsidP="00C864CB">
            <w:pPr>
              <w:pStyle w:val="HTMLPreformatted"/>
              <w:rPr>
                <w:moveFrom w:id="3097" w:author="Bertsch Christian (CR/AEE3)" w:date="2019-09-06T11:23:00Z"/>
                <w:i/>
                <w:sz w:val="19"/>
                <w:szCs w:val="19"/>
                <w:lang w:val="en-US"/>
                <w:rPrChange w:id="3098" w:author="Bertsch Christian (CR/AEE3)" w:date="2019-10-01T14:06:00Z">
                  <w:rPr>
                    <w:moveFrom w:id="3099" w:author="Bertsch Christian (CR/AEE3)" w:date="2019-09-06T11:23:00Z"/>
                    <w:lang w:val="en-US"/>
                  </w:rPr>
                </w:rPrChange>
              </w:rPr>
            </w:pPr>
          </w:p>
          <w:moveFromRangeEnd w:id="3089"/>
          <w:p w14:paraId="3752DAA8" w14:textId="77777777" w:rsidR="00990EFE" w:rsidRPr="001C4F9F" w:rsidRDefault="00990EFE" w:rsidP="00990EFE">
            <w:pPr>
              <w:pStyle w:val="HTMLPreformatted"/>
              <w:rPr>
                <w:del w:id="3100" w:author="Bertsch Christian (CR/AEE3)" w:date="2019-09-06T11:23:00Z"/>
                <w:i/>
                <w:color w:val="008000"/>
                <w:sz w:val="19"/>
                <w:szCs w:val="19"/>
                <w:lang w:val="en-US"/>
                <w:rPrChange w:id="3101" w:author="Bertsch Christian (CR/AEE3)" w:date="2019-10-01T14:06:00Z">
                  <w:rPr>
                    <w:del w:id="3102" w:author="Bertsch Christian (CR/AEE3)" w:date="2019-09-06T11:23:00Z"/>
                    <w:color w:val="008000"/>
                    <w:lang w:val="en-US"/>
                  </w:rPr>
                </w:rPrChange>
              </w:rPr>
            </w:pPr>
            <w:del w:id="3103" w:author="Bertsch Christian (CR/AEE3)" w:date="2019-09-06T11:23:00Z">
              <w:r w:rsidRPr="001C4F9F">
                <w:rPr>
                  <w:i/>
                  <w:sz w:val="19"/>
                  <w:szCs w:val="19"/>
                  <w:lang w:val="en-US"/>
                  <w:rPrChange w:id="3104" w:author="Bertsch Christian (CR/AEE3)" w:date="2019-10-01T14:06:00Z">
                    <w:rPr/>
                  </w:rPrChange>
                </w:rPr>
                <w:delText xml:space="preserve">  </w:delText>
              </w:r>
              <w:r w:rsidRPr="001C4F9F">
                <w:rPr>
                  <w:i/>
                  <w:color w:val="008000"/>
                  <w:sz w:val="19"/>
                  <w:szCs w:val="19"/>
                  <w:lang w:val="en-US"/>
                  <w:rPrChange w:id="3105" w:author="Bertsch Christian (CR/AEE3)" w:date="2019-10-01T14:06:00Z">
                    <w:rPr>
                      <w:color w:val="008000"/>
                    </w:rPr>
                  </w:rPrChange>
                </w:rPr>
                <w:delText>// set inputs at t = time</w:delText>
              </w:r>
            </w:del>
          </w:p>
          <w:p w14:paraId="009B1FB3" w14:textId="77777777" w:rsidR="00990EFE" w:rsidRPr="001C4F9F" w:rsidRDefault="00990EFE" w:rsidP="00990EFE">
            <w:pPr>
              <w:pStyle w:val="HTMLPreformatted"/>
              <w:rPr>
                <w:del w:id="3106" w:author="Bertsch Christian (CR/AEE3)" w:date="2019-09-06T11:23:00Z"/>
                <w:i/>
                <w:sz w:val="19"/>
                <w:szCs w:val="19"/>
                <w:lang w:val="en-US"/>
                <w:rPrChange w:id="3107" w:author="Bertsch Christian (CR/AEE3)" w:date="2019-10-01T14:06:00Z">
                  <w:rPr>
                    <w:del w:id="3108" w:author="Bertsch Christian (CR/AEE3)" w:date="2019-09-06T11:23:00Z"/>
                    <w:lang w:val="en-US"/>
                  </w:rPr>
                </w:rPrChange>
              </w:rPr>
            </w:pPr>
            <w:del w:id="3109" w:author="Bertsch Christian (CR/AEE3)" w:date="2019-09-06T11:23:00Z">
              <w:r w:rsidRPr="001C4F9F">
                <w:rPr>
                  <w:i/>
                  <w:sz w:val="19"/>
                  <w:szCs w:val="19"/>
                  <w:lang w:val="en-US"/>
                  <w:rPrChange w:id="3110" w:author="Bertsch Christian (CR/AEE3)" w:date="2019-10-01T14:06:00Z">
                    <w:rPr/>
                  </w:rPrChange>
                </w:rPr>
                <w:delText xml:space="preserve">  M_</w:delText>
              </w:r>
              <w:r w:rsidR="00140C25" w:rsidRPr="001C4F9F">
                <w:rPr>
                  <w:i/>
                  <w:sz w:val="19"/>
                  <w:szCs w:val="19"/>
                  <w:lang w:val="en-US"/>
                  <w:rPrChange w:id="3111" w:author="Bertsch Christian (CR/AEE3)" w:date="2019-10-01T14:06:00Z">
                    <w:rPr/>
                  </w:rPrChange>
                </w:rPr>
                <w:delText>fmi2</w:delText>
              </w:r>
              <w:r w:rsidR="009236DE" w:rsidRPr="001C4F9F">
                <w:rPr>
                  <w:i/>
                  <w:sz w:val="19"/>
                  <w:szCs w:val="19"/>
                  <w:lang w:val="en-US"/>
                  <w:rPrChange w:id="3112" w:author="Bertsch Christian (CR/AEE3)" w:date="2019-10-01T14:06:00Z">
                    <w:rPr/>
                  </w:rPrChange>
                </w:rPr>
                <w:delText>SetReal</w:delText>
              </w:r>
              <w:r w:rsidRPr="001C4F9F">
                <w:rPr>
                  <w:i/>
                  <w:sz w:val="19"/>
                  <w:szCs w:val="19"/>
                  <w:lang w:val="en-US"/>
                  <w:rPrChange w:id="3113" w:author="Bertsch Christian (CR/AEE3)" w:date="2019-10-01T14:06:00Z">
                    <w:rPr/>
                  </w:rPrChange>
                </w:rPr>
                <w:delText>/Integer/Boolean/String(m, ...)</w:delText>
              </w:r>
            </w:del>
          </w:p>
          <w:p w14:paraId="5A1BC023" w14:textId="77777777" w:rsidR="00C864CB" w:rsidRPr="001C4F9F" w:rsidRDefault="00C864CB" w:rsidP="00C864CB">
            <w:pPr>
              <w:pStyle w:val="HTMLPreformatted"/>
              <w:rPr>
                <w:moveFrom w:id="3114" w:author="Bertsch Christian (CR/AEE3)" w:date="2019-09-06T11:23:00Z"/>
                <w:i/>
                <w:sz w:val="19"/>
                <w:szCs w:val="19"/>
                <w:lang w:val="en-US"/>
                <w:rPrChange w:id="3115" w:author="Bertsch Christian (CR/AEE3)" w:date="2019-10-01T14:06:00Z">
                  <w:rPr>
                    <w:moveFrom w:id="3116" w:author="Bertsch Christian (CR/AEE3)" w:date="2019-09-06T11:23:00Z"/>
                    <w:lang w:val="en-US"/>
                  </w:rPr>
                </w:rPrChange>
              </w:rPr>
            </w:pPr>
            <w:moveFromRangeStart w:id="3117" w:author="Bertsch Christian (CR/AEE3)" w:date="2019-09-06T11:23:00Z" w:name="move18661415"/>
          </w:p>
          <w:p w14:paraId="75A6DBB3" w14:textId="77777777" w:rsidR="00C864CB" w:rsidRPr="001C4F9F" w:rsidRDefault="00C864CB" w:rsidP="00C864CB">
            <w:pPr>
              <w:pStyle w:val="HTMLPreformatted"/>
              <w:rPr>
                <w:moveFrom w:id="3118" w:author="Bertsch Christian (CR/AEE3)" w:date="2019-09-06T11:23:00Z"/>
                <w:i/>
                <w:sz w:val="19"/>
                <w:szCs w:val="19"/>
                <w:lang w:val="en-US"/>
                <w:rPrChange w:id="3119" w:author="Bertsch Christian (CR/AEE3)" w:date="2019-10-01T14:06:00Z">
                  <w:rPr>
                    <w:moveFrom w:id="3120" w:author="Bertsch Christian (CR/AEE3)" w:date="2019-09-06T11:23:00Z"/>
                    <w:lang w:val="en-US"/>
                  </w:rPr>
                </w:rPrChange>
              </w:rPr>
            </w:pPr>
            <w:moveFrom w:id="3121" w:author="Bertsch Christian (CR/AEE3)" w:date="2019-09-06T11:23:00Z">
              <w:r w:rsidRPr="001C4F9F">
                <w:rPr>
                  <w:i/>
                  <w:sz w:val="19"/>
                  <w:szCs w:val="19"/>
                  <w:lang w:val="en-US"/>
                  <w:rPrChange w:id="3122" w:author="Bertsch Christian (CR/AEE3)" w:date="2019-10-01T14:06:00Z">
                    <w:rPr/>
                  </w:rPrChange>
                </w:rPr>
                <w:t xml:space="preserve">  // set states at t = time and perform one step</w:t>
              </w:r>
            </w:moveFrom>
          </w:p>
          <w:moveFromRangeEnd w:id="3117"/>
          <w:p w14:paraId="54EC9610" w14:textId="77777777" w:rsidR="00C864CB" w:rsidRPr="001C4F9F" w:rsidRDefault="00990EFE" w:rsidP="00C864CB">
            <w:pPr>
              <w:pStyle w:val="HTMLPreformatted"/>
              <w:rPr>
                <w:moveFrom w:id="3123" w:author="Bertsch Christian (CR/AEE3)" w:date="2019-09-06T11:23:00Z"/>
                <w:i/>
                <w:sz w:val="19"/>
                <w:szCs w:val="19"/>
                <w:lang w:val="en-US"/>
                <w:rPrChange w:id="3124" w:author="Bertsch Christian (CR/AEE3)" w:date="2019-10-01T14:06:00Z">
                  <w:rPr>
                    <w:moveFrom w:id="3125" w:author="Bertsch Christian (CR/AEE3)" w:date="2019-09-06T11:23:00Z"/>
                  </w:rPr>
                </w:rPrChange>
              </w:rPr>
            </w:pPr>
            <w:del w:id="3126" w:author="Bertsch Christian (CR/AEE3)" w:date="2019-09-06T11:23:00Z">
              <w:r w:rsidRPr="001C4F9F">
                <w:rPr>
                  <w:i/>
                  <w:sz w:val="19"/>
                  <w:szCs w:val="19"/>
                  <w:lang w:val="en-US"/>
                  <w:rPrChange w:id="3127" w:author="Bertsch Christian (CR/AEE3)" w:date="2019-10-01T14:06:00Z">
                    <w:rPr/>
                  </w:rPrChange>
                </w:rPr>
                <w:delText xml:space="preserve">  x = x + h*der_x </w:delText>
              </w:r>
            </w:del>
            <w:moveFromRangeStart w:id="3128" w:author="Bertsch Christian (CR/AEE3)" w:date="2019-09-06T11:23:00Z" w:name="move18661416"/>
            <w:moveFrom w:id="3129" w:author="Bertsch Christian (CR/AEE3)" w:date="2019-09-06T11:23:00Z">
              <w:r w:rsidR="00C864CB" w:rsidRPr="001C4F9F">
                <w:rPr>
                  <w:i/>
                  <w:sz w:val="19"/>
                  <w:szCs w:val="19"/>
                  <w:lang w:val="en-US"/>
                  <w:rPrChange w:id="3130" w:author="Bertsch Christian (CR/AEE3)" w:date="2019-10-01T14:06:00Z">
                    <w:rPr/>
                  </w:rPrChange>
                </w:rPr>
                <w:t xml:space="preserve"> // forward Euler method</w:t>
              </w:r>
            </w:moveFrom>
          </w:p>
          <w:p w14:paraId="1345B809" w14:textId="77777777" w:rsidR="00C864CB" w:rsidRPr="001C4F9F" w:rsidRDefault="00C864CB" w:rsidP="00C864CB">
            <w:pPr>
              <w:pStyle w:val="HTMLPreformatted"/>
              <w:rPr>
                <w:moveFrom w:id="3131" w:author="Bertsch Christian (CR/AEE3)" w:date="2019-09-06T11:23:00Z"/>
                <w:i/>
                <w:sz w:val="19"/>
                <w:szCs w:val="19"/>
                <w:lang w:val="en-US"/>
                <w:rPrChange w:id="3132" w:author="Bertsch Christian (CR/AEE3)" w:date="2019-10-01T14:06:00Z">
                  <w:rPr>
                    <w:moveFrom w:id="3133" w:author="Bertsch Christian (CR/AEE3)" w:date="2019-09-06T11:23:00Z"/>
                    <w:lang w:val="en-US"/>
                  </w:rPr>
                </w:rPrChange>
              </w:rPr>
            </w:pPr>
            <w:moveFrom w:id="3134" w:author="Bertsch Christian (CR/AEE3)" w:date="2019-09-06T11:23:00Z">
              <w:r w:rsidRPr="001C4F9F">
                <w:rPr>
                  <w:i/>
                  <w:sz w:val="19"/>
                  <w:szCs w:val="19"/>
                  <w:lang w:val="en-US"/>
                  <w:rPrChange w:id="3135" w:author="Bertsch Christian (CR/AEE3)" w:date="2019-10-01T14:06:00Z">
                    <w:rPr/>
                  </w:rPrChange>
                </w:rPr>
                <w:t xml:space="preserve">  M_fmi2SetContinuousStates(m, x, nx)</w:t>
              </w:r>
            </w:moveFrom>
          </w:p>
          <w:p w14:paraId="74B1EB09" w14:textId="77777777" w:rsidR="00C864CB" w:rsidRPr="001C4F9F" w:rsidRDefault="00C864CB" w:rsidP="00C864CB">
            <w:pPr>
              <w:pStyle w:val="HTMLPreformatted"/>
              <w:rPr>
                <w:moveFrom w:id="3136" w:author="Bertsch Christian (CR/AEE3)" w:date="2019-09-06T11:23:00Z"/>
                <w:i/>
                <w:sz w:val="19"/>
                <w:szCs w:val="19"/>
                <w:lang w:val="en-US"/>
                <w:rPrChange w:id="3137" w:author="Bertsch Christian (CR/AEE3)" w:date="2019-10-01T14:06:00Z">
                  <w:rPr>
                    <w:moveFrom w:id="3138" w:author="Bertsch Christian (CR/AEE3)" w:date="2019-09-06T11:23:00Z"/>
                    <w:lang w:val="en-US"/>
                  </w:rPr>
                </w:rPrChange>
              </w:rPr>
            </w:pPr>
          </w:p>
          <w:p w14:paraId="6892BA31" w14:textId="77777777" w:rsidR="00C864CB" w:rsidRPr="001C4F9F" w:rsidRDefault="00C864CB" w:rsidP="00C864CB">
            <w:pPr>
              <w:pStyle w:val="HTMLPreformatted"/>
              <w:rPr>
                <w:moveFrom w:id="3139" w:author="Bertsch Christian (CR/AEE3)" w:date="2019-09-06T11:23:00Z"/>
                <w:i/>
                <w:sz w:val="19"/>
                <w:szCs w:val="19"/>
                <w:lang w:val="en-US"/>
                <w:rPrChange w:id="3140" w:author="Bertsch Christian (CR/AEE3)" w:date="2019-10-01T14:06:00Z">
                  <w:rPr>
                    <w:moveFrom w:id="3141" w:author="Bertsch Christian (CR/AEE3)" w:date="2019-09-06T11:23:00Z"/>
                    <w:lang w:val="en-US"/>
                  </w:rPr>
                </w:rPrChange>
              </w:rPr>
            </w:pPr>
            <w:moveFrom w:id="3142" w:author="Bertsch Christian (CR/AEE3)" w:date="2019-09-06T11:23:00Z">
              <w:r w:rsidRPr="001C4F9F">
                <w:rPr>
                  <w:i/>
                  <w:sz w:val="19"/>
                  <w:szCs w:val="19"/>
                  <w:lang w:val="en-US"/>
                  <w:rPrChange w:id="3143" w:author="Bertsch Christian (CR/AEE3)" w:date="2019-10-01T14:06:00Z">
                    <w:rPr/>
                  </w:rPrChange>
                </w:rPr>
                <w:t xml:space="preserve">  // get event indicators at t = time</w:t>
              </w:r>
            </w:moveFrom>
          </w:p>
          <w:p w14:paraId="5FFDE8A7" w14:textId="77777777" w:rsidR="00C864CB" w:rsidRPr="001C4F9F" w:rsidRDefault="00C864CB" w:rsidP="00C864CB">
            <w:pPr>
              <w:pStyle w:val="HTMLPreformatted"/>
              <w:rPr>
                <w:moveFrom w:id="3144" w:author="Bertsch Christian (CR/AEE3)" w:date="2019-09-06T11:23:00Z"/>
                <w:i/>
                <w:sz w:val="19"/>
                <w:szCs w:val="19"/>
                <w:lang w:val="en-US"/>
                <w:rPrChange w:id="3145" w:author="Bertsch Christian (CR/AEE3)" w:date="2019-10-01T14:06:00Z">
                  <w:rPr>
                    <w:moveFrom w:id="3146" w:author="Bertsch Christian (CR/AEE3)" w:date="2019-09-06T11:23:00Z"/>
                    <w:lang w:val="en-US"/>
                  </w:rPr>
                </w:rPrChange>
              </w:rPr>
            </w:pPr>
            <w:moveFrom w:id="3147" w:author="Bertsch Christian (CR/AEE3)" w:date="2019-09-06T11:23:00Z">
              <w:r w:rsidRPr="001C4F9F">
                <w:rPr>
                  <w:i/>
                  <w:sz w:val="19"/>
                  <w:szCs w:val="19"/>
                  <w:lang w:val="en-US"/>
                  <w:rPrChange w:id="3148" w:author="Bertsch Christian (CR/AEE3)" w:date="2019-10-01T14:06:00Z">
                    <w:rPr/>
                  </w:rPrChange>
                </w:rPr>
                <w:t xml:space="preserve">  M_fmi2GetEventIndicators(m, z, nz)</w:t>
              </w:r>
            </w:moveFrom>
          </w:p>
          <w:p w14:paraId="2AD33C5D" w14:textId="77777777" w:rsidR="00C864CB" w:rsidRPr="001C4F9F" w:rsidRDefault="00C864CB" w:rsidP="00C864CB">
            <w:pPr>
              <w:pStyle w:val="HTMLPreformatted"/>
              <w:rPr>
                <w:moveFrom w:id="3149" w:author="Bertsch Christian (CR/AEE3)" w:date="2019-09-06T11:23:00Z"/>
                <w:i/>
                <w:sz w:val="19"/>
                <w:szCs w:val="19"/>
                <w:lang w:val="en-US"/>
                <w:rPrChange w:id="3150" w:author="Bertsch Christian (CR/AEE3)" w:date="2019-10-01T14:06:00Z">
                  <w:rPr>
                    <w:moveFrom w:id="3151" w:author="Bertsch Christian (CR/AEE3)" w:date="2019-09-06T11:23:00Z"/>
                    <w:lang w:val="en-US"/>
                  </w:rPr>
                </w:rPrChange>
              </w:rPr>
            </w:pPr>
          </w:p>
          <w:p w14:paraId="04BF92A2" w14:textId="77777777" w:rsidR="00C864CB" w:rsidRPr="001C4F9F" w:rsidRDefault="00C864CB" w:rsidP="00C864CB">
            <w:pPr>
              <w:pStyle w:val="HTMLPreformatted"/>
              <w:rPr>
                <w:moveFrom w:id="3152" w:author="Bertsch Christian (CR/AEE3)" w:date="2019-09-06T11:23:00Z"/>
                <w:i/>
                <w:sz w:val="19"/>
                <w:szCs w:val="19"/>
                <w:lang w:val="en-US"/>
                <w:rPrChange w:id="3153" w:author="Bertsch Christian (CR/AEE3)" w:date="2019-10-01T14:06:00Z">
                  <w:rPr>
                    <w:moveFrom w:id="3154" w:author="Bertsch Christian (CR/AEE3)" w:date="2019-09-06T11:23:00Z"/>
                    <w:lang w:val="en-US"/>
                  </w:rPr>
                </w:rPrChange>
              </w:rPr>
            </w:pPr>
            <w:moveFrom w:id="3155" w:author="Bertsch Christian (CR/AEE3)" w:date="2019-09-06T11:23:00Z">
              <w:r w:rsidRPr="001C4F9F">
                <w:rPr>
                  <w:i/>
                  <w:sz w:val="19"/>
                  <w:szCs w:val="19"/>
                  <w:lang w:val="en-US"/>
                  <w:rPrChange w:id="3156" w:author="Bertsch Christian (CR/AEE3)" w:date="2019-10-01T14:06:00Z">
                    <w:rPr/>
                  </w:rPrChange>
                </w:rPr>
                <w:t xml:space="preserve">  // detect  events, if any</w:t>
              </w:r>
            </w:moveFrom>
          </w:p>
          <w:moveFromRangeEnd w:id="3128"/>
          <w:p w14:paraId="4468F1F8" w14:textId="77777777" w:rsidR="00990EFE" w:rsidRPr="001C4F9F" w:rsidRDefault="00990EFE" w:rsidP="00990EFE">
            <w:pPr>
              <w:pStyle w:val="HTMLPreformatted"/>
              <w:rPr>
                <w:del w:id="3157" w:author="Bertsch Christian (CR/AEE3)" w:date="2019-09-06T11:23:00Z"/>
                <w:i/>
                <w:sz w:val="19"/>
                <w:szCs w:val="19"/>
                <w:lang w:val="en-US"/>
                <w:rPrChange w:id="3158" w:author="Bertsch Christian (CR/AEE3)" w:date="2019-10-01T14:06:00Z">
                  <w:rPr>
                    <w:del w:id="3159" w:author="Bertsch Christian (CR/AEE3)" w:date="2019-09-06T11:23:00Z"/>
                    <w:lang w:val="en-US"/>
                  </w:rPr>
                </w:rPrChange>
              </w:rPr>
            </w:pPr>
            <w:del w:id="3160" w:author="Bertsch Christian (CR/AEE3)" w:date="2019-09-06T11:23:00Z">
              <w:r w:rsidRPr="001C4F9F">
                <w:rPr>
                  <w:i/>
                  <w:sz w:val="19"/>
                  <w:szCs w:val="19"/>
                  <w:lang w:val="en-US"/>
                  <w:rPrChange w:id="3161" w:author="Bertsch Christian (CR/AEE3)" w:date="2019-10-01T14:06:00Z">
                    <w:rPr/>
                  </w:rPrChange>
                </w:rPr>
                <w:delText xml:space="preserve">  time_event  = </w:delText>
              </w:r>
              <w:r w:rsidRPr="001C4F9F">
                <w:rPr>
                  <w:b/>
                  <w:i/>
                  <w:color w:val="0000FF"/>
                  <w:sz w:val="19"/>
                  <w:szCs w:val="19"/>
                  <w:lang w:val="en-US"/>
                  <w:rPrChange w:id="3162" w:author="Bertsch Christian (CR/AEE3)" w:date="2019-10-01T14:06:00Z">
                    <w:rPr>
                      <w:b/>
                      <w:color w:val="0000FF"/>
                    </w:rPr>
                  </w:rPrChange>
                </w:rPr>
                <w:delText>abs</w:delText>
              </w:r>
              <w:r w:rsidRPr="001C4F9F">
                <w:rPr>
                  <w:i/>
                  <w:sz w:val="19"/>
                  <w:szCs w:val="19"/>
                  <w:lang w:val="en-US"/>
                  <w:rPrChange w:id="3163" w:author="Bertsch Christian (CR/AEE3)" w:date="2019-10-01T14:06:00Z">
                    <w:rPr/>
                  </w:rPrChange>
                </w:rPr>
                <w:delText>(time - Tnext) &lt;= eps</w:delText>
              </w:r>
            </w:del>
          </w:p>
          <w:p w14:paraId="09179BE0" w14:textId="77777777" w:rsidR="00990EFE" w:rsidRPr="001C4F9F" w:rsidRDefault="00990EFE" w:rsidP="00990EFE">
            <w:pPr>
              <w:pStyle w:val="HTMLPreformatted"/>
              <w:rPr>
                <w:del w:id="3164" w:author="Bertsch Christian (CR/AEE3)" w:date="2019-09-06T11:23:00Z"/>
                <w:i/>
                <w:color w:val="008000"/>
                <w:sz w:val="19"/>
                <w:szCs w:val="19"/>
                <w:lang w:val="en-US"/>
                <w:rPrChange w:id="3165" w:author="Bertsch Christian (CR/AEE3)" w:date="2019-10-01T14:06:00Z">
                  <w:rPr>
                    <w:del w:id="3166" w:author="Bertsch Christian (CR/AEE3)" w:date="2019-09-06T11:23:00Z"/>
                    <w:color w:val="008000"/>
                    <w:lang w:val="en-US"/>
                  </w:rPr>
                </w:rPrChange>
              </w:rPr>
            </w:pPr>
            <w:del w:id="3167" w:author="Bertsch Christian (CR/AEE3)" w:date="2019-09-06T11:23:00Z">
              <w:r w:rsidRPr="001C4F9F">
                <w:rPr>
                  <w:i/>
                  <w:sz w:val="19"/>
                  <w:szCs w:val="19"/>
                  <w:lang w:val="en-US"/>
                  <w:rPrChange w:id="3168" w:author="Bertsch Christian (CR/AEE3)" w:date="2019-10-01T14:06:00Z">
                    <w:rPr/>
                  </w:rPrChange>
                </w:rPr>
                <w:delText xml:space="preserve">  state_event = ...        </w:delText>
              </w:r>
              <w:r w:rsidRPr="001C4F9F">
                <w:rPr>
                  <w:i/>
                  <w:color w:val="008000"/>
                  <w:sz w:val="19"/>
                  <w:szCs w:val="19"/>
                  <w:lang w:val="en-US"/>
                  <w:rPrChange w:id="3169" w:author="Bertsch Christian (CR/AEE3)" w:date="2019-10-01T14:06:00Z">
                    <w:rPr>
                      <w:color w:val="008000"/>
                    </w:rPr>
                  </w:rPrChange>
                </w:rPr>
                <w:delText>// compare sign of z with previous z</w:delText>
              </w:r>
            </w:del>
          </w:p>
          <w:p w14:paraId="69C39F9D" w14:textId="77777777" w:rsidR="00C864CB" w:rsidRPr="001C4F9F" w:rsidRDefault="00C864CB" w:rsidP="00C864CB">
            <w:pPr>
              <w:pStyle w:val="HTMLPreformatted"/>
              <w:rPr>
                <w:moveFrom w:id="3170" w:author="Bertsch Christian (CR/AEE3)" w:date="2019-09-06T11:23:00Z"/>
                <w:i/>
                <w:sz w:val="19"/>
                <w:szCs w:val="19"/>
                <w:lang w:val="en-US"/>
                <w:rPrChange w:id="3171" w:author="Bertsch Christian (CR/AEE3)" w:date="2019-10-01T14:06:00Z">
                  <w:rPr>
                    <w:moveFrom w:id="3172" w:author="Bertsch Christian (CR/AEE3)" w:date="2019-09-06T11:23:00Z"/>
                    <w:lang w:val="en-US"/>
                  </w:rPr>
                </w:rPrChange>
              </w:rPr>
            </w:pPr>
            <w:moveFromRangeStart w:id="3173" w:author="Bertsch Christian (CR/AEE3)" w:date="2019-09-06T11:23:00Z" w:name="move18661417"/>
          </w:p>
          <w:p w14:paraId="10CF2F91" w14:textId="77777777" w:rsidR="00C864CB" w:rsidRPr="001C4F9F" w:rsidRDefault="00C864CB" w:rsidP="00C864CB">
            <w:pPr>
              <w:pStyle w:val="HTMLPreformatted"/>
              <w:rPr>
                <w:moveFrom w:id="3174" w:author="Bertsch Christian (CR/AEE3)" w:date="2019-09-06T11:23:00Z"/>
                <w:i/>
                <w:sz w:val="19"/>
                <w:szCs w:val="19"/>
                <w:lang w:val="en-US"/>
                <w:rPrChange w:id="3175" w:author="Bertsch Christian (CR/AEE3)" w:date="2019-10-01T14:06:00Z">
                  <w:rPr>
                    <w:moveFrom w:id="3176" w:author="Bertsch Christian (CR/AEE3)" w:date="2019-09-06T11:23:00Z"/>
                    <w:lang w:val="en-US"/>
                  </w:rPr>
                </w:rPrChange>
              </w:rPr>
            </w:pPr>
            <w:moveFrom w:id="3177" w:author="Bertsch Christian (CR/AEE3)" w:date="2019-09-06T11:23:00Z">
              <w:r w:rsidRPr="001C4F9F">
                <w:rPr>
                  <w:i/>
                  <w:sz w:val="19"/>
                  <w:szCs w:val="19"/>
                  <w:lang w:val="en-US"/>
                  <w:rPrChange w:id="3178" w:author="Bertsch Christian (CR/AEE3)" w:date="2019-10-01T14:06:00Z">
                    <w:rPr/>
                  </w:rPrChange>
                </w:rPr>
                <w:t xml:space="preserve">  // inform the model about an accepted step</w:t>
              </w:r>
            </w:moveFrom>
          </w:p>
          <w:p w14:paraId="4CFC9EB1" w14:textId="77777777" w:rsidR="004A7837" w:rsidRPr="001C4F9F" w:rsidRDefault="00C864CB" w:rsidP="00990EFE">
            <w:pPr>
              <w:pStyle w:val="HTMLPreformatted"/>
              <w:rPr>
                <w:del w:id="3179" w:author="Bertsch Christian (CR/AEE3)" w:date="2019-09-06T11:23:00Z"/>
                <w:rStyle w:val="CODE"/>
                <w:i/>
                <w:szCs w:val="19"/>
                <w:lang w:val="en-US"/>
                <w:rPrChange w:id="3180" w:author="Bertsch Christian (CR/AEE3)" w:date="2019-10-01T14:06:00Z">
                  <w:rPr>
                    <w:del w:id="3181" w:author="Bertsch Christian (CR/AEE3)" w:date="2019-09-06T11:23:00Z"/>
                    <w:rStyle w:val="CODE"/>
                    <w:rFonts w:cs="Times New Roman"/>
                    <w:szCs w:val="24"/>
                    <w:lang w:val="en-US" w:eastAsia="nl-NL"/>
                  </w:rPr>
                </w:rPrChange>
              </w:rPr>
            </w:pPr>
            <w:moveFrom w:id="3182" w:author="Bertsch Christian (CR/AEE3)" w:date="2019-09-06T11:23:00Z">
              <w:r w:rsidRPr="001C4F9F">
                <w:rPr>
                  <w:i/>
                  <w:sz w:val="19"/>
                  <w:szCs w:val="19"/>
                  <w:lang w:val="en-US"/>
                  <w:rPrChange w:id="3183" w:author="Bertsch Christian (CR/AEE3)" w:date="2019-10-01T14:06:00Z">
                    <w:rPr>
                      <w:sz w:val="19"/>
                    </w:rPr>
                  </w:rPrChange>
                </w:rPr>
                <w:t xml:space="preserve">  M_fmi2CompletedIntegratorStep(m, fmi2True, &amp;enterEventMode,</w:t>
              </w:r>
            </w:moveFrom>
            <w:moveFromRangeEnd w:id="3173"/>
          </w:p>
          <w:p w14:paraId="1260CEAF" w14:textId="77777777" w:rsidR="00C32F39" w:rsidRPr="001C4F9F" w:rsidRDefault="004A7837" w:rsidP="00990EFE">
            <w:pPr>
              <w:pStyle w:val="HTMLPreformatted"/>
              <w:rPr>
                <w:del w:id="3184" w:author="Bertsch Christian (CR/AEE3)" w:date="2019-09-06T11:23:00Z"/>
                <w:i/>
                <w:sz w:val="19"/>
                <w:szCs w:val="19"/>
                <w:lang w:val="en-US"/>
                <w:rPrChange w:id="3185" w:author="Bertsch Christian (CR/AEE3)" w:date="2019-10-01T14:06:00Z">
                  <w:rPr>
                    <w:del w:id="3186" w:author="Bertsch Christian (CR/AEE3)" w:date="2019-09-06T11:23:00Z"/>
                    <w:lang w:val="en-US"/>
                  </w:rPr>
                </w:rPrChange>
              </w:rPr>
            </w:pPr>
            <w:del w:id="3187" w:author="Bertsch Christian (CR/AEE3)" w:date="2019-09-06T11:23:00Z">
              <w:r w:rsidRPr="001C4F9F">
                <w:rPr>
                  <w:rStyle w:val="CODE"/>
                  <w:i/>
                  <w:szCs w:val="19"/>
                  <w:lang w:val="en-US"/>
                  <w:rPrChange w:id="3188" w:author="Bertsch Christian (CR/AEE3)" w:date="2019-10-01T14:06:00Z">
                    <w:rPr>
                      <w:rStyle w:val="CODE"/>
                    </w:rPr>
                  </w:rPrChange>
                </w:rPr>
                <w:delText xml:space="preserve">                                             &amp;terminateSimulation</w:delText>
              </w:r>
              <w:r w:rsidR="00C32F39" w:rsidRPr="001C4F9F">
                <w:rPr>
                  <w:i/>
                  <w:sz w:val="19"/>
                  <w:szCs w:val="19"/>
                  <w:lang w:val="en-US"/>
                  <w:rPrChange w:id="3189" w:author="Bertsch Christian (CR/AEE3)" w:date="2019-10-01T14:06:00Z">
                    <w:rPr/>
                  </w:rPrChange>
                </w:rPr>
                <w:delText>)</w:delText>
              </w:r>
            </w:del>
          </w:p>
          <w:p w14:paraId="26E5D602" w14:textId="77777777" w:rsidR="004A7837" w:rsidRPr="001C4F9F" w:rsidRDefault="004A7837" w:rsidP="004A7837">
            <w:pPr>
              <w:pStyle w:val="HTMLPreformatted"/>
              <w:rPr>
                <w:del w:id="3190" w:author="Bertsch Christian (CR/AEE3)" w:date="2019-09-06T11:23:00Z"/>
                <w:i/>
                <w:sz w:val="19"/>
                <w:szCs w:val="19"/>
                <w:lang w:val="en-US"/>
                <w:rPrChange w:id="3191" w:author="Bertsch Christian (CR/AEE3)" w:date="2019-10-01T14:06:00Z">
                  <w:rPr>
                    <w:del w:id="3192" w:author="Bertsch Christian (CR/AEE3)" w:date="2019-09-06T11:23:00Z"/>
                    <w:lang w:val="en-US"/>
                  </w:rPr>
                </w:rPrChange>
              </w:rPr>
            </w:pPr>
            <w:del w:id="3193" w:author="Bertsch Christian (CR/AEE3)" w:date="2019-09-06T11:23:00Z">
              <w:r w:rsidRPr="001C4F9F">
                <w:rPr>
                  <w:i/>
                  <w:sz w:val="19"/>
                  <w:szCs w:val="19"/>
                  <w:lang w:val="en-US"/>
                  <w:rPrChange w:id="3194" w:author="Bertsch Christian (CR/AEE3)" w:date="2019-10-01T14:06:00Z">
                    <w:rPr/>
                  </w:rPrChange>
                </w:rPr>
                <w:delText xml:space="preserve">  </w:delText>
              </w:r>
              <w:r w:rsidRPr="001C4F9F">
                <w:rPr>
                  <w:b/>
                  <w:i/>
                  <w:color w:val="3333FF"/>
                  <w:sz w:val="19"/>
                  <w:szCs w:val="19"/>
                  <w:lang w:val="en-US"/>
                  <w:rPrChange w:id="3195" w:author="Bertsch Christian (CR/AEE3)" w:date="2019-10-01T14:06:00Z">
                    <w:rPr>
                      <w:b/>
                      <w:color w:val="3333FF"/>
                    </w:rPr>
                  </w:rPrChange>
                </w:rPr>
                <w:delText>if</w:delText>
              </w:r>
              <w:r w:rsidRPr="001C4F9F">
                <w:rPr>
                  <w:i/>
                  <w:sz w:val="19"/>
                  <w:szCs w:val="19"/>
                  <w:lang w:val="en-US"/>
                  <w:rPrChange w:id="3196" w:author="Bertsch Christian (CR/AEE3)" w:date="2019-10-01T14:06:00Z">
                    <w:rPr/>
                  </w:rPrChange>
                </w:rPr>
                <w:delText xml:space="preserve"> terminateSimulation </w:delText>
              </w:r>
              <w:r w:rsidR="00F7134B" w:rsidRPr="001C4F9F">
                <w:rPr>
                  <w:b/>
                  <w:i/>
                  <w:color w:val="3333FF"/>
                  <w:sz w:val="19"/>
                  <w:szCs w:val="19"/>
                  <w:lang w:val="en-US"/>
                  <w:rPrChange w:id="3197" w:author="Bertsch Christian (CR/AEE3)" w:date="2019-10-01T14:06:00Z">
                    <w:rPr>
                      <w:b/>
                      <w:color w:val="3333FF"/>
                    </w:rPr>
                  </w:rPrChange>
                </w:rPr>
                <w:delText xml:space="preserve">then goto </w:delText>
              </w:r>
              <w:r w:rsidR="00F7134B" w:rsidRPr="001C4F9F">
                <w:rPr>
                  <w:i/>
                  <w:color w:val="3333FF"/>
                  <w:sz w:val="19"/>
                  <w:szCs w:val="19"/>
                  <w:lang w:val="en-US"/>
                  <w:rPrChange w:id="3198" w:author="Bertsch Christian (CR/AEE3)" w:date="2019-10-01T14:06:00Z">
                    <w:rPr>
                      <w:color w:val="3333FF"/>
                    </w:rPr>
                  </w:rPrChange>
                </w:rPr>
                <w:delText>TERMINATE_MODEL</w:delText>
              </w:r>
            </w:del>
          </w:p>
          <w:p w14:paraId="5A4FDAAC" w14:textId="77777777" w:rsidR="00C32F39" w:rsidRPr="001C4F9F" w:rsidRDefault="00C32F39" w:rsidP="00990EFE">
            <w:pPr>
              <w:pStyle w:val="HTMLPreformatted"/>
              <w:rPr>
                <w:del w:id="3199" w:author="Bertsch Christian (CR/AEE3)" w:date="2019-09-06T11:23:00Z"/>
                <w:i/>
                <w:sz w:val="19"/>
                <w:szCs w:val="19"/>
                <w:lang w:val="en-US"/>
                <w:rPrChange w:id="3200" w:author="Bertsch Christian (CR/AEE3)" w:date="2019-10-01T14:06:00Z">
                  <w:rPr>
                    <w:del w:id="3201" w:author="Bertsch Christian (CR/AEE3)" w:date="2019-09-06T11:23:00Z"/>
                    <w:lang w:val="en-US"/>
                  </w:rPr>
                </w:rPrChange>
              </w:rPr>
            </w:pPr>
          </w:p>
          <w:p w14:paraId="0AC3D77B" w14:textId="776085DE" w:rsidR="00C864CB" w:rsidRPr="001C4F9F" w:rsidRDefault="00C864CB" w:rsidP="00C864CB">
            <w:pPr>
              <w:pStyle w:val="HTMLPreformatted"/>
              <w:rPr>
                <w:i/>
                <w:color w:val="008000"/>
                <w:sz w:val="19"/>
                <w:szCs w:val="19"/>
                <w:lang w:val="en-US"/>
                <w:rPrChange w:id="3202" w:author="Bertsch Christian (CR/AEE3)" w:date="2019-10-01T14:07:00Z">
                  <w:rPr>
                    <w:lang w:val="en-US"/>
                  </w:rPr>
                </w:rPrChange>
              </w:rPr>
            </w:pPr>
            <w:r w:rsidRPr="001C4F9F">
              <w:rPr>
                <w:i/>
                <w:sz w:val="19"/>
                <w:szCs w:val="19"/>
                <w:lang w:val="en-US"/>
                <w:rPrChange w:id="3203" w:author="Bertsch Christian (CR/AEE3)" w:date="2019-10-01T14:06:00Z">
                  <w:rPr>
                    <w:lang w:val="en-US"/>
                  </w:rPr>
                </w:rPrChange>
              </w:rPr>
              <w:t xml:space="preserve">  </w:t>
            </w:r>
            <w:r w:rsidRPr="001C4F9F">
              <w:rPr>
                <w:i/>
                <w:color w:val="008000"/>
                <w:sz w:val="19"/>
                <w:szCs w:val="19"/>
                <w:lang w:val="en-US"/>
                <w:rPrChange w:id="3204" w:author="Bertsch Christian (CR/AEE3)" w:date="2019-10-01T14:07:00Z">
                  <w:rPr>
                    <w:lang w:val="en-US"/>
                  </w:rPr>
                </w:rPrChange>
              </w:rPr>
              <w:t>// handle events</w:t>
            </w:r>
          </w:p>
          <w:p w14:paraId="162E5092" w14:textId="00779FAC" w:rsidR="00C864CB" w:rsidRPr="001C4F9F" w:rsidRDefault="00C864CB" w:rsidP="00C864CB">
            <w:pPr>
              <w:pStyle w:val="HTMLPreformatted"/>
              <w:rPr>
                <w:i/>
                <w:sz w:val="19"/>
                <w:szCs w:val="19"/>
                <w:lang w:val="en-US"/>
                <w:rPrChange w:id="3205" w:author="Bertsch Christian (CR/AEE3)" w:date="2019-10-01T14:06:00Z">
                  <w:rPr>
                    <w:lang w:val="en-US"/>
                  </w:rPr>
                </w:rPrChange>
              </w:rPr>
            </w:pPr>
            <w:r w:rsidRPr="001C4F9F">
              <w:rPr>
                <w:i/>
                <w:sz w:val="19"/>
                <w:szCs w:val="19"/>
                <w:lang w:val="en-US"/>
                <w:rPrChange w:id="3206" w:author="Bertsch Christian (CR/AEE3)" w:date="2019-10-01T14:06:00Z">
                  <w:rPr>
                    <w:lang w:val="en-US"/>
                  </w:rPr>
                </w:rPrChange>
              </w:rPr>
              <w:t xml:space="preserve">  if </w:t>
            </w:r>
            <w:del w:id="3207" w:author="Bertsch Christian (CR/AEE3)" w:date="2019-09-06T11:23:00Z">
              <w:r w:rsidR="00BE4FD9" w:rsidRPr="001C4F9F">
                <w:rPr>
                  <w:rStyle w:val="CODE"/>
                  <w:i/>
                  <w:szCs w:val="19"/>
                  <w:lang w:val="en-US"/>
                  <w:rPrChange w:id="3208" w:author="Bertsch Christian (CR/AEE3)" w:date="2019-10-01T14:06:00Z">
                    <w:rPr>
                      <w:rStyle w:val="CODE"/>
                      <w:sz w:val="20"/>
                      <w:lang w:val="en-US"/>
                    </w:rPr>
                  </w:rPrChange>
                </w:rPr>
                <w:delText>entert</w:delText>
              </w:r>
              <w:r w:rsidR="00990EFE" w:rsidRPr="001C4F9F">
                <w:rPr>
                  <w:rStyle w:val="CODE"/>
                  <w:i/>
                  <w:szCs w:val="19"/>
                  <w:lang w:val="en-US"/>
                  <w:rPrChange w:id="3209" w:author="Bertsch Christian (CR/AEE3)" w:date="2019-10-01T14:06:00Z">
                    <w:rPr>
                      <w:rStyle w:val="CODE"/>
                      <w:sz w:val="20"/>
                      <w:lang w:val="en-US"/>
                    </w:rPr>
                  </w:rPrChange>
                </w:rPr>
                <w:delText>Event</w:delText>
              </w:r>
              <w:r w:rsidR="00BE4FD9" w:rsidRPr="001C4F9F">
                <w:rPr>
                  <w:rStyle w:val="CODE"/>
                  <w:i/>
                  <w:szCs w:val="19"/>
                  <w:lang w:val="en-US"/>
                  <w:rPrChange w:id="3210" w:author="Bertsch Christian (CR/AEE3)" w:date="2019-10-01T14:06:00Z">
                    <w:rPr>
                      <w:rStyle w:val="CODE"/>
                      <w:sz w:val="20"/>
                      <w:lang w:val="en-US"/>
                    </w:rPr>
                  </w:rPrChange>
                </w:rPr>
                <w:delText>Mode</w:delText>
              </w:r>
            </w:del>
            <w:ins w:id="3211" w:author="Bertsch Christian (CR/AEE3)" w:date="2019-09-06T11:23:00Z">
              <w:r w:rsidRPr="001C4F9F">
                <w:rPr>
                  <w:i/>
                  <w:sz w:val="19"/>
                  <w:szCs w:val="19"/>
                  <w:lang w:val="en-US"/>
                  <w:rPrChange w:id="3212" w:author="Bertsch Christian (CR/AEE3)" w:date="2019-10-01T14:06:00Z">
                    <w:rPr>
                      <w:lang w:val="en-US"/>
                    </w:rPr>
                  </w:rPrChange>
                </w:rPr>
                <w:t>initialEventMode</w:t>
              </w:r>
            </w:ins>
            <w:r w:rsidRPr="001C4F9F">
              <w:rPr>
                <w:i/>
                <w:sz w:val="19"/>
                <w:szCs w:val="19"/>
                <w:lang w:val="en-US"/>
                <w:rPrChange w:id="3213" w:author="Bertsch Christian (CR/AEE3)" w:date="2019-10-01T14:06:00Z">
                  <w:rPr>
                    <w:lang w:val="en-US"/>
                  </w:rPr>
                </w:rPrChange>
              </w:rPr>
              <w:t xml:space="preserve"> or </w:t>
            </w:r>
            <w:del w:id="3214" w:author="Bertsch Christian (CR/AEE3)" w:date="2019-09-06T11:23:00Z">
              <w:r w:rsidR="001153E0" w:rsidRPr="001C4F9F">
                <w:rPr>
                  <w:i/>
                  <w:sz w:val="19"/>
                  <w:szCs w:val="19"/>
                  <w:lang w:val="en-US"/>
                  <w:rPrChange w:id="3215" w:author="Bertsch Christian (CR/AEE3)" w:date="2019-10-01T14:06:00Z">
                    <w:rPr>
                      <w:lang w:val="en-US"/>
                    </w:rPr>
                  </w:rPrChange>
                </w:rPr>
                <w:delText>time_</w:delText>
              </w:r>
              <w:r w:rsidR="00990EFE" w:rsidRPr="001C4F9F">
                <w:rPr>
                  <w:i/>
                  <w:sz w:val="19"/>
                  <w:szCs w:val="19"/>
                  <w:lang w:val="en-US"/>
                  <w:rPrChange w:id="3216" w:author="Bertsch Christian (CR/AEE3)" w:date="2019-10-01T14:06:00Z">
                    <w:rPr>
                      <w:lang w:val="en-US"/>
                    </w:rPr>
                  </w:rPrChange>
                </w:rPr>
                <w:delText>event</w:delText>
              </w:r>
            </w:del>
            <w:ins w:id="3217" w:author="Bertsch Christian (CR/AEE3)" w:date="2019-09-06T11:23:00Z">
              <w:r w:rsidRPr="001C4F9F">
                <w:rPr>
                  <w:i/>
                  <w:sz w:val="19"/>
                  <w:szCs w:val="19"/>
                  <w:lang w:val="en-US"/>
                  <w:rPrChange w:id="3218" w:author="Bertsch Christian (CR/AEE3)" w:date="2019-10-01T14:06:00Z">
                    <w:rPr>
                      <w:lang w:val="en-US"/>
                    </w:rPr>
                  </w:rPrChange>
                </w:rPr>
                <w:t>enterEventMode</w:t>
              </w:r>
            </w:ins>
            <w:r w:rsidRPr="001C4F9F">
              <w:rPr>
                <w:i/>
                <w:sz w:val="19"/>
                <w:szCs w:val="19"/>
                <w:lang w:val="en-US"/>
                <w:rPrChange w:id="3219" w:author="Bertsch Christian (CR/AEE3)" w:date="2019-10-01T14:06:00Z">
                  <w:rPr>
                    <w:lang w:val="en-US"/>
                  </w:rPr>
                </w:rPrChange>
              </w:rPr>
              <w:t xml:space="preserve"> or </w:t>
            </w:r>
            <w:del w:id="3220" w:author="Bertsch Christian (CR/AEE3)" w:date="2019-09-06T11:23:00Z">
              <w:r w:rsidR="00990EFE" w:rsidRPr="001C4F9F">
                <w:rPr>
                  <w:i/>
                  <w:sz w:val="19"/>
                  <w:szCs w:val="19"/>
                  <w:lang w:val="en-US"/>
                  <w:rPrChange w:id="3221" w:author="Bertsch Christian (CR/AEE3)" w:date="2019-10-01T14:06:00Z">
                    <w:rPr>
                      <w:lang w:val="en-US"/>
                    </w:rPr>
                  </w:rPrChange>
                </w:rPr>
                <w:delText>state_event</w:delText>
              </w:r>
            </w:del>
            <w:ins w:id="3222" w:author="Bertsch Christian (CR/AEE3)" w:date="2019-09-06T11:23:00Z">
              <w:r w:rsidRPr="001C4F9F">
                <w:rPr>
                  <w:i/>
                  <w:sz w:val="19"/>
                  <w:szCs w:val="19"/>
                  <w:lang w:val="en-US"/>
                  <w:rPrChange w:id="3223" w:author="Bertsch Christian (CR/AEE3)" w:date="2019-10-01T14:06:00Z">
                    <w:rPr>
                      <w:lang w:val="en-US"/>
                    </w:rPr>
                  </w:rPrChange>
                </w:rPr>
                <w:t>timeEvent or stateEvent</w:t>
              </w:r>
            </w:ins>
            <w:r w:rsidRPr="001C4F9F">
              <w:rPr>
                <w:i/>
                <w:sz w:val="19"/>
                <w:szCs w:val="19"/>
                <w:lang w:val="en-US"/>
                <w:rPrChange w:id="3224" w:author="Bertsch Christian (CR/AEE3)" w:date="2019-10-01T14:06:00Z">
                  <w:rPr>
                    <w:lang w:val="en-US"/>
                  </w:rPr>
                </w:rPrChange>
              </w:rPr>
              <w:t xml:space="preserve"> then</w:t>
            </w:r>
          </w:p>
          <w:p w14:paraId="09D59E13" w14:textId="77777777" w:rsidR="00C864CB" w:rsidRPr="001C4F9F" w:rsidRDefault="00C864CB" w:rsidP="00C864CB">
            <w:pPr>
              <w:pStyle w:val="HTMLPreformatted"/>
              <w:rPr>
                <w:ins w:id="3225" w:author="Bertsch Christian (CR/AEE3)" w:date="2019-09-06T11:23:00Z"/>
                <w:i/>
                <w:sz w:val="19"/>
                <w:szCs w:val="19"/>
                <w:lang w:val="en-US"/>
                <w:rPrChange w:id="3226" w:author="Bertsch Christian (CR/AEE3)" w:date="2019-10-01T14:06:00Z">
                  <w:rPr>
                    <w:ins w:id="3227" w:author="Bertsch Christian (CR/AEE3)" w:date="2019-09-06T11:23:00Z"/>
                    <w:lang w:val="en-US"/>
                  </w:rPr>
                </w:rPrChange>
              </w:rPr>
            </w:pPr>
            <w:ins w:id="3228" w:author="Bertsch Christian (CR/AEE3)" w:date="2019-09-06T11:23:00Z">
              <w:r w:rsidRPr="001C4F9F">
                <w:rPr>
                  <w:i/>
                  <w:sz w:val="19"/>
                  <w:szCs w:val="19"/>
                  <w:lang w:val="en-US"/>
                  <w:rPrChange w:id="3229" w:author="Bertsch Christian (CR/AEE3)" w:date="2019-10-01T14:06:00Z">
                    <w:rPr>
                      <w:lang w:val="en-US"/>
                    </w:rPr>
                  </w:rPrChange>
                </w:rPr>
                <w:t xml:space="preserve">    if not initialEventMode then</w:t>
              </w:r>
            </w:ins>
          </w:p>
          <w:p w14:paraId="631DF8BF" w14:textId="77777777" w:rsidR="00C864CB" w:rsidRPr="001C4F9F" w:rsidRDefault="00C864CB" w:rsidP="00C864CB">
            <w:pPr>
              <w:pStyle w:val="HTMLPreformatted"/>
              <w:rPr>
                <w:i/>
                <w:sz w:val="19"/>
                <w:szCs w:val="19"/>
                <w:lang w:val="en-US"/>
                <w:rPrChange w:id="3230" w:author="Bertsch Christian (CR/AEE3)" w:date="2019-10-01T14:06:00Z">
                  <w:rPr>
                    <w:lang w:val="en-US"/>
                  </w:rPr>
                </w:rPrChange>
              </w:rPr>
            </w:pPr>
            <w:ins w:id="3231" w:author="Bertsch Christian (CR/AEE3)" w:date="2019-09-06T11:23:00Z">
              <w:r w:rsidRPr="001C4F9F">
                <w:rPr>
                  <w:i/>
                  <w:sz w:val="19"/>
                  <w:szCs w:val="19"/>
                  <w:lang w:val="en-US"/>
                  <w:rPrChange w:id="3232" w:author="Bertsch Christian (CR/AEE3)" w:date="2019-10-01T14:06:00Z">
                    <w:rPr>
                      <w:lang w:val="en-US"/>
                    </w:rPr>
                  </w:rPrChange>
                </w:rPr>
                <w:t xml:space="preserve">  </w:t>
              </w:r>
            </w:ins>
            <w:r w:rsidRPr="001C4F9F">
              <w:rPr>
                <w:i/>
                <w:sz w:val="19"/>
                <w:szCs w:val="19"/>
                <w:lang w:val="en-US"/>
                <w:rPrChange w:id="3233" w:author="Bertsch Christian (CR/AEE3)" w:date="2019-10-01T14:06:00Z">
                  <w:rPr>
                    <w:lang w:val="en-US"/>
                  </w:rPr>
                </w:rPrChange>
              </w:rPr>
              <w:t xml:space="preserve">    M_fmi2EnterEventMode(m)</w:t>
            </w:r>
          </w:p>
          <w:p w14:paraId="0FDC99EC" w14:textId="77777777" w:rsidR="00C864CB" w:rsidRPr="001C4F9F" w:rsidRDefault="00C864CB" w:rsidP="00C864CB">
            <w:pPr>
              <w:pStyle w:val="HTMLPreformatted"/>
              <w:rPr>
                <w:i/>
                <w:sz w:val="19"/>
                <w:szCs w:val="19"/>
                <w:lang w:val="en-US"/>
                <w:rPrChange w:id="3234" w:author="Bertsch Christian (CR/AEE3)" w:date="2019-10-01T14:06:00Z">
                  <w:rPr>
                    <w:lang w:val="en-US"/>
                  </w:rPr>
                </w:rPrChange>
              </w:rPr>
            </w:pPr>
            <w:ins w:id="3235" w:author="Bertsch Christian (CR/AEE3)" w:date="2019-09-06T11:23:00Z">
              <w:r w:rsidRPr="001C4F9F">
                <w:rPr>
                  <w:i/>
                  <w:sz w:val="19"/>
                  <w:szCs w:val="19"/>
                  <w:lang w:val="en-US"/>
                  <w:rPrChange w:id="3236" w:author="Bertsch Christian (CR/AEE3)" w:date="2019-10-01T14:06:00Z">
                    <w:rPr>
                      <w:lang w:val="en-US"/>
                    </w:rPr>
                  </w:rPrChange>
                </w:rPr>
                <w:t xml:space="preserve">    end if</w:t>
              </w:r>
            </w:ins>
          </w:p>
          <w:p w14:paraId="1D09A0BE" w14:textId="77777777" w:rsidR="00C864CB" w:rsidRPr="001C4F9F" w:rsidRDefault="00C864CB" w:rsidP="00C864CB">
            <w:pPr>
              <w:pStyle w:val="HTMLPreformatted"/>
              <w:rPr>
                <w:i/>
                <w:sz w:val="19"/>
                <w:szCs w:val="19"/>
                <w:lang w:val="en-US"/>
                <w:rPrChange w:id="3237" w:author="Bertsch Christian (CR/AEE3)" w:date="2019-10-01T14:06:00Z">
                  <w:rPr>
                    <w:lang w:val="en-US"/>
                  </w:rPr>
                </w:rPrChange>
              </w:rPr>
            </w:pPr>
            <w:r w:rsidRPr="001C4F9F">
              <w:rPr>
                <w:i/>
                <w:sz w:val="19"/>
                <w:szCs w:val="19"/>
                <w:lang w:val="en-US"/>
                <w:rPrChange w:id="3238" w:author="Bertsch Christian (CR/AEE3)" w:date="2019-10-01T14:06:00Z">
                  <w:rPr>
                    <w:lang w:val="en-US"/>
                  </w:rPr>
                </w:rPrChange>
              </w:rPr>
              <w:t xml:space="preserve">    </w:t>
            </w:r>
            <w:r w:rsidRPr="001C4F9F">
              <w:rPr>
                <w:i/>
                <w:color w:val="008000"/>
                <w:sz w:val="19"/>
                <w:szCs w:val="19"/>
                <w:lang w:val="en-US"/>
                <w:rPrChange w:id="3239" w:author="Bertsch Christian (CR/AEE3)" w:date="2019-10-01T14:08:00Z">
                  <w:rPr>
                    <w:lang w:val="en-US"/>
                  </w:rPr>
                </w:rPrChange>
              </w:rPr>
              <w:t>// event iteration</w:t>
            </w:r>
          </w:p>
          <w:p w14:paraId="156860BC" w14:textId="0835335F" w:rsidR="00C864CB" w:rsidRPr="001C4F9F" w:rsidRDefault="00C864CB" w:rsidP="00C864CB">
            <w:pPr>
              <w:pStyle w:val="HTMLPreformatted"/>
              <w:rPr>
                <w:i/>
                <w:sz w:val="19"/>
                <w:szCs w:val="19"/>
                <w:lang w:val="en-US"/>
                <w:rPrChange w:id="3240" w:author="Bertsch Christian (CR/AEE3)" w:date="2019-10-01T14:06:00Z">
                  <w:rPr>
                    <w:lang w:val="en-US"/>
                  </w:rPr>
                </w:rPrChange>
              </w:rPr>
            </w:pPr>
            <w:r w:rsidRPr="001C4F9F">
              <w:rPr>
                <w:i/>
                <w:sz w:val="19"/>
                <w:szCs w:val="19"/>
                <w:lang w:val="en-US"/>
                <w:rPrChange w:id="3241" w:author="Bertsch Christian (CR/AEE3)" w:date="2019-10-01T14:06:00Z">
                  <w:rPr>
                    <w:lang w:val="en-US"/>
                  </w:rPr>
                </w:rPrChange>
              </w:rPr>
              <w:t xml:space="preserve">    eventInfo.newDiscreteStatesNeeded = </w:t>
            </w:r>
            <w:del w:id="3242" w:author="Bertsch Christian (CR/AEE3)" w:date="2019-09-06T11:23:00Z">
              <w:r w:rsidR="009E1CCD" w:rsidRPr="001C4F9F">
                <w:rPr>
                  <w:i/>
                  <w:sz w:val="19"/>
                  <w:szCs w:val="19"/>
                  <w:lang w:val="en-US"/>
                  <w:rPrChange w:id="3243" w:author="Bertsch Christian (CR/AEE3)" w:date="2019-10-01T14:06:00Z">
                    <w:rPr>
                      <w:lang w:val="en-US"/>
                    </w:rPr>
                  </w:rPrChange>
                </w:rPr>
                <w:delText>true</w:delText>
              </w:r>
            </w:del>
            <w:ins w:id="3244" w:author="Bertsch Christian (CR/AEE3)" w:date="2019-09-06T11:23:00Z">
              <w:r w:rsidRPr="001C4F9F">
                <w:rPr>
                  <w:i/>
                  <w:sz w:val="19"/>
                  <w:szCs w:val="19"/>
                  <w:lang w:val="en-US"/>
                  <w:rPrChange w:id="3245" w:author="Bertsch Christian (CR/AEE3)" w:date="2019-10-01T14:06:00Z">
                    <w:rPr>
                      <w:lang w:val="en-US"/>
                    </w:rPr>
                  </w:rPrChange>
                </w:rPr>
                <w:t>fmi2True</w:t>
              </w:r>
            </w:ins>
            <w:r w:rsidRPr="001C4F9F">
              <w:rPr>
                <w:i/>
                <w:sz w:val="19"/>
                <w:szCs w:val="19"/>
                <w:lang w:val="en-US"/>
                <w:rPrChange w:id="3246" w:author="Bertsch Christian (CR/AEE3)" w:date="2019-10-01T14:06:00Z">
                  <w:rPr>
                    <w:lang w:val="en-US"/>
                  </w:rPr>
                </w:rPrChange>
              </w:rPr>
              <w:t>;</w:t>
            </w:r>
          </w:p>
          <w:p w14:paraId="6053B941" w14:textId="77777777" w:rsidR="00C864CB" w:rsidRPr="001C4F9F" w:rsidRDefault="00C864CB" w:rsidP="00C864CB">
            <w:pPr>
              <w:pStyle w:val="HTMLPreformatted"/>
              <w:rPr>
                <w:ins w:id="3247" w:author="Bertsch Christian (CR/AEE3)" w:date="2019-09-06T11:23:00Z"/>
                <w:i/>
                <w:sz w:val="19"/>
                <w:szCs w:val="19"/>
                <w:lang w:val="en-US"/>
                <w:rPrChange w:id="3248" w:author="Bertsch Christian (CR/AEE3)" w:date="2019-10-01T14:06:00Z">
                  <w:rPr>
                    <w:ins w:id="3249" w:author="Bertsch Christian (CR/AEE3)" w:date="2019-09-06T11:23:00Z"/>
                    <w:lang w:val="en-US"/>
                  </w:rPr>
                </w:rPrChange>
              </w:rPr>
            </w:pPr>
            <w:ins w:id="3250" w:author="Bertsch Christian (CR/AEE3)" w:date="2019-09-06T11:23:00Z">
              <w:r w:rsidRPr="001C4F9F">
                <w:rPr>
                  <w:i/>
                  <w:sz w:val="19"/>
                  <w:szCs w:val="19"/>
                  <w:lang w:val="en-US"/>
                  <w:rPrChange w:id="3251" w:author="Bertsch Christian (CR/AEE3)" w:date="2019-10-01T14:06:00Z">
                    <w:rPr>
                      <w:lang w:val="en-US"/>
                    </w:rPr>
                  </w:rPrChange>
                </w:rPr>
                <w:t xml:space="preserve">    valuesOfContinuousStatesChanged   = fmi2False;</w:t>
              </w:r>
            </w:ins>
          </w:p>
          <w:p w14:paraId="06F6CBDB" w14:textId="77777777" w:rsidR="00C864CB" w:rsidRPr="001C4F9F" w:rsidRDefault="00C864CB" w:rsidP="00C864CB">
            <w:pPr>
              <w:pStyle w:val="HTMLPreformatted"/>
              <w:rPr>
                <w:ins w:id="3252" w:author="Bertsch Christian (CR/AEE3)" w:date="2019-09-06T11:23:00Z"/>
                <w:i/>
                <w:sz w:val="19"/>
                <w:szCs w:val="19"/>
                <w:lang w:val="en-US"/>
                <w:rPrChange w:id="3253" w:author="Bertsch Christian (CR/AEE3)" w:date="2019-10-01T14:06:00Z">
                  <w:rPr>
                    <w:ins w:id="3254" w:author="Bertsch Christian (CR/AEE3)" w:date="2019-09-06T11:23:00Z"/>
                    <w:lang w:val="en-US"/>
                  </w:rPr>
                </w:rPrChange>
              </w:rPr>
            </w:pPr>
            <w:ins w:id="3255" w:author="Bertsch Christian (CR/AEE3)" w:date="2019-09-06T11:23:00Z">
              <w:r w:rsidRPr="001C4F9F">
                <w:rPr>
                  <w:i/>
                  <w:sz w:val="19"/>
                  <w:szCs w:val="19"/>
                  <w:lang w:val="en-US"/>
                  <w:rPrChange w:id="3256" w:author="Bertsch Christian (CR/AEE3)" w:date="2019-10-01T14:06:00Z">
                    <w:rPr>
                      <w:lang w:val="en-US"/>
                    </w:rPr>
                  </w:rPrChange>
                </w:rPr>
                <w:t xml:space="preserve">    nominalsOfContinuousStatesChanged = fmi2False</w:t>
              </w:r>
            </w:ins>
          </w:p>
          <w:p w14:paraId="44F750D9" w14:textId="77777777" w:rsidR="00C864CB" w:rsidRPr="001C4F9F" w:rsidRDefault="00C864CB" w:rsidP="00C864CB">
            <w:pPr>
              <w:pStyle w:val="HTMLPreformatted"/>
              <w:rPr>
                <w:i/>
                <w:sz w:val="19"/>
                <w:szCs w:val="19"/>
                <w:lang w:val="en-US"/>
                <w:rPrChange w:id="3257" w:author="Bertsch Christian (CR/AEE3)" w:date="2019-10-01T14:06:00Z">
                  <w:rPr>
                    <w:lang w:val="en-US"/>
                  </w:rPr>
                </w:rPrChange>
              </w:rPr>
            </w:pPr>
            <w:r w:rsidRPr="001C4F9F">
              <w:rPr>
                <w:i/>
                <w:sz w:val="19"/>
                <w:szCs w:val="19"/>
                <w:lang w:val="en-US"/>
                <w:rPrChange w:id="3258" w:author="Bertsch Christian (CR/AEE3)" w:date="2019-10-01T14:06:00Z">
                  <w:rPr>
                    <w:lang w:val="en-US"/>
                  </w:rPr>
                </w:rPrChange>
              </w:rPr>
              <w:t xml:space="preserve">    while eventInfo.newDiscreteStatesNeeded loop</w:t>
            </w:r>
          </w:p>
          <w:p w14:paraId="5EE568D3" w14:textId="77777777" w:rsidR="00C864CB" w:rsidRPr="001C4F9F" w:rsidRDefault="00C864CB" w:rsidP="00C864CB">
            <w:pPr>
              <w:pStyle w:val="HTMLPreformatted"/>
              <w:rPr>
                <w:ins w:id="3259" w:author="Bertsch Christian (CR/AEE3)" w:date="2019-09-06T11:23:00Z"/>
                <w:i/>
                <w:color w:val="008000"/>
                <w:sz w:val="19"/>
                <w:szCs w:val="19"/>
                <w:lang w:val="en-US"/>
                <w:rPrChange w:id="3260" w:author="Bertsch Christian (CR/AEE3)" w:date="2019-10-01T14:08:00Z">
                  <w:rPr>
                    <w:ins w:id="3261" w:author="Bertsch Christian (CR/AEE3)" w:date="2019-09-06T11:23:00Z"/>
                    <w:lang w:val="en-US"/>
                  </w:rPr>
                </w:rPrChange>
              </w:rPr>
            </w:pPr>
            <w:ins w:id="3262" w:author="Bertsch Christian (CR/AEE3)" w:date="2019-09-06T11:23:00Z">
              <w:r w:rsidRPr="001C4F9F">
                <w:rPr>
                  <w:i/>
                  <w:sz w:val="19"/>
                  <w:szCs w:val="19"/>
                  <w:lang w:val="en-US"/>
                  <w:rPrChange w:id="3263" w:author="Bertsch Christian (CR/AEE3)" w:date="2019-10-01T14:06:00Z">
                    <w:rPr>
                      <w:lang w:val="en-US"/>
                    </w:rPr>
                  </w:rPrChange>
                </w:rPr>
                <w:t xml:space="preserve">      </w:t>
              </w:r>
              <w:r w:rsidRPr="001C4F9F">
                <w:rPr>
                  <w:i/>
                  <w:color w:val="008000"/>
                  <w:sz w:val="19"/>
                  <w:szCs w:val="19"/>
                  <w:lang w:val="en-US"/>
                  <w:rPrChange w:id="3264" w:author="Bertsch Christian (CR/AEE3)" w:date="2019-10-01T14:08:00Z">
                    <w:rPr>
                      <w:lang w:val="en-US"/>
                    </w:rPr>
                  </w:rPrChange>
                </w:rPr>
                <w:t>// set inputs at super dense time point</w:t>
              </w:r>
            </w:ins>
          </w:p>
          <w:p w14:paraId="21F3583F" w14:textId="77777777" w:rsidR="00C864CB" w:rsidRPr="001C4F9F" w:rsidRDefault="00C864CB" w:rsidP="00C864CB">
            <w:pPr>
              <w:pStyle w:val="HTMLPreformatted"/>
              <w:rPr>
                <w:ins w:id="3265" w:author="Bertsch Christian (CR/AEE3)" w:date="2019-09-06T11:23:00Z"/>
                <w:i/>
                <w:sz w:val="19"/>
                <w:szCs w:val="19"/>
                <w:lang w:val="en-US"/>
                <w:rPrChange w:id="3266" w:author="Bertsch Christian (CR/AEE3)" w:date="2019-10-01T14:06:00Z">
                  <w:rPr>
                    <w:ins w:id="3267" w:author="Bertsch Christian (CR/AEE3)" w:date="2019-09-06T11:23:00Z"/>
                    <w:lang w:val="en-US"/>
                  </w:rPr>
                </w:rPrChange>
              </w:rPr>
            </w:pPr>
            <w:ins w:id="3268" w:author="Bertsch Christian (CR/AEE3)" w:date="2019-09-06T11:23:00Z">
              <w:r w:rsidRPr="001C4F9F">
                <w:rPr>
                  <w:i/>
                  <w:sz w:val="19"/>
                  <w:szCs w:val="19"/>
                  <w:lang w:val="en-US"/>
                  <w:rPrChange w:id="3269" w:author="Bertsch Christian (CR/AEE3)" w:date="2019-10-01T14:06:00Z">
                    <w:rPr>
                      <w:lang w:val="en-US"/>
                    </w:rPr>
                  </w:rPrChange>
                </w:rPr>
                <w:t xml:space="preserve">      M_fmi2SetReal/Integer/Boolean/String(m, ...)</w:t>
              </w:r>
            </w:ins>
          </w:p>
          <w:p w14:paraId="0F8D2A74" w14:textId="77777777" w:rsidR="00C864CB" w:rsidRPr="001C4F9F" w:rsidRDefault="00C864CB" w:rsidP="00C864CB">
            <w:pPr>
              <w:pStyle w:val="HTMLPreformatted"/>
              <w:rPr>
                <w:i/>
                <w:color w:val="008000"/>
                <w:sz w:val="19"/>
                <w:szCs w:val="19"/>
                <w:lang w:val="en-US"/>
                <w:rPrChange w:id="3270" w:author="Bertsch Christian (CR/AEE3)" w:date="2019-10-01T14:08:00Z">
                  <w:rPr>
                    <w:lang w:val="en-US"/>
                  </w:rPr>
                </w:rPrChange>
              </w:rPr>
            </w:pPr>
            <w:r w:rsidRPr="001C4F9F">
              <w:rPr>
                <w:i/>
                <w:color w:val="008000"/>
                <w:sz w:val="19"/>
                <w:szCs w:val="19"/>
                <w:lang w:val="en-US"/>
                <w:rPrChange w:id="3271" w:author="Bertsch Christian (CR/AEE3)" w:date="2019-10-01T14:08:00Z">
                  <w:rPr>
                    <w:lang w:val="en-US"/>
                  </w:rPr>
                </w:rPrChange>
              </w:rPr>
              <w:t xml:space="preserve">      // update discrete states</w:t>
            </w:r>
          </w:p>
          <w:p w14:paraId="35A25525" w14:textId="77777777" w:rsidR="00C864CB" w:rsidRPr="001C4F9F" w:rsidRDefault="00C864CB" w:rsidP="00C864CB">
            <w:pPr>
              <w:pStyle w:val="HTMLPreformatted"/>
              <w:rPr>
                <w:i/>
                <w:sz w:val="19"/>
                <w:szCs w:val="19"/>
                <w:lang w:val="en-US"/>
                <w:rPrChange w:id="3272" w:author="Bertsch Christian (CR/AEE3)" w:date="2019-10-01T14:06:00Z">
                  <w:rPr>
                    <w:lang w:val="en-US"/>
                  </w:rPr>
                </w:rPrChange>
              </w:rPr>
            </w:pPr>
            <w:r w:rsidRPr="001C4F9F">
              <w:rPr>
                <w:i/>
                <w:sz w:val="19"/>
                <w:szCs w:val="19"/>
                <w:lang w:val="en-US"/>
                <w:rPrChange w:id="3273" w:author="Bertsch Christian (CR/AEE3)" w:date="2019-10-01T14:06:00Z">
                  <w:rPr>
                    <w:lang w:val="en-US"/>
                  </w:rPr>
                </w:rPrChange>
              </w:rPr>
              <w:t xml:space="preserve">      M_fmi2NewDiscreteStates(m, &amp;eventInfo)</w:t>
            </w:r>
          </w:p>
          <w:p w14:paraId="2FA93E57" w14:textId="77777777" w:rsidR="00C864CB" w:rsidRPr="001C4F9F" w:rsidRDefault="00C864CB" w:rsidP="00C864CB">
            <w:pPr>
              <w:pStyle w:val="HTMLPreformatted"/>
              <w:rPr>
                <w:ins w:id="3274" w:author="Bertsch Christian (CR/AEE3)" w:date="2019-09-06T11:23:00Z"/>
                <w:i/>
                <w:color w:val="008000"/>
                <w:sz w:val="19"/>
                <w:szCs w:val="19"/>
                <w:lang w:val="en-US"/>
                <w:rPrChange w:id="3275" w:author="Bertsch Christian (CR/AEE3)" w:date="2019-10-01T14:08:00Z">
                  <w:rPr>
                    <w:ins w:id="3276" w:author="Bertsch Christian (CR/AEE3)" w:date="2019-09-06T11:23:00Z"/>
                    <w:lang w:val="en-US"/>
                  </w:rPr>
                </w:rPrChange>
              </w:rPr>
            </w:pPr>
            <w:ins w:id="3277" w:author="Bertsch Christian (CR/AEE3)" w:date="2019-09-06T11:23:00Z">
              <w:r w:rsidRPr="001C4F9F">
                <w:rPr>
                  <w:i/>
                  <w:color w:val="008000"/>
                  <w:sz w:val="19"/>
                  <w:szCs w:val="19"/>
                  <w:lang w:val="en-US"/>
                  <w:rPrChange w:id="3278" w:author="Bertsch Christian (CR/AEE3)" w:date="2019-10-01T14:08:00Z">
                    <w:rPr>
                      <w:lang w:val="en-US"/>
                    </w:rPr>
                  </w:rPrChange>
                </w:rPr>
                <w:t xml:space="preserve">      // getOutput at super dense time point</w:t>
              </w:r>
            </w:ins>
          </w:p>
          <w:p w14:paraId="0AC9578A" w14:textId="77777777" w:rsidR="00C864CB" w:rsidRPr="001C4F9F" w:rsidRDefault="00C864CB" w:rsidP="00C864CB">
            <w:pPr>
              <w:pStyle w:val="HTMLPreformatted"/>
              <w:rPr>
                <w:ins w:id="3279" w:author="Bertsch Christian (CR/AEE3)" w:date="2019-09-06T11:23:00Z"/>
                <w:i/>
                <w:sz w:val="19"/>
                <w:szCs w:val="19"/>
                <w:lang w:val="en-US"/>
                <w:rPrChange w:id="3280" w:author="Bertsch Christian (CR/AEE3)" w:date="2019-10-01T14:06:00Z">
                  <w:rPr>
                    <w:ins w:id="3281" w:author="Bertsch Christian (CR/AEE3)" w:date="2019-09-06T11:23:00Z"/>
                    <w:lang w:val="en-US"/>
                  </w:rPr>
                </w:rPrChange>
              </w:rPr>
            </w:pPr>
            <w:ins w:id="3282" w:author="Bertsch Christian (CR/AEE3)" w:date="2019-09-06T11:23:00Z">
              <w:r w:rsidRPr="001C4F9F">
                <w:rPr>
                  <w:i/>
                  <w:sz w:val="19"/>
                  <w:szCs w:val="19"/>
                  <w:lang w:val="en-US"/>
                  <w:rPrChange w:id="3283" w:author="Bertsch Christian (CR/AEE3)" w:date="2019-10-01T14:06:00Z">
                    <w:rPr>
                      <w:lang w:val="en-US"/>
                    </w:rPr>
                  </w:rPrChange>
                </w:rPr>
                <w:t xml:space="preserve">      M_fmi2GetReal/Integer/Boolean/String(m, ...)</w:t>
              </w:r>
            </w:ins>
          </w:p>
          <w:p w14:paraId="69300AFE" w14:textId="77777777" w:rsidR="00C864CB" w:rsidRPr="001C4F9F" w:rsidRDefault="00C864CB" w:rsidP="00C864CB">
            <w:pPr>
              <w:pStyle w:val="HTMLPreformatted"/>
              <w:rPr>
                <w:ins w:id="3284" w:author="Bertsch Christian (CR/AEE3)" w:date="2019-09-06T11:23:00Z"/>
                <w:i/>
                <w:sz w:val="19"/>
                <w:szCs w:val="19"/>
                <w:lang w:val="en-US"/>
                <w:rPrChange w:id="3285" w:author="Bertsch Christian (CR/AEE3)" w:date="2019-10-01T14:06:00Z">
                  <w:rPr>
                    <w:ins w:id="3286" w:author="Bertsch Christian (CR/AEE3)" w:date="2019-09-06T11:23:00Z"/>
                    <w:lang w:val="en-US"/>
                  </w:rPr>
                </w:rPrChange>
              </w:rPr>
            </w:pPr>
            <w:ins w:id="3287" w:author="Bertsch Christian (CR/AEE3)" w:date="2019-09-06T11:23:00Z">
              <w:r w:rsidRPr="001C4F9F">
                <w:rPr>
                  <w:i/>
                  <w:sz w:val="19"/>
                  <w:szCs w:val="19"/>
                  <w:lang w:val="en-US"/>
                  <w:rPrChange w:id="3288" w:author="Bertsch Christian (CR/AEE3)" w:date="2019-10-01T14:06:00Z">
                    <w:rPr>
                      <w:lang w:val="en-US"/>
                    </w:rPr>
                  </w:rPrChange>
                </w:rPr>
                <w:t xml:space="preserve">      valuesOfContinuousStatesChanged =</w:t>
              </w:r>
            </w:ins>
          </w:p>
          <w:p w14:paraId="7322A583" w14:textId="77777777" w:rsidR="00C864CB" w:rsidRPr="001C4F9F" w:rsidRDefault="00C864CB" w:rsidP="00C864CB">
            <w:pPr>
              <w:pStyle w:val="HTMLPreformatted"/>
              <w:rPr>
                <w:ins w:id="3289" w:author="Bertsch Christian (CR/AEE3)" w:date="2019-09-06T11:23:00Z"/>
                <w:i/>
                <w:sz w:val="19"/>
                <w:szCs w:val="19"/>
                <w:lang w:val="en-US"/>
                <w:rPrChange w:id="3290" w:author="Bertsch Christian (CR/AEE3)" w:date="2019-10-01T14:06:00Z">
                  <w:rPr>
                    <w:ins w:id="3291" w:author="Bertsch Christian (CR/AEE3)" w:date="2019-09-06T11:23:00Z"/>
                    <w:lang w:val="en-US"/>
                  </w:rPr>
                </w:rPrChange>
              </w:rPr>
            </w:pPr>
            <w:ins w:id="3292" w:author="Bertsch Christian (CR/AEE3)" w:date="2019-09-06T11:23:00Z">
              <w:r w:rsidRPr="001C4F9F">
                <w:rPr>
                  <w:i/>
                  <w:sz w:val="19"/>
                  <w:szCs w:val="19"/>
                  <w:lang w:val="en-US"/>
                  <w:rPrChange w:id="3293" w:author="Bertsch Christian (CR/AEE3)" w:date="2019-10-01T14:06:00Z">
                    <w:rPr>
                      <w:lang w:val="en-US"/>
                    </w:rPr>
                  </w:rPrChange>
                </w:rPr>
                <w:t xml:space="preserve">      valuesOfContinuousStatesChanged or eventInfo.valuesOfContinuousStatesChanged;</w:t>
              </w:r>
            </w:ins>
          </w:p>
          <w:p w14:paraId="13347A5E" w14:textId="77777777" w:rsidR="00C864CB" w:rsidRPr="001C4F9F" w:rsidRDefault="00C864CB" w:rsidP="00C864CB">
            <w:pPr>
              <w:pStyle w:val="HTMLPreformatted"/>
              <w:rPr>
                <w:ins w:id="3294" w:author="Bertsch Christian (CR/AEE3)" w:date="2019-09-06T11:23:00Z"/>
                <w:i/>
                <w:sz w:val="19"/>
                <w:szCs w:val="19"/>
                <w:lang w:val="en-US"/>
                <w:rPrChange w:id="3295" w:author="Bertsch Christian (CR/AEE3)" w:date="2019-10-01T14:06:00Z">
                  <w:rPr>
                    <w:ins w:id="3296" w:author="Bertsch Christian (CR/AEE3)" w:date="2019-09-06T11:23:00Z"/>
                    <w:lang w:val="en-US"/>
                  </w:rPr>
                </w:rPrChange>
              </w:rPr>
            </w:pPr>
            <w:ins w:id="3297" w:author="Bertsch Christian (CR/AEE3)" w:date="2019-09-06T11:23:00Z">
              <w:r w:rsidRPr="001C4F9F">
                <w:rPr>
                  <w:i/>
                  <w:sz w:val="19"/>
                  <w:szCs w:val="19"/>
                  <w:lang w:val="en-US"/>
                  <w:rPrChange w:id="3298" w:author="Bertsch Christian (CR/AEE3)" w:date="2019-10-01T14:06:00Z">
                    <w:rPr>
                      <w:lang w:val="en-US"/>
                    </w:rPr>
                  </w:rPrChange>
                </w:rPr>
                <w:t xml:space="preserve">      nominalsOfContinuousStatesChanged =</w:t>
              </w:r>
            </w:ins>
          </w:p>
          <w:p w14:paraId="5F4731A7" w14:textId="77777777" w:rsidR="00C864CB" w:rsidRPr="001C4F9F" w:rsidRDefault="00C864CB" w:rsidP="00C864CB">
            <w:pPr>
              <w:pStyle w:val="HTMLPreformatted"/>
              <w:rPr>
                <w:ins w:id="3299" w:author="Bertsch Christian (CR/AEE3)" w:date="2019-09-06T11:23:00Z"/>
                <w:i/>
                <w:sz w:val="19"/>
                <w:szCs w:val="19"/>
                <w:lang w:val="en-US"/>
                <w:rPrChange w:id="3300" w:author="Bertsch Christian (CR/AEE3)" w:date="2019-10-01T14:06:00Z">
                  <w:rPr>
                    <w:ins w:id="3301" w:author="Bertsch Christian (CR/AEE3)" w:date="2019-09-06T11:23:00Z"/>
                    <w:lang w:val="en-US"/>
                  </w:rPr>
                </w:rPrChange>
              </w:rPr>
            </w:pPr>
            <w:ins w:id="3302" w:author="Bertsch Christian (CR/AEE3)" w:date="2019-09-06T11:23:00Z">
              <w:r w:rsidRPr="001C4F9F">
                <w:rPr>
                  <w:i/>
                  <w:sz w:val="19"/>
                  <w:szCs w:val="19"/>
                  <w:lang w:val="en-US"/>
                  <w:rPrChange w:id="3303" w:author="Bertsch Christian (CR/AEE3)" w:date="2019-10-01T14:06:00Z">
                    <w:rPr>
                      <w:lang w:val="en-US"/>
                    </w:rPr>
                  </w:rPrChange>
                </w:rPr>
                <w:t xml:space="preserve">      nominalsOfContinuousStatesChanged or eventInfo.nominalsOfContinuousStatesChanged;</w:t>
              </w:r>
            </w:ins>
          </w:p>
          <w:p w14:paraId="4948B4C6" w14:textId="77777777" w:rsidR="00C864CB" w:rsidRPr="001C4F9F" w:rsidRDefault="00C864CB" w:rsidP="00C864CB">
            <w:pPr>
              <w:pStyle w:val="HTMLPreformatted"/>
              <w:rPr>
                <w:i/>
                <w:sz w:val="19"/>
                <w:szCs w:val="19"/>
                <w:lang w:val="en-US"/>
                <w:rPrChange w:id="3304" w:author="Bertsch Christian (CR/AEE3)" w:date="2019-10-01T14:06:00Z">
                  <w:rPr>
                    <w:lang w:val="en-US"/>
                  </w:rPr>
                </w:rPrChange>
              </w:rPr>
            </w:pPr>
            <w:r w:rsidRPr="001C4F9F">
              <w:rPr>
                <w:i/>
                <w:sz w:val="19"/>
                <w:szCs w:val="19"/>
                <w:lang w:val="en-US"/>
                <w:rPrChange w:id="3305" w:author="Bertsch Christian (CR/AEE3)" w:date="2019-10-01T14:06:00Z">
                  <w:rPr>
                    <w:lang w:val="en-US"/>
                  </w:rPr>
                </w:rPrChange>
              </w:rPr>
              <w:t xml:space="preserve">      if eventInfo.terminateSimulation then goto TERMINATE_MODEL</w:t>
            </w:r>
          </w:p>
          <w:p w14:paraId="054BF95C" w14:textId="77777777" w:rsidR="00C864CB" w:rsidRPr="001C4F9F" w:rsidRDefault="00C864CB" w:rsidP="00C864CB">
            <w:pPr>
              <w:pStyle w:val="HTMLPreformatted"/>
              <w:rPr>
                <w:i/>
                <w:sz w:val="19"/>
                <w:szCs w:val="19"/>
                <w:lang w:val="en-US"/>
                <w:rPrChange w:id="3306" w:author="Bertsch Christian (CR/AEE3)" w:date="2019-10-01T14:06:00Z">
                  <w:rPr>
                    <w:lang w:val="en-US"/>
                  </w:rPr>
                </w:rPrChange>
              </w:rPr>
            </w:pPr>
            <w:r w:rsidRPr="001C4F9F">
              <w:rPr>
                <w:i/>
                <w:sz w:val="19"/>
                <w:szCs w:val="19"/>
                <w:lang w:val="en-US"/>
                <w:rPrChange w:id="3307" w:author="Bertsch Christian (CR/AEE3)" w:date="2019-10-01T14:06:00Z">
                  <w:rPr>
                    <w:lang w:val="en-US"/>
                  </w:rPr>
                </w:rPrChange>
              </w:rPr>
              <w:t xml:space="preserve">    end while</w:t>
            </w:r>
          </w:p>
          <w:p w14:paraId="4EA9E157" w14:textId="77777777" w:rsidR="00C864CB" w:rsidRPr="001C4F9F" w:rsidRDefault="00C864CB" w:rsidP="00C864CB">
            <w:pPr>
              <w:pStyle w:val="HTMLPreformatted"/>
              <w:rPr>
                <w:i/>
                <w:sz w:val="19"/>
                <w:szCs w:val="19"/>
                <w:lang w:val="en-US"/>
                <w:rPrChange w:id="3308" w:author="Bertsch Christian (CR/AEE3)" w:date="2019-10-01T14:06:00Z">
                  <w:rPr>
                    <w:lang w:val="en-US"/>
                  </w:rPr>
                </w:rPrChange>
              </w:rPr>
            </w:pPr>
          </w:p>
          <w:p w14:paraId="663692CE" w14:textId="77777777" w:rsidR="00C864CB" w:rsidRPr="001C4F9F" w:rsidRDefault="00C864CB" w:rsidP="00C864CB">
            <w:pPr>
              <w:pStyle w:val="HTMLPreformatted"/>
              <w:rPr>
                <w:i/>
                <w:color w:val="008000"/>
                <w:sz w:val="19"/>
                <w:szCs w:val="19"/>
                <w:lang w:val="en-US"/>
                <w:rPrChange w:id="3309" w:author="Bertsch Christian (CR/AEE3)" w:date="2019-10-01T14:09:00Z">
                  <w:rPr>
                    <w:lang w:val="en-US"/>
                  </w:rPr>
                </w:rPrChange>
              </w:rPr>
            </w:pPr>
            <w:r w:rsidRPr="001C4F9F">
              <w:rPr>
                <w:i/>
                <w:sz w:val="19"/>
                <w:szCs w:val="19"/>
                <w:lang w:val="en-US"/>
                <w:rPrChange w:id="3310" w:author="Bertsch Christian (CR/AEE3)" w:date="2019-10-01T14:06:00Z">
                  <w:rPr>
                    <w:lang w:val="en-US"/>
                  </w:rPr>
                </w:rPrChange>
              </w:rPr>
              <w:t xml:space="preserve">    </w:t>
            </w:r>
            <w:r w:rsidRPr="001C4F9F">
              <w:rPr>
                <w:i/>
                <w:color w:val="008000"/>
                <w:sz w:val="19"/>
                <w:szCs w:val="19"/>
                <w:lang w:val="en-US"/>
                <w:rPrChange w:id="3311" w:author="Bertsch Christian (CR/AEE3)" w:date="2019-10-01T14:09:00Z">
                  <w:rPr>
                    <w:lang w:val="en-US"/>
                  </w:rPr>
                </w:rPrChange>
              </w:rPr>
              <w:t>// enter Continuous-Time Mode</w:t>
            </w:r>
          </w:p>
          <w:p w14:paraId="56AADE9F" w14:textId="77777777" w:rsidR="00C864CB" w:rsidRPr="001C4F9F" w:rsidRDefault="00C864CB" w:rsidP="00C864CB">
            <w:pPr>
              <w:pStyle w:val="HTMLPreformatted"/>
              <w:rPr>
                <w:i/>
                <w:sz w:val="19"/>
                <w:szCs w:val="19"/>
                <w:lang w:val="en-US"/>
                <w:rPrChange w:id="3312" w:author="Bertsch Christian (CR/AEE3)" w:date="2019-10-01T14:06:00Z">
                  <w:rPr>
                    <w:lang w:val="en-US"/>
                  </w:rPr>
                </w:rPrChange>
              </w:rPr>
            </w:pPr>
            <w:r w:rsidRPr="001C4F9F">
              <w:rPr>
                <w:i/>
                <w:sz w:val="19"/>
                <w:szCs w:val="19"/>
                <w:lang w:val="en-US"/>
                <w:rPrChange w:id="3313" w:author="Bertsch Christian (CR/AEE3)" w:date="2019-10-01T14:06:00Z">
                  <w:rPr>
                    <w:lang w:val="en-US"/>
                  </w:rPr>
                </w:rPrChange>
              </w:rPr>
              <w:t xml:space="preserve">    M_fmi2EnterContinuousTimeMode(m)</w:t>
            </w:r>
          </w:p>
          <w:p w14:paraId="742B6847" w14:textId="7C008B97" w:rsidR="00C864CB" w:rsidRPr="001C4F9F" w:rsidRDefault="00C864CB" w:rsidP="00C864CB">
            <w:pPr>
              <w:pStyle w:val="HTMLPreformatted"/>
              <w:rPr>
                <w:i/>
                <w:sz w:val="19"/>
                <w:szCs w:val="19"/>
                <w:lang w:val="en-US"/>
                <w:rPrChange w:id="3314" w:author="Bertsch Christian (CR/AEE3)" w:date="2019-10-01T14:06:00Z">
                  <w:rPr>
                    <w:lang w:val="en-US"/>
                  </w:rPr>
                </w:rPrChange>
              </w:rPr>
            </w:pPr>
            <w:r w:rsidRPr="001C4F9F">
              <w:rPr>
                <w:i/>
                <w:sz w:val="19"/>
                <w:szCs w:val="19"/>
                <w:lang w:val="en-US"/>
                <w:rPrChange w:id="3315" w:author="Bertsch Christian (CR/AEE3)" w:date="2019-10-01T14:06:00Z">
                  <w:rPr>
                    <w:lang w:val="en-US"/>
                  </w:rPr>
                </w:rPrChange>
              </w:rPr>
              <w:t xml:space="preserve">    </w:t>
            </w:r>
            <w:r w:rsidRPr="001C4F9F">
              <w:rPr>
                <w:i/>
                <w:color w:val="008000"/>
                <w:sz w:val="19"/>
                <w:szCs w:val="19"/>
                <w:lang w:val="en-US"/>
                <w:rPrChange w:id="3316" w:author="Bertsch Christian (CR/AEE3)" w:date="2019-10-01T14:09:00Z">
                  <w:rPr>
                    <w:lang w:val="en-US"/>
                  </w:rPr>
                </w:rPrChange>
              </w:rPr>
              <w:t xml:space="preserve">// retrieve solution at simulation </w:t>
            </w:r>
            <w:del w:id="3317" w:author="Bertsch Christian (CR/AEE3)" w:date="2019-09-06T11:23:00Z">
              <w:r w:rsidR="009E1CCD" w:rsidRPr="001C4F9F">
                <w:rPr>
                  <w:i/>
                  <w:color w:val="008000"/>
                  <w:sz w:val="19"/>
                  <w:szCs w:val="19"/>
                  <w:lang w:val="en-US"/>
                  <w:rPrChange w:id="3318" w:author="Bertsch Christian (CR/AEE3)" w:date="2019-10-01T14:06:00Z">
                    <w:rPr>
                      <w:color w:val="008000"/>
                      <w:lang w:val="en-US"/>
                    </w:rPr>
                  </w:rPrChange>
                </w:rPr>
                <w:delText>restart</w:delText>
              </w:r>
            </w:del>
            <w:ins w:id="3319" w:author="Bertsch Christian (CR/AEE3)" w:date="2019-09-06T11:23:00Z">
              <w:r w:rsidRPr="001C4F9F">
                <w:rPr>
                  <w:i/>
                  <w:color w:val="008000"/>
                  <w:sz w:val="19"/>
                  <w:szCs w:val="19"/>
                  <w:lang w:val="en-US"/>
                  <w:rPrChange w:id="3320" w:author="Bertsch Christian (CR/AEE3)" w:date="2019-10-01T14:09:00Z">
                    <w:rPr>
                      <w:lang w:val="en-US"/>
                    </w:rPr>
                  </w:rPrChange>
                </w:rPr>
                <w:t>(re)start</w:t>
              </w:r>
            </w:ins>
          </w:p>
          <w:p w14:paraId="404C68EC" w14:textId="77777777" w:rsidR="00C864CB" w:rsidRPr="001C4F9F" w:rsidRDefault="00C864CB" w:rsidP="00C864CB">
            <w:pPr>
              <w:pStyle w:val="HTMLPreformatted"/>
              <w:rPr>
                <w:i/>
                <w:sz w:val="19"/>
                <w:szCs w:val="19"/>
                <w:lang w:val="en-US"/>
                <w:rPrChange w:id="3321" w:author="Bertsch Christian (CR/AEE3)" w:date="2019-10-01T14:06:00Z">
                  <w:rPr>
                    <w:lang w:val="en-US"/>
                  </w:rPr>
                </w:rPrChange>
              </w:rPr>
            </w:pPr>
            <w:r w:rsidRPr="001C4F9F">
              <w:rPr>
                <w:i/>
                <w:sz w:val="19"/>
                <w:szCs w:val="19"/>
                <w:lang w:val="en-US"/>
                <w:rPrChange w:id="3322" w:author="Bertsch Christian (CR/AEE3)" w:date="2019-10-01T14:06:00Z">
                  <w:rPr>
                    <w:lang w:val="en-US"/>
                  </w:rPr>
                </w:rPrChange>
              </w:rPr>
              <w:t xml:space="preserve">    M_fmi2GetReal/Integer/Boolean/String(m, ...)</w:t>
            </w:r>
          </w:p>
          <w:p w14:paraId="4E620CC3" w14:textId="392ABE90" w:rsidR="00C864CB" w:rsidRPr="001C4F9F" w:rsidRDefault="00C864CB" w:rsidP="00C864CB">
            <w:pPr>
              <w:pStyle w:val="HTMLPreformatted"/>
              <w:rPr>
                <w:i/>
                <w:sz w:val="19"/>
                <w:szCs w:val="19"/>
                <w:lang w:val="en-US"/>
                <w:rPrChange w:id="3323" w:author="Bertsch Christian (CR/AEE3)" w:date="2019-10-01T14:06:00Z">
                  <w:rPr>
                    <w:lang w:val="en-US"/>
                  </w:rPr>
                </w:rPrChange>
              </w:rPr>
            </w:pPr>
            <w:r w:rsidRPr="001C4F9F">
              <w:rPr>
                <w:i/>
                <w:sz w:val="19"/>
                <w:szCs w:val="19"/>
                <w:lang w:val="en-US"/>
                <w:rPrChange w:id="3324" w:author="Bertsch Christian (CR/AEE3)" w:date="2019-10-01T14:06:00Z">
                  <w:rPr>
                    <w:lang w:val="en-US"/>
                  </w:rPr>
                </w:rPrChange>
              </w:rPr>
              <w:t xml:space="preserve">    if </w:t>
            </w:r>
            <w:del w:id="3325" w:author="Bertsch Christian (CR/AEE3)" w:date="2019-09-06T11:23:00Z">
              <w:r w:rsidR="00CE2DBC" w:rsidRPr="001C4F9F">
                <w:rPr>
                  <w:i/>
                  <w:sz w:val="19"/>
                  <w:szCs w:val="19"/>
                  <w:lang w:val="en-US"/>
                  <w:rPrChange w:id="3326" w:author="Bertsch Christian (CR/AEE3)" w:date="2019-10-01T14:06:00Z">
                    <w:rPr>
                      <w:lang w:val="en-US"/>
                    </w:rPr>
                  </w:rPrChange>
                </w:rPr>
                <w:delText>eventInfo.</w:delText>
              </w:r>
            </w:del>
            <w:ins w:id="3327" w:author="Bertsch Christian (CR/AEE3)" w:date="2019-09-06T11:23:00Z">
              <w:r w:rsidRPr="001C4F9F">
                <w:rPr>
                  <w:i/>
                  <w:sz w:val="19"/>
                  <w:szCs w:val="19"/>
                  <w:lang w:val="en-US"/>
                  <w:rPrChange w:id="3328" w:author="Bertsch Christian (CR/AEE3)" w:date="2019-10-01T14:06:00Z">
                    <w:rPr>
                      <w:lang w:val="en-US"/>
                    </w:rPr>
                  </w:rPrChange>
                </w:rPr>
                <w:t xml:space="preserve">initialEventMode or </w:t>
              </w:r>
            </w:ins>
            <w:r w:rsidRPr="001C4F9F">
              <w:rPr>
                <w:i/>
                <w:sz w:val="19"/>
                <w:szCs w:val="19"/>
                <w:lang w:val="en-US"/>
                <w:rPrChange w:id="3329" w:author="Bertsch Christian (CR/AEE3)" w:date="2019-10-01T14:06:00Z">
                  <w:rPr>
                    <w:lang w:val="en-US"/>
                  </w:rPr>
                </w:rPrChange>
              </w:rPr>
              <w:t xml:space="preserve">valuesOfContinuousStatesChanged </w:t>
            </w:r>
            <w:del w:id="3330" w:author="Bertsch Christian (CR/AEE3)" w:date="2019-09-06T11:23:00Z">
              <w:r w:rsidR="00990EFE" w:rsidRPr="001C4F9F">
                <w:rPr>
                  <w:i/>
                  <w:sz w:val="19"/>
                  <w:szCs w:val="19"/>
                  <w:lang w:val="en-US"/>
                  <w:rPrChange w:id="3331" w:author="Bertsch Christian (CR/AEE3)" w:date="2019-10-01T14:06:00Z">
                    <w:rPr>
                      <w:lang w:val="en-US"/>
                    </w:rPr>
                  </w:rPrChange>
                </w:rPr>
                <w:delText xml:space="preserve">== </w:delText>
              </w:r>
              <w:r w:rsidR="00140C25" w:rsidRPr="001C4F9F">
                <w:rPr>
                  <w:i/>
                  <w:sz w:val="19"/>
                  <w:szCs w:val="19"/>
                  <w:lang w:val="en-US"/>
                  <w:rPrChange w:id="3332" w:author="Bertsch Christian (CR/AEE3)" w:date="2019-10-01T14:06:00Z">
                    <w:rPr>
                      <w:lang w:val="en-US"/>
                    </w:rPr>
                  </w:rPrChange>
                </w:rPr>
                <w:delText>fmi2</w:delText>
              </w:r>
              <w:r w:rsidR="009236DE" w:rsidRPr="001C4F9F">
                <w:rPr>
                  <w:i/>
                  <w:sz w:val="19"/>
                  <w:szCs w:val="19"/>
                  <w:lang w:val="en-US"/>
                  <w:rPrChange w:id="3333" w:author="Bertsch Christian (CR/AEE3)" w:date="2019-10-01T14:06:00Z">
                    <w:rPr>
                      <w:lang w:val="en-US"/>
                    </w:rPr>
                  </w:rPrChange>
                </w:rPr>
                <w:delText xml:space="preserve">True </w:delText>
              </w:r>
            </w:del>
            <w:r w:rsidRPr="001C4F9F">
              <w:rPr>
                <w:i/>
                <w:sz w:val="19"/>
                <w:szCs w:val="19"/>
                <w:lang w:val="en-US"/>
                <w:rPrChange w:id="3334" w:author="Bertsch Christian (CR/AEE3)" w:date="2019-10-01T14:06:00Z">
                  <w:rPr>
                    <w:lang w:val="en-US"/>
                  </w:rPr>
                </w:rPrChange>
              </w:rPr>
              <w:t>then</w:t>
            </w:r>
          </w:p>
          <w:p w14:paraId="22906551" w14:textId="77777777" w:rsidR="00C864CB" w:rsidRPr="001C4F9F" w:rsidRDefault="00C864CB" w:rsidP="00C864CB">
            <w:pPr>
              <w:pStyle w:val="HTMLPreformatted"/>
              <w:rPr>
                <w:i/>
                <w:color w:val="008000"/>
                <w:sz w:val="19"/>
                <w:szCs w:val="19"/>
                <w:lang w:val="en-US"/>
                <w:rPrChange w:id="3335" w:author="Bertsch Christian (CR/AEE3)" w:date="2019-10-01T14:09:00Z">
                  <w:rPr>
                    <w:lang w:val="en-US"/>
                  </w:rPr>
                </w:rPrChange>
              </w:rPr>
            </w:pPr>
            <w:r w:rsidRPr="001C4F9F">
              <w:rPr>
                <w:i/>
                <w:color w:val="008000"/>
                <w:sz w:val="19"/>
                <w:szCs w:val="19"/>
                <w:lang w:val="en-US"/>
                <w:rPrChange w:id="3336" w:author="Bertsch Christian (CR/AEE3)" w:date="2019-10-01T14:09:00Z">
                  <w:rPr>
                    <w:lang w:val="en-US"/>
                  </w:rPr>
                </w:rPrChange>
              </w:rPr>
              <w:t xml:space="preserve">      // the model signals a value change of states, retrieve them</w:t>
            </w:r>
          </w:p>
          <w:p w14:paraId="188B8B0D" w14:textId="77777777" w:rsidR="00C864CB" w:rsidRPr="001C4F9F" w:rsidRDefault="00C864CB" w:rsidP="00C864CB">
            <w:pPr>
              <w:pStyle w:val="HTMLPreformatted"/>
              <w:rPr>
                <w:i/>
                <w:sz w:val="19"/>
                <w:szCs w:val="19"/>
                <w:lang w:val="en-US"/>
                <w:rPrChange w:id="3337" w:author="Bertsch Christian (CR/AEE3)" w:date="2019-10-01T14:06:00Z">
                  <w:rPr>
                    <w:lang w:val="en-US"/>
                  </w:rPr>
                </w:rPrChange>
              </w:rPr>
            </w:pPr>
            <w:r w:rsidRPr="001C4F9F">
              <w:rPr>
                <w:i/>
                <w:sz w:val="19"/>
                <w:szCs w:val="19"/>
                <w:lang w:val="en-US"/>
                <w:rPrChange w:id="3338" w:author="Bertsch Christian (CR/AEE3)" w:date="2019-10-01T14:06:00Z">
                  <w:rPr>
                    <w:lang w:val="en-US"/>
                  </w:rPr>
                </w:rPrChange>
              </w:rPr>
              <w:t xml:space="preserve">      M_fmi2GetContinuousStates(m, x, nx)</w:t>
            </w:r>
          </w:p>
          <w:p w14:paraId="3C623529" w14:textId="77777777" w:rsidR="00C864CB" w:rsidRPr="001C4F9F" w:rsidRDefault="00C864CB" w:rsidP="00C864CB">
            <w:pPr>
              <w:pStyle w:val="HTMLPreformatted"/>
              <w:rPr>
                <w:i/>
                <w:sz w:val="19"/>
                <w:szCs w:val="19"/>
                <w:lang w:val="en-US"/>
                <w:rPrChange w:id="3339" w:author="Bertsch Christian (CR/AEE3)" w:date="2019-10-01T14:06:00Z">
                  <w:rPr>
                    <w:lang w:val="en-US"/>
                  </w:rPr>
                </w:rPrChange>
              </w:rPr>
            </w:pPr>
            <w:r w:rsidRPr="001C4F9F">
              <w:rPr>
                <w:i/>
                <w:sz w:val="19"/>
                <w:szCs w:val="19"/>
                <w:lang w:val="en-US"/>
                <w:rPrChange w:id="3340" w:author="Bertsch Christian (CR/AEE3)" w:date="2019-10-01T14:06:00Z">
                  <w:rPr>
                    <w:lang w:val="en-US"/>
                  </w:rPr>
                </w:rPrChange>
              </w:rPr>
              <w:t xml:space="preserve">    end if</w:t>
            </w:r>
          </w:p>
          <w:p w14:paraId="1E9E2BA8" w14:textId="77777777" w:rsidR="00C864CB" w:rsidRPr="001C4F9F" w:rsidRDefault="00C864CB" w:rsidP="00C864CB">
            <w:pPr>
              <w:pStyle w:val="HTMLPreformatted"/>
              <w:rPr>
                <w:i/>
                <w:sz w:val="19"/>
                <w:szCs w:val="19"/>
                <w:lang w:val="en-US"/>
                <w:rPrChange w:id="3341" w:author="Bertsch Christian (CR/AEE3)" w:date="2019-10-01T14:06:00Z">
                  <w:rPr>
                    <w:lang w:val="en-US"/>
                  </w:rPr>
                </w:rPrChange>
              </w:rPr>
            </w:pPr>
          </w:p>
          <w:p w14:paraId="34FD83A1" w14:textId="1BC6C38A" w:rsidR="00C864CB" w:rsidRPr="001C4F9F" w:rsidRDefault="00C864CB" w:rsidP="00C864CB">
            <w:pPr>
              <w:pStyle w:val="HTMLPreformatted"/>
              <w:rPr>
                <w:ins w:id="3342" w:author="Bertsch Christian (CR/AEE3)" w:date="2019-09-06T11:23:00Z"/>
                <w:i/>
                <w:sz w:val="19"/>
                <w:szCs w:val="19"/>
                <w:lang w:val="en-US"/>
                <w:rPrChange w:id="3343" w:author="Bertsch Christian (CR/AEE3)" w:date="2019-10-01T14:06:00Z">
                  <w:rPr>
                    <w:ins w:id="3344" w:author="Bertsch Christian (CR/AEE3)" w:date="2019-09-06T11:23:00Z"/>
                    <w:lang w:val="en-US"/>
                  </w:rPr>
                </w:rPrChange>
              </w:rPr>
            </w:pPr>
            <w:r w:rsidRPr="001C4F9F">
              <w:rPr>
                <w:i/>
                <w:sz w:val="19"/>
                <w:szCs w:val="19"/>
                <w:lang w:val="en-US"/>
                <w:rPrChange w:id="3345" w:author="Bertsch Christian (CR/AEE3)" w:date="2019-10-01T14:06:00Z">
                  <w:rPr>
                    <w:lang w:val="en-US"/>
                  </w:rPr>
                </w:rPrChange>
              </w:rPr>
              <w:t xml:space="preserve">    if </w:t>
            </w:r>
            <w:del w:id="3346" w:author="Bertsch Christian (CR/AEE3)" w:date="2019-09-06T11:23:00Z">
              <w:r w:rsidR="00CE2DBC" w:rsidRPr="001C4F9F">
                <w:rPr>
                  <w:i/>
                  <w:sz w:val="19"/>
                  <w:szCs w:val="19"/>
                  <w:lang w:val="en-US"/>
                  <w:rPrChange w:id="3347" w:author="Bertsch Christian (CR/AEE3)" w:date="2019-10-01T14:06:00Z">
                    <w:rPr>
                      <w:lang w:val="en-US"/>
                    </w:rPr>
                  </w:rPrChange>
                </w:rPr>
                <w:delText>eventInfo.</w:delText>
              </w:r>
            </w:del>
            <w:ins w:id="3348" w:author="Bertsch Christian (CR/AEE3)" w:date="2019-09-06T11:23:00Z">
              <w:r w:rsidRPr="001C4F9F">
                <w:rPr>
                  <w:i/>
                  <w:sz w:val="19"/>
                  <w:szCs w:val="19"/>
                  <w:lang w:val="en-US"/>
                  <w:rPrChange w:id="3349" w:author="Bertsch Christian (CR/AEE3)" w:date="2019-10-01T14:06:00Z">
                    <w:rPr>
                      <w:lang w:val="en-US"/>
                    </w:rPr>
                  </w:rPrChange>
                </w:rPr>
                <w:t xml:space="preserve">initialEventMode or </w:t>
              </w:r>
            </w:ins>
            <w:r w:rsidRPr="001C4F9F">
              <w:rPr>
                <w:i/>
                <w:sz w:val="19"/>
                <w:szCs w:val="19"/>
                <w:lang w:val="en-US"/>
                <w:rPrChange w:id="3350" w:author="Bertsch Christian (CR/AEE3)" w:date="2019-10-01T14:06:00Z">
                  <w:rPr>
                    <w:lang w:val="en-US"/>
                  </w:rPr>
                </w:rPrChange>
              </w:rPr>
              <w:t xml:space="preserve">nominalsOfContinuousStatesChanged </w:t>
            </w:r>
            <w:del w:id="3351" w:author="Bertsch Christian (CR/AEE3)" w:date="2019-09-06T11:23:00Z">
              <w:r w:rsidR="00CE2DBC" w:rsidRPr="001C4F9F">
                <w:rPr>
                  <w:i/>
                  <w:sz w:val="19"/>
                  <w:szCs w:val="19"/>
                  <w:lang w:val="en-US"/>
                  <w:rPrChange w:id="3352" w:author="Bertsch Christian (CR/AEE3)" w:date="2019-10-01T14:06:00Z">
                    <w:rPr>
                      <w:lang w:val="en-US"/>
                    </w:rPr>
                  </w:rPrChange>
                </w:rPr>
                <w:delText xml:space="preserve">= </w:delText>
              </w:r>
              <w:r w:rsidR="00140C25" w:rsidRPr="001C4F9F">
                <w:rPr>
                  <w:i/>
                  <w:sz w:val="19"/>
                  <w:szCs w:val="19"/>
                  <w:lang w:val="en-US"/>
                  <w:rPrChange w:id="3353" w:author="Bertsch Christian (CR/AEE3)" w:date="2019-10-01T14:06:00Z">
                    <w:rPr>
                      <w:lang w:val="en-US"/>
                    </w:rPr>
                  </w:rPrChange>
                </w:rPr>
                <w:delText>fmi2</w:delText>
              </w:r>
              <w:r w:rsidR="00CE2DBC" w:rsidRPr="001C4F9F">
                <w:rPr>
                  <w:i/>
                  <w:sz w:val="19"/>
                  <w:szCs w:val="19"/>
                  <w:lang w:val="en-US"/>
                  <w:rPrChange w:id="3354" w:author="Bertsch Christian (CR/AEE3)" w:date="2019-10-01T14:06:00Z">
                    <w:rPr>
                      <w:lang w:val="en-US"/>
                    </w:rPr>
                  </w:rPrChange>
                </w:rPr>
                <w:delText xml:space="preserve">True </w:delText>
              </w:r>
            </w:del>
            <w:r w:rsidRPr="001C4F9F">
              <w:rPr>
                <w:i/>
                <w:sz w:val="19"/>
                <w:szCs w:val="19"/>
                <w:lang w:val="en-US"/>
                <w:rPrChange w:id="3355" w:author="Bertsch Christian (CR/AEE3)" w:date="2019-10-01T14:06:00Z">
                  <w:rPr>
                    <w:lang w:val="en-US"/>
                  </w:rPr>
                </w:rPrChange>
              </w:rPr>
              <w:t>then</w:t>
            </w:r>
            <w:del w:id="3356" w:author="Bertsch Christian (CR/AEE3)" w:date="2019-09-06T11:23:00Z">
              <w:r w:rsidR="00CE2DBC" w:rsidRPr="001C4F9F">
                <w:rPr>
                  <w:b/>
                  <w:i/>
                  <w:color w:val="0000FF"/>
                  <w:sz w:val="19"/>
                  <w:szCs w:val="19"/>
                  <w:lang w:val="en-US"/>
                  <w:rPrChange w:id="3357" w:author="Bertsch Christian (CR/AEE3)" w:date="2019-10-01T14:06:00Z">
                    <w:rPr>
                      <w:b/>
                      <w:color w:val="0000FF"/>
                      <w:lang w:val="en-US"/>
                    </w:rPr>
                  </w:rPrChange>
                </w:rPr>
                <w:br/>
              </w:r>
              <w:r w:rsidR="00CE2DBC" w:rsidRPr="001C4F9F">
                <w:rPr>
                  <w:i/>
                  <w:sz w:val="19"/>
                  <w:szCs w:val="19"/>
                  <w:lang w:val="en-US"/>
                  <w:rPrChange w:id="3358" w:author="Bertsch Christian (CR/AEE3)" w:date="2019-10-01T14:06:00Z">
                    <w:rPr>
                      <w:lang w:val="en-US"/>
                    </w:rPr>
                  </w:rPrChange>
                </w:rPr>
                <w:delText xml:space="preserve">      </w:delText>
              </w:r>
              <w:r w:rsidR="00CE2DBC" w:rsidRPr="001C4F9F">
                <w:rPr>
                  <w:i/>
                  <w:color w:val="008000"/>
                  <w:sz w:val="19"/>
                  <w:szCs w:val="19"/>
                  <w:lang w:val="en-US"/>
                  <w:rPrChange w:id="3359" w:author="Bertsch Christian (CR/AEE3)" w:date="2019-10-01T14:06:00Z">
                    <w:rPr>
                      <w:color w:val="008000"/>
                      <w:lang w:val="en-US"/>
                    </w:rPr>
                  </w:rPrChange>
                </w:rPr>
                <w:delText>//</w:delText>
              </w:r>
            </w:del>
          </w:p>
          <w:p w14:paraId="7CAF88C8" w14:textId="77777777" w:rsidR="00C864CB" w:rsidRPr="001C4F9F" w:rsidRDefault="00C864CB" w:rsidP="00C864CB">
            <w:pPr>
              <w:pStyle w:val="HTMLPreformatted"/>
              <w:rPr>
                <w:i/>
                <w:color w:val="008000"/>
                <w:sz w:val="19"/>
                <w:szCs w:val="19"/>
                <w:lang w:val="en-US"/>
                <w:rPrChange w:id="3360" w:author="Bertsch Christian (CR/AEE3)" w:date="2019-10-01T14:09:00Z">
                  <w:rPr>
                    <w:lang w:val="en-US"/>
                  </w:rPr>
                </w:rPrChange>
              </w:rPr>
            </w:pPr>
            <w:ins w:id="3361" w:author="Bertsch Christian (CR/AEE3)" w:date="2019-09-06T11:23:00Z">
              <w:r w:rsidRPr="001C4F9F">
                <w:rPr>
                  <w:i/>
                  <w:color w:val="008000"/>
                  <w:sz w:val="19"/>
                  <w:szCs w:val="19"/>
                  <w:lang w:val="en-US"/>
                  <w:rPrChange w:id="3362" w:author="Bertsch Christian (CR/AEE3)" w:date="2019-10-01T14:09:00Z">
                    <w:rPr>
                      <w:lang w:val="en-US"/>
                    </w:rPr>
                  </w:rPrChange>
                </w:rPr>
                <w:t xml:space="preserve">      // </w:t>
              </w:r>
            </w:ins>
            <w:r w:rsidRPr="001C4F9F">
              <w:rPr>
                <w:i/>
                <w:color w:val="008000"/>
                <w:sz w:val="19"/>
                <w:szCs w:val="19"/>
                <w:lang w:val="en-US"/>
                <w:rPrChange w:id="3363" w:author="Bertsch Christian (CR/AEE3)" w:date="2019-10-01T14:09:00Z">
                  <w:rPr>
                    <w:lang w:val="en-US"/>
                  </w:rPr>
                </w:rPrChange>
              </w:rPr>
              <w:t>the meaning of states has changed; retrieve new nominal values</w:t>
            </w:r>
          </w:p>
          <w:p w14:paraId="751F63ED" w14:textId="77777777" w:rsidR="00C864CB" w:rsidRPr="001C4F9F" w:rsidRDefault="00C864CB" w:rsidP="00C864CB">
            <w:pPr>
              <w:pStyle w:val="HTMLPreformatted"/>
              <w:rPr>
                <w:i/>
                <w:sz w:val="19"/>
                <w:szCs w:val="19"/>
                <w:lang w:val="en-US"/>
                <w:rPrChange w:id="3364" w:author="Bertsch Christian (CR/AEE3)" w:date="2019-10-01T14:06:00Z">
                  <w:rPr>
                    <w:lang w:val="en-US"/>
                  </w:rPr>
                </w:rPrChange>
              </w:rPr>
            </w:pPr>
            <w:r w:rsidRPr="001C4F9F">
              <w:rPr>
                <w:i/>
                <w:sz w:val="19"/>
                <w:szCs w:val="19"/>
                <w:lang w:val="en-US"/>
                <w:rPrChange w:id="3365" w:author="Bertsch Christian (CR/AEE3)" w:date="2019-10-01T14:06:00Z">
                  <w:rPr>
                    <w:lang w:val="en-US"/>
                  </w:rPr>
                </w:rPrChange>
              </w:rPr>
              <w:t xml:space="preserve">      M_fmi2GetNominalsOfContinuousStates(m, x_nominal, nx)</w:t>
            </w:r>
          </w:p>
          <w:p w14:paraId="5049844A" w14:textId="77777777" w:rsidR="00C864CB" w:rsidRPr="001C4F9F" w:rsidRDefault="00C864CB" w:rsidP="00C864CB">
            <w:pPr>
              <w:pStyle w:val="HTMLPreformatted"/>
              <w:rPr>
                <w:i/>
                <w:sz w:val="19"/>
                <w:szCs w:val="19"/>
                <w:lang w:val="en-US"/>
                <w:rPrChange w:id="3366" w:author="Bertsch Christian (CR/AEE3)" w:date="2019-10-01T14:06:00Z">
                  <w:rPr>
                    <w:lang w:val="en-US"/>
                  </w:rPr>
                </w:rPrChange>
              </w:rPr>
            </w:pPr>
            <w:r w:rsidRPr="001C4F9F">
              <w:rPr>
                <w:i/>
                <w:sz w:val="19"/>
                <w:szCs w:val="19"/>
                <w:lang w:val="en-US"/>
                <w:rPrChange w:id="3367" w:author="Bertsch Christian (CR/AEE3)" w:date="2019-10-01T14:06:00Z">
                  <w:rPr>
                    <w:lang w:val="en-US"/>
                  </w:rPr>
                </w:rPrChange>
              </w:rPr>
              <w:t xml:space="preserve">    end if</w:t>
            </w:r>
          </w:p>
          <w:p w14:paraId="2F64FB34" w14:textId="77777777" w:rsidR="00C864CB" w:rsidRPr="001C4F9F" w:rsidRDefault="00C864CB" w:rsidP="00C864CB">
            <w:pPr>
              <w:pStyle w:val="HTMLPreformatted"/>
              <w:rPr>
                <w:i/>
                <w:sz w:val="19"/>
                <w:szCs w:val="19"/>
                <w:lang w:val="en-US"/>
                <w:rPrChange w:id="3368" w:author="Bertsch Christian (CR/AEE3)" w:date="2019-10-01T14:06:00Z">
                  <w:rPr>
                    <w:lang w:val="en-US"/>
                  </w:rPr>
                </w:rPrChange>
              </w:rPr>
            </w:pPr>
          </w:p>
          <w:p w14:paraId="5005B815" w14:textId="77777777" w:rsidR="00C864CB" w:rsidRPr="001C4F9F" w:rsidRDefault="00C864CB" w:rsidP="00C864CB">
            <w:pPr>
              <w:pStyle w:val="HTMLPreformatted"/>
              <w:rPr>
                <w:i/>
                <w:sz w:val="19"/>
                <w:szCs w:val="19"/>
                <w:lang w:val="en-US"/>
                <w:rPrChange w:id="3369" w:author="Bertsch Christian (CR/AEE3)" w:date="2019-10-01T14:06:00Z">
                  <w:rPr>
                    <w:lang w:val="en-US"/>
                  </w:rPr>
                </w:rPrChange>
              </w:rPr>
            </w:pPr>
            <w:r w:rsidRPr="001C4F9F">
              <w:rPr>
                <w:i/>
                <w:sz w:val="19"/>
                <w:szCs w:val="19"/>
                <w:lang w:val="en-US"/>
                <w:rPrChange w:id="3370" w:author="Bertsch Christian (CR/AEE3)" w:date="2019-10-01T14:06:00Z">
                  <w:rPr>
                    <w:lang w:val="en-US"/>
                  </w:rPr>
                </w:rPrChange>
              </w:rPr>
              <w:t xml:space="preserve">    if eventInfo.nextEventTimeDefined then</w:t>
            </w:r>
          </w:p>
          <w:p w14:paraId="0673CE55" w14:textId="78C6DB44" w:rsidR="00C864CB" w:rsidRPr="001C4F9F" w:rsidRDefault="00C864CB" w:rsidP="00C864CB">
            <w:pPr>
              <w:pStyle w:val="HTMLPreformatted"/>
              <w:rPr>
                <w:i/>
                <w:sz w:val="19"/>
                <w:szCs w:val="19"/>
                <w:lang w:val="en-US"/>
                <w:rPrChange w:id="3371" w:author="Bertsch Christian (CR/AEE3)" w:date="2019-10-01T14:06:00Z">
                  <w:rPr>
                    <w:lang w:val="en-US"/>
                  </w:rPr>
                </w:rPrChange>
              </w:rPr>
            </w:pPr>
            <w:r w:rsidRPr="001C4F9F">
              <w:rPr>
                <w:i/>
                <w:sz w:val="19"/>
                <w:szCs w:val="19"/>
                <w:lang w:val="en-US"/>
                <w:rPrChange w:id="3372" w:author="Bertsch Christian (CR/AEE3)" w:date="2019-10-01T14:06:00Z">
                  <w:rPr>
                    <w:lang w:val="en-US"/>
                  </w:rPr>
                </w:rPrChange>
              </w:rPr>
              <w:t xml:space="preserve">      </w:t>
            </w:r>
            <w:del w:id="3373" w:author="Bertsch Christian (CR/AEE3)" w:date="2019-09-06T11:23:00Z">
              <w:r w:rsidR="001153E0" w:rsidRPr="001C4F9F">
                <w:rPr>
                  <w:rStyle w:val="CODE"/>
                  <w:i/>
                  <w:szCs w:val="19"/>
                  <w:lang w:val="en-US"/>
                  <w:rPrChange w:id="3374" w:author="Bertsch Christian (CR/AEE3)" w:date="2019-10-01T14:06:00Z">
                    <w:rPr>
                      <w:rStyle w:val="CODE"/>
                      <w:sz w:val="20"/>
                      <w:lang w:val="en-US"/>
                    </w:rPr>
                  </w:rPrChange>
                </w:rPr>
                <w:delText xml:space="preserve"> Tnext</w:delText>
              </w:r>
            </w:del>
            <w:ins w:id="3375" w:author="Bertsch Christian (CR/AEE3)" w:date="2019-09-06T11:23:00Z">
              <w:r w:rsidRPr="001C4F9F">
                <w:rPr>
                  <w:i/>
                  <w:sz w:val="19"/>
                  <w:szCs w:val="19"/>
                  <w:lang w:val="en-US"/>
                  <w:rPrChange w:id="3376" w:author="Bertsch Christian (CR/AEE3)" w:date="2019-10-01T14:06:00Z">
                    <w:rPr>
                      <w:lang w:val="en-US"/>
                    </w:rPr>
                  </w:rPrChange>
                </w:rPr>
                <w:t>tNext</w:t>
              </w:r>
            </w:ins>
            <w:r w:rsidRPr="001C4F9F">
              <w:rPr>
                <w:i/>
                <w:sz w:val="19"/>
                <w:szCs w:val="19"/>
                <w:lang w:val="en-US"/>
                <w:rPrChange w:id="3377" w:author="Bertsch Christian (CR/AEE3)" w:date="2019-10-01T14:06:00Z">
                  <w:rPr>
                    <w:lang w:val="en-US"/>
                  </w:rPr>
                </w:rPrChange>
              </w:rPr>
              <w:t xml:space="preserve"> = min(eventInfo.nextEventTime, </w:t>
            </w:r>
            <w:del w:id="3378" w:author="Bertsch Christian (CR/AEE3)" w:date="2019-09-06T11:23:00Z">
              <w:r w:rsidR="001153E0" w:rsidRPr="001C4F9F">
                <w:rPr>
                  <w:rStyle w:val="CODE"/>
                  <w:i/>
                  <w:szCs w:val="19"/>
                  <w:lang w:val="en-US"/>
                  <w:rPrChange w:id="3379" w:author="Bertsch Christian (CR/AEE3)" w:date="2019-10-01T14:06:00Z">
                    <w:rPr>
                      <w:rStyle w:val="CODE"/>
                      <w:sz w:val="20"/>
                      <w:lang w:val="en-US"/>
                    </w:rPr>
                  </w:rPrChange>
                </w:rPr>
                <w:delText>Tend</w:delText>
              </w:r>
            </w:del>
            <w:ins w:id="3380" w:author="Bertsch Christian (CR/AEE3)" w:date="2019-09-06T11:23:00Z">
              <w:r w:rsidRPr="001C4F9F">
                <w:rPr>
                  <w:i/>
                  <w:sz w:val="19"/>
                  <w:szCs w:val="19"/>
                  <w:lang w:val="en-US"/>
                  <w:rPrChange w:id="3381" w:author="Bertsch Christian (CR/AEE3)" w:date="2019-10-01T14:06:00Z">
                    <w:rPr>
                      <w:lang w:val="en-US"/>
                    </w:rPr>
                  </w:rPrChange>
                </w:rPr>
                <w:t>tEnd</w:t>
              </w:r>
            </w:ins>
            <w:r w:rsidRPr="001C4F9F">
              <w:rPr>
                <w:i/>
                <w:sz w:val="19"/>
                <w:szCs w:val="19"/>
                <w:lang w:val="en-US"/>
                <w:rPrChange w:id="3382" w:author="Bertsch Christian (CR/AEE3)" w:date="2019-10-01T14:06:00Z">
                  <w:rPr>
                    <w:lang w:val="en-US"/>
                  </w:rPr>
                </w:rPrChange>
              </w:rPr>
              <w:t>)</w:t>
            </w:r>
          </w:p>
          <w:p w14:paraId="23BF380C" w14:textId="77777777" w:rsidR="00C864CB" w:rsidRPr="001C4F9F" w:rsidRDefault="00C864CB" w:rsidP="00C864CB">
            <w:pPr>
              <w:pStyle w:val="HTMLPreformatted"/>
              <w:rPr>
                <w:i/>
                <w:sz w:val="19"/>
                <w:szCs w:val="19"/>
                <w:lang w:val="en-US"/>
                <w:rPrChange w:id="3383" w:author="Bertsch Christian (CR/AEE3)" w:date="2019-10-01T14:06:00Z">
                  <w:rPr>
                    <w:lang w:val="en-US"/>
                  </w:rPr>
                </w:rPrChange>
              </w:rPr>
            </w:pPr>
            <w:r w:rsidRPr="001C4F9F">
              <w:rPr>
                <w:i/>
                <w:sz w:val="19"/>
                <w:szCs w:val="19"/>
                <w:lang w:val="en-US"/>
                <w:rPrChange w:id="3384" w:author="Bertsch Christian (CR/AEE3)" w:date="2019-10-01T14:06:00Z">
                  <w:rPr>
                    <w:lang w:val="en-US"/>
                  </w:rPr>
                </w:rPrChange>
              </w:rPr>
              <w:t xml:space="preserve">    else</w:t>
            </w:r>
          </w:p>
          <w:p w14:paraId="79D5DB6E" w14:textId="7FD6BB8E" w:rsidR="00C864CB" w:rsidRPr="001C4F9F" w:rsidRDefault="00C864CB" w:rsidP="00C864CB">
            <w:pPr>
              <w:pStyle w:val="HTMLPreformatted"/>
              <w:rPr>
                <w:i/>
                <w:sz w:val="19"/>
                <w:szCs w:val="19"/>
                <w:lang w:val="en-US"/>
                <w:rPrChange w:id="3385" w:author="Bertsch Christian (CR/AEE3)" w:date="2019-10-01T14:06:00Z">
                  <w:rPr>
                    <w:lang w:val="en-US"/>
                  </w:rPr>
                </w:rPrChange>
              </w:rPr>
            </w:pPr>
            <w:r w:rsidRPr="001C4F9F">
              <w:rPr>
                <w:i/>
                <w:sz w:val="19"/>
                <w:szCs w:val="19"/>
                <w:lang w:val="en-US"/>
                <w:rPrChange w:id="3386" w:author="Bertsch Christian (CR/AEE3)" w:date="2019-10-01T14:06:00Z">
                  <w:rPr>
                    <w:lang w:val="en-US"/>
                  </w:rPr>
                </w:rPrChange>
              </w:rPr>
              <w:t xml:space="preserve">      </w:t>
            </w:r>
            <w:del w:id="3387" w:author="Bertsch Christian (CR/AEE3)" w:date="2019-09-06T11:23:00Z">
              <w:r w:rsidR="001153E0" w:rsidRPr="001C4F9F">
                <w:rPr>
                  <w:rStyle w:val="CODE"/>
                  <w:i/>
                  <w:szCs w:val="19"/>
                  <w:lang w:val="en-US"/>
                  <w:rPrChange w:id="3388" w:author="Bertsch Christian (CR/AEE3)" w:date="2019-10-01T14:06:00Z">
                    <w:rPr>
                      <w:rStyle w:val="CODE"/>
                      <w:sz w:val="20"/>
                      <w:lang w:val="en-US"/>
                    </w:rPr>
                  </w:rPrChange>
                </w:rPr>
                <w:delText xml:space="preserve"> Tnext = Tend</w:delText>
              </w:r>
            </w:del>
            <w:ins w:id="3389" w:author="Bertsch Christian (CR/AEE3)" w:date="2019-09-06T11:23:00Z">
              <w:r w:rsidRPr="001C4F9F">
                <w:rPr>
                  <w:i/>
                  <w:sz w:val="19"/>
                  <w:szCs w:val="19"/>
                  <w:lang w:val="en-US"/>
                  <w:rPrChange w:id="3390" w:author="Bertsch Christian (CR/AEE3)" w:date="2019-10-01T14:06:00Z">
                    <w:rPr>
                      <w:lang w:val="en-US"/>
                    </w:rPr>
                  </w:rPrChange>
                </w:rPr>
                <w:t>tNext = tEnd</w:t>
              </w:r>
            </w:ins>
          </w:p>
          <w:p w14:paraId="1C4FF835" w14:textId="77777777" w:rsidR="00C864CB" w:rsidRPr="001C4F9F" w:rsidRDefault="00C864CB" w:rsidP="00C864CB">
            <w:pPr>
              <w:pStyle w:val="HTMLPreformatted"/>
              <w:rPr>
                <w:i/>
                <w:sz w:val="19"/>
                <w:szCs w:val="19"/>
                <w:lang w:val="en-US"/>
                <w:rPrChange w:id="3391" w:author="Bertsch Christian (CR/AEE3)" w:date="2019-10-01T14:06:00Z">
                  <w:rPr>
                    <w:lang w:val="en-US"/>
                  </w:rPr>
                </w:rPrChange>
              </w:rPr>
            </w:pPr>
            <w:r w:rsidRPr="001C4F9F">
              <w:rPr>
                <w:i/>
                <w:sz w:val="19"/>
                <w:szCs w:val="19"/>
                <w:lang w:val="en-US"/>
                <w:rPrChange w:id="3392" w:author="Bertsch Christian (CR/AEE3)" w:date="2019-10-01T14:06:00Z">
                  <w:rPr>
                    <w:lang w:val="en-US"/>
                  </w:rPr>
                </w:rPrChange>
              </w:rPr>
              <w:t xml:space="preserve">    end if</w:t>
            </w:r>
          </w:p>
          <w:p w14:paraId="42F1DCCD" w14:textId="77777777" w:rsidR="00C864CB" w:rsidRPr="001C4F9F" w:rsidRDefault="00C864CB" w:rsidP="00C864CB">
            <w:pPr>
              <w:pStyle w:val="HTMLPreformatted"/>
              <w:rPr>
                <w:ins w:id="3393" w:author="Bertsch Christian (CR/AEE3)" w:date="2019-09-06T11:23:00Z"/>
                <w:i/>
                <w:sz w:val="19"/>
                <w:szCs w:val="19"/>
                <w:lang w:val="en-US"/>
                <w:rPrChange w:id="3394" w:author="Bertsch Christian (CR/AEE3)" w:date="2019-10-01T14:06:00Z">
                  <w:rPr>
                    <w:ins w:id="3395" w:author="Bertsch Christian (CR/AEE3)" w:date="2019-09-06T11:23:00Z"/>
                    <w:lang w:val="en-US"/>
                  </w:rPr>
                </w:rPrChange>
              </w:rPr>
            </w:pPr>
            <w:ins w:id="3396" w:author="Bertsch Christian (CR/AEE3)" w:date="2019-09-06T11:23:00Z">
              <w:r w:rsidRPr="001C4F9F">
                <w:rPr>
                  <w:i/>
                  <w:sz w:val="19"/>
                  <w:szCs w:val="19"/>
                  <w:lang w:val="en-US"/>
                  <w:rPrChange w:id="3397" w:author="Bertsch Christian (CR/AEE3)" w:date="2019-10-01T14:06:00Z">
                    <w:rPr>
                      <w:lang w:val="en-US"/>
                    </w:rPr>
                  </w:rPrChange>
                </w:rPr>
                <w:t xml:space="preserve">    initialEventMode = fmi2False</w:t>
              </w:r>
            </w:ins>
          </w:p>
          <w:p w14:paraId="53B06C41" w14:textId="77777777" w:rsidR="00C864CB" w:rsidRPr="001C4F9F" w:rsidRDefault="00C864CB" w:rsidP="00C864CB">
            <w:pPr>
              <w:pStyle w:val="HTMLPreformatted"/>
              <w:rPr>
                <w:i/>
                <w:sz w:val="19"/>
                <w:szCs w:val="19"/>
                <w:lang w:val="en-US"/>
                <w:rPrChange w:id="3398" w:author="Bertsch Christian (CR/AEE3)" w:date="2019-10-01T14:06:00Z">
                  <w:rPr>
                    <w:lang w:val="en-US"/>
                  </w:rPr>
                </w:rPrChange>
              </w:rPr>
            </w:pPr>
            <w:r w:rsidRPr="001C4F9F">
              <w:rPr>
                <w:i/>
                <w:sz w:val="19"/>
                <w:szCs w:val="19"/>
                <w:lang w:val="en-US"/>
                <w:rPrChange w:id="3399" w:author="Bertsch Christian (CR/AEE3)" w:date="2019-10-01T14:06:00Z">
                  <w:rPr>
                    <w:lang w:val="en-US"/>
                  </w:rPr>
                </w:rPrChange>
              </w:rPr>
              <w:t xml:space="preserve">  end if</w:t>
            </w:r>
          </w:p>
          <w:p w14:paraId="3235D3E7" w14:textId="77777777" w:rsidR="00C864CB" w:rsidRPr="001C4F9F" w:rsidRDefault="00C864CB" w:rsidP="00C864CB">
            <w:pPr>
              <w:pStyle w:val="HTMLPreformatted"/>
              <w:rPr>
                <w:ins w:id="3400" w:author="Bertsch Christian (CR/AEE3)" w:date="2019-09-06T11:23:00Z"/>
                <w:i/>
                <w:sz w:val="19"/>
                <w:szCs w:val="19"/>
                <w:lang w:val="en-US"/>
                <w:rPrChange w:id="3401" w:author="Bertsch Christian (CR/AEE3)" w:date="2019-10-01T14:06:00Z">
                  <w:rPr>
                    <w:ins w:id="3402" w:author="Bertsch Christian (CR/AEE3)" w:date="2019-09-06T11:23:00Z"/>
                    <w:lang w:val="en-US"/>
                  </w:rPr>
                </w:rPrChange>
              </w:rPr>
            </w:pPr>
          </w:p>
          <w:p w14:paraId="560F1A09" w14:textId="77777777" w:rsidR="00C864CB" w:rsidRPr="001C4F9F" w:rsidRDefault="00C864CB" w:rsidP="00C864CB">
            <w:pPr>
              <w:pStyle w:val="HTMLPreformatted"/>
              <w:rPr>
                <w:ins w:id="3403" w:author="Bertsch Christian (CR/AEE3)" w:date="2019-09-06T11:23:00Z"/>
                <w:i/>
                <w:sz w:val="19"/>
                <w:szCs w:val="19"/>
                <w:lang w:val="en-US"/>
                <w:rPrChange w:id="3404" w:author="Bertsch Christian (CR/AEE3)" w:date="2019-10-01T14:06:00Z">
                  <w:rPr>
                    <w:ins w:id="3405" w:author="Bertsch Christian (CR/AEE3)" w:date="2019-09-06T11:23:00Z"/>
                    <w:lang w:val="en-US"/>
                  </w:rPr>
                </w:rPrChange>
              </w:rPr>
            </w:pPr>
            <w:ins w:id="3406" w:author="Bertsch Christian (CR/AEE3)" w:date="2019-09-06T11:23:00Z">
              <w:r w:rsidRPr="001C4F9F">
                <w:rPr>
                  <w:i/>
                  <w:sz w:val="19"/>
                  <w:szCs w:val="19"/>
                  <w:lang w:val="en-US"/>
                  <w:rPrChange w:id="3407" w:author="Bertsch Christian (CR/AEE3)" w:date="2019-10-01T14:06:00Z">
                    <w:rPr>
                      <w:lang w:val="en-US"/>
                    </w:rPr>
                  </w:rPrChange>
                </w:rPr>
                <w:t xml:space="preserve">  if time &gt;= tEnd then</w:t>
              </w:r>
            </w:ins>
          </w:p>
          <w:p w14:paraId="1C66B24C" w14:textId="77777777" w:rsidR="00C864CB" w:rsidRPr="001C4F9F" w:rsidRDefault="00C864CB" w:rsidP="00C864CB">
            <w:pPr>
              <w:pStyle w:val="HTMLPreformatted"/>
              <w:rPr>
                <w:ins w:id="3408" w:author="Bertsch Christian (CR/AEE3)" w:date="2019-09-06T11:23:00Z"/>
                <w:i/>
                <w:sz w:val="19"/>
                <w:szCs w:val="19"/>
                <w:lang w:val="en-US"/>
                <w:rPrChange w:id="3409" w:author="Bertsch Christian (CR/AEE3)" w:date="2019-10-01T14:06:00Z">
                  <w:rPr>
                    <w:ins w:id="3410" w:author="Bertsch Christian (CR/AEE3)" w:date="2019-09-06T11:23:00Z"/>
                    <w:lang w:val="en-US"/>
                  </w:rPr>
                </w:rPrChange>
              </w:rPr>
            </w:pPr>
            <w:ins w:id="3411" w:author="Bertsch Christian (CR/AEE3)" w:date="2019-09-06T11:23:00Z">
              <w:r w:rsidRPr="001C4F9F">
                <w:rPr>
                  <w:i/>
                  <w:sz w:val="19"/>
                  <w:szCs w:val="19"/>
                  <w:lang w:val="en-US"/>
                  <w:rPrChange w:id="3412" w:author="Bertsch Christian (CR/AEE3)" w:date="2019-10-01T14:06:00Z">
                    <w:rPr>
                      <w:lang w:val="en-US"/>
                    </w:rPr>
                  </w:rPrChange>
                </w:rPr>
                <w:t xml:space="preserve">   goto TERMINATE_MODEL</w:t>
              </w:r>
            </w:ins>
          </w:p>
          <w:p w14:paraId="2AD2DE15" w14:textId="6BE64087" w:rsidR="00C864CB" w:rsidRPr="001C4F9F" w:rsidRDefault="00C864CB" w:rsidP="00C864CB">
            <w:pPr>
              <w:pStyle w:val="HTMLPreformatted"/>
              <w:rPr>
                <w:i/>
                <w:sz w:val="19"/>
                <w:szCs w:val="19"/>
                <w:lang w:val="en-US"/>
                <w:rPrChange w:id="3413" w:author="Bertsch Christian (CR/AEE3)" w:date="2019-10-01T14:06:00Z">
                  <w:rPr>
                    <w:lang w:val="en-US"/>
                  </w:rPr>
                </w:rPrChange>
              </w:rPr>
            </w:pPr>
            <w:ins w:id="3414" w:author="Bertsch Christian (CR/AEE3)" w:date="2019-09-06T11:23:00Z">
              <w:r w:rsidRPr="001C4F9F">
                <w:rPr>
                  <w:i/>
                  <w:sz w:val="19"/>
                  <w:szCs w:val="19"/>
                  <w:lang w:val="en-US"/>
                  <w:rPrChange w:id="3415" w:author="Bertsch Christian (CR/AEE3)" w:date="2019-10-01T14:06:00Z">
                    <w:rPr>
                      <w:lang w:val="en-US"/>
                    </w:rPr>
                  </w:rPrChange>
                </w:rPr>
                <w:t xml:space="preserve">  </w:t>
              </w:r>
            </w:ins>
            <w:r w:rsidRPr="001C4F9F">
              <w:rPr>
                <w:i/>
                <w:sz w:val="19"/>
                <w:szCs w:val="19"/>
                <w:lang w:val="en-US"/>
                <w:rPrChange w:id="3416" w:author="Bertsch Christian (CR/AEE3)" w:date="2019-10-01T14:06:00Z">
                  <w:rPr>
                    <w:lang w:val="en-US"/>
                  </w:rPr>
                </w:rPrChange>
              </w:rPr>
              <w:t xml:space="preserve">end </w:t>
            </w:r>
            <w:del w:id="3417" w:author="Bertsch Christian (CR/AEE3)" w:date="2019-09-06T11:23:00Z">
              <w:r w:rsidR="00990EFE" w:rsidRPr="001C4F9F">
                <w:rPr>
                  <w:b/>
                  <w:i/>
                  <w:color w:val="0000FF"/>
                  <w:sz w:val="19"/>
                  <w:szCs w:val="19"/>
                  <w:lang w:val="en-US"/>
                  <w:rPrChange w:id="3418" w:author="Bertsch Christian (CR/AEE3)" w:date="2019-10-01T14:06:00Z">
                    <w:rPr>
                      <w:b/>
                      <w:color w:val="0000FF"/>
                      <w:lang w:val="en-US"/>
                    </w:rPr>
                  </w:rPrChange>
                </w:rPr>
                <w:delText>while</w:delText>
              </w:r>
            </w:del>
            <w:ins w:id="3419" w:author="Bertsch Christian (CR/AEE3)" w:date="2019-09-06T11:23:00Z">
              <w:r w:rsidRPr="001C4F9F">
                <w:rPr>
                  <w:i/>
                  <w:sz w:val="19"/>
                  <w:szCs w:val="19"/>
                  <w:lang w:val="en-US"/>
                  <w:rPrChange w:id="3420" w:author="Bertsch Christian (CR/AEE3)" w:date="2019-10-01T14:06:00Z">
                    <w:rPr>
                      <w:lang w:val="en-US"/>
                    </w:rPr>
                  </w:rPrChange>
                </w:rPr>
                <w:t>if</w:t>
              </w:r>
            </w:ins>
          </w:p>
          <w:p w14:paraId="769EA89D" w14:textId="77777777" w:rsidR="00C864CB" w:rsidRPr="001C4F9F" w:rsidRDefault="00C864CB" w:rsidP="00C864CB">
            <w:pPr>
              <w:pStyle w:val="HTMLPreformatted"/>
              <w:rPr>
                <w:i/>
                <w:sz w:val="19"/>
                <w:szCs w:val="19"/>
                <w:lang w:val="en-US"/>
                <w:rPrChange w:id="3421" w:author="Bertsch Christian (CR/AEE3)" w:date="2019-10-01T14:06:00Z">
                  <w:rPr>
                    <w:lang w:val="en-US"/>
                  </w:rPr>
                </w:rPrChange>
              </w:rPr>
            </w:pPr>
          </w:p>
          <w:p w14:paraId="3FB778D6" w14:textId="77777777" w:rsidR="00C864CB" w:rsidRPr="001C4F9F" w:rsidRDefault="00C864CB" w:rsidP="00C864CB">
            <w:pPr>
              <w:pStyle w:val="HTMLPreformatted"/>
              <w:rPr>
                <w:moveTo w:id="3422" w:author="Bertsch Christian (CR/AEE3)" w:date="2019-09-06T11:23:00Z"/>
                <w:i/>
                <w:color w:val="008000"/>
                <w:sz w:val="19"/>
                <w:szCs w:val="19"/>
                <w:lang w:val="en-US"/>
                <w:rPrChange w:id="3423" w:author="Bertsch Christian (CR/AEE3)" w:date="2019-10-01T14:10:00Z">
                  <w:rPr>
                    <w:moveTo w:id="3424" w:author="Bertsch Christian (CR/AEE3)" w:date="2019-09-06T11:23:00Z"/>
                    <w:lang w:val="en-US"/>
                  </w:rPr>
                </w:rPrChange>
              </w:rPr>
            </w:pPr>
            <w:moveToRangeStart w:id="3425" w:author="Bertsch Christian (CR/AEE3)" w:date="2019-09-06T11:23:00Z" w:name="move18661413"/>
            <w:moveTo w:id="3426" w:author="Bertsch Christian (CR/AEE3)" w:date="2019-09-06T11:23:00Z">
              <w:r w:rsidRPr="001C4F9F">
                <w:rPr>
                  <w:i/>
                  <w:sz w:val="19"/>
                  <w:szCs w:val="19"/>
                  <w:lang w:val="en-US"/>
                  <w:rPrChange w:id="3427" w:author="Bertsch Christian (CR/AEE3)" w:date="2019-10-01T14:06:00Z">
                    <w:rPr>
                      <w:lang w:val="en-US"/>
                    </w:rPr>
                  </w:rPrChange>
                </w:rPr>
                <w:t xml:space="preserve">  </w:t>
              </w:r>
              <w:r w:rsidRPr="001C4F9F">
                <w:rPr>
                  <w:i/>
                  <w:color w:val="008000"/>
                  <w:sz w:val="19"/>
                  <w:szCs w:val="19"/>
                  <w:lang w:val="en-US"/>
                  <w:rPrChange w:id="3428" w:author="Bertsch Christian (CR/AEE3)" w:date="2019-10-01T14:10:00Z">
                    <w:rPr>
                      <w:lang w:val="en-US"/>
                    </w:rPr>
                  </w:rPrChange>
                </w:rPr>
                <w:t>// compute derivatives</w:t>
              </w:r>
            </w:moveTo>
          </w:p>
          <w:p w14:paraId="7CA36F7F" w14:textId="77777777" w:rsidR="00C864CB" w:rsidRPr="001C4F9F" w:rsidRDefault="00C864CB" w:rsidP="00C864CB">
            <w:pPr>
              <w:pStyle w:val="HTMLPreformatted"/>
              <w:rPr>
                <w:moveTo w:id="3429" w:author="Bertsch Christian (CR/AEE3)" w:date="2019-09-06T11:23:00Z"/>
                <w:i/>
                <w:sz w:val="19"/>
                <w:szCs w:val="19"/>
                <w:rPrChange w:id="3430" w:author="Bertsch Christian (CR/AEE3)" w:date="2019-10-01T14:06:00Z">
                  <w:rPr>
                    <w:moveTo w:id="3431" w:author="Bertsch Christian (CR/AEE3)" w:date="2019-09-06T11:23:00Z"/>
                  </w:rPr>
                </w:rPrChange>
              </w:rPr>
            </w:pPr>
            <w:moveTo w:id="3432" w:author="Bertsch Christian (CR/AEE3)" w:date="2019-09-06T11:23:00Z">
              <w:r w:rsidRPr="001C4F9F">
                <w:rPr>
                  <w:i/>
                  <w:sz w:val="19"/>
                  <w:szCs w:val="19"/>
                  <w:lang w:val="en-US"/>
                  <w:rPrChange w:id="3433" w:author="Bertsch Christian (CR/AEE3)" w:date="2019-10-01T14:06:00Z">
                    <w:rPr>
                      <w:lang w:val="en-US"/>
                    </w:rPr>
                  </w:rPrChange>
                </w:rPr>
                <w:t xml:space="preserve">  </w:t>
              </w:r>
              <w:r w:rsidRPr="001C4F9F">
                <w:rPr>
                  <w:i/>
                  <w:sz w:val="19"/>
                  <w:szCs w:val="19"/>
                  <w:rPrChange w:id="3434" w:author="Bertsch Christian (CR/AEE3)" w:date="2019-10-01T14:06:00Z">
                    <w:rPr/>
                  </w:rPrChange>
                </w:rPr>
                <w:t>M_fmi2GetDerivatives(m, der_x, nx)</w:t>
              </w:r>
            </w:moveTo>
          </w:p>
          <w:p w14:paraId="24F95F76" w14:textId="77777777" w:rsidR="00C864CB" w:rsidRPr="001C4F9F" w:rsidRDefault="00C864CB" w:rsidP="00C864CB">
            <w:pPr>
              <w:pStyle w:val="HTMLPreformatted"/>
              <w:rPr>
                <w:moveTo w:id="3435" w:author="Bertsch Christian (CR/AEE3)" w:date="2019-09-06T11:23:00Z"/>
                <w:i/>
                <w:sz w:val="19"/>
                <w:szCs w:val="19"/>
                <w:rPrChange w:id="3436" w:author="Bertsch Christian (CR/AEE3)" w:date="2019-10-01T14:06:00Z">
                  <w:rPr>
                    <w:moveTo w:id="3437" w:author="Bertsch Christian (CR/AEE3)" w:date="2019-09-06T11:23:00Z"/>
                  </w:rPr>
                </w:rPrChange>
              </w:rPr>
            </w:pPr>
          </w:p>
          <w:p w14:paraId="0DD00351" w14:textId="77777777" w:rsidR="00C864CB" w:rsidRPr="001C4F9F" w:rsidRDefault="00C864CB" w:rsidP="00C864CB">
            <w:pPr>
              <w:pStyle w:val="HTMLPreformatted"/>
              <w:rPr>
                <w:moveTo w:id="3438" w:author="Bertsch Christian (CR/AEE3)" w:date="2019-09-06T11:23:00Z"/>
                <w:i/>
                <w:color w:val="008000"/>
                <w:sz w:val="19"/>
                <w:szCs w:val="19"/>
                <w:lang w:val="en-US"/>
                <w:rPrChange w:id="3439" w:author="Bertsch Christian (CR/AEE3)" w:date="2019-10-01T14:10:00Z">
                  <w:rPr>
                    <w:moveTo w:id="3440" w:author="Bertsch Christian (CR/AEE3)" w:date="2019-09-06T11:23:00Z"/>
                    <w:lang w:val="en-US"/>
                  </w:rPr>
                </w:rPrChange>
              </w:rPr>
            </w:pPr>
            <w:moveTo w:id="3441" w:author="Bertsch Christian (CR/AEE3)" w:date="2019-09-06T11:23:00Z">
              <w:r w:rsidRPr="001C4F9F">
                <w:rPr>
                  <w:i/>
                  <w:sz w:val="19"/>
                  <w:szCs w:val="19"/>
                  <w:rPrChange w:id="3442" w:author="Bertsch Christian (CR/AEE3)" w:date="2019-10-01T14:06:00Z">
                    <w:rPr/>
                  </w:rPrChange>
                </w:rPr>
                <w:t xml:space="preserve">  </w:t>
              </w:r>
              <w:r w:rsidRPr="001C4F9F">
                <w:rPr>
                  <w:i/>
                  <w:color w:val="008000"/>
                  <w:sz w:val="19"/>
                  <w:szCs w:val="19"/>
                  <w:lang w:val="en-US"/>
                  <w:rPrChange w:id="3443" w:author="Bertsch Christian (CR/AEE3)" w:date="2019-10-01T14:10:00Z">
                    <w:rPr>
                      <w:lang w:val="en-US"/>
                    </w:rPr>
                  </w:rPrChange>
                </w:rPr>
                <w:t>// advance time</w:t>
              </w:r>
            </w:moveTo>
          </w:p>
          <w:moveToRangeEnd w:id="3425"/>
          <w:p w14:paraId="001BFEEA" w14:textId="77777777" w:rsidR="00C864CB" w:rsidRPr="001C4F9F" w:rsidRDefault="00C864CB" w:rsidP="00C864CB">
            <w:pPr>
              <w:pStyle w:val="HTMLPreformatted"/>
              <w:rPr>
                <w:ins w:id="3444" w:author="Bertsch Christian (CR/AEE3)" w:date="2019-09-06T11:23:00Z"/>
                <w:i/>
                <w:sz w:val="19"/>
                <w:szCs w:val="19"/>
                <w:lang w:val="en-US"/>
                <w:rPrChange w:id="3445" w:author="Bertsch Christian (CR/AEE3)" w:date="2019-10-01T14:06:00Z">
                  <w:rPr>
                    <w:ins w:id="3446" w:author="Bertsch Christian (CR/AEE3)" w:date="2019-09-06T11:23:00Z"/>
                    <w:lang w:val="en-US"/>
                  </w:rPr>
                </w:rPrChange>
              </w:rPr>
            </w:pPr>
            <w:ins w:id="3447" w:author="Bertsch Christian (CR/AEE3)" w:date="2019-09-06T11:23:00Z">
              <w:r w:rsidRPr="001C4F9F">
                <w:rPr>
                  <w:i/>
                  <w:sz w:val="19"/>
                  <w:szCs w:val="19"/>
                  <w:lang w:val="en-US"/>
                  <w:rPrChange w:id="3448" w:author="Bertsch Christian (CR/AEE3)" w:date="2019-10-01T14:06:00Z">
                    <w:rPr>
                      <w:lang w:val="en-US"/>
                    </w:rPr>
                  </w:rPrChange>
                </w:rPr>
                <w:t xml:space="preserve">  h    = min(dt, tNext-time)</w:t>
              </w:r>
            </w:ins>
          </w:p>
          <w:p w14:paraId="4D0F0B3B" w14:textId="77777777" w:rsidR="00C864CB" w:rsidRPr="001C4F9F" w:rsidRDefault="00C864CB" w:rsidP="00C864CB">
            <w:pPr>
              <w:pStyle w:val="HTMLPreformatted"/>
              <w:rPr>
                <w:moveTo w:id="3449" w:author="Bertsch Christian (CR/AEE3)" w:date="2019-09-06T11:23:00Z"/>
                <w:i/>
                <w:sz w:val="19"/>
                <w:szCs w:val="19"/>
                <w:lang w:val="en-US"/>
                <w:rPrChange w:id="3450" w:author="Bertsch Christian (CR/AEE3)" w:date="2019-10-01T14:06:00Z">
                  <w:rPr>
                    <w:moveTo w:id="3451" w:author="Bertsch Christian (CR/AEE3)" w:date="2019-09-06T11:23:00Z"/>
                    <w:lang w:val="en-US"/>
                  </w:rPr>
                </w:rPrChange>
              </w:rPr>
            </w:pPr>
            <w:moveToRangeStart w:id="3452" w:author="Bertsch Christian (CR/AEE3)" w:date="2019-09-06T11:23:00Z" w:name="move18661414"/>
            <w:moveTo w:id="3453" w:author="Bertsch Christian (CR/AEE3)" w:date="2019-09-06T11:23:00Z">
              <w:r w:rsidRPr="001C4F9F">
                <w:rPr>
                  <w:i/>
                  <w:sz w:val="19"/>
                  <w:szCs w:val="19"/>
                  <w:lang w:val="en-US"/>
                  <w:rPrChange w:id="3454" w:author="Bertsch Christian (CR/AEE3)" w:date="2019-10-01T14:06:00Z">
                    <w:rPr>
                      <w:lang w:val="en-US"/>
                    </w:rPr>
                  </w:rPrChange>
                </w:rPr>
                <w:t xml:space="preserve">  time = time + h</w:t>
              </w:r>
            </w:moveTo>
          </w:p>
          <w:p w14:paraId="552EC76D" w14:textId="77777777" w:rsidR="00C864CB" w:rsidRPr="001C4F9F" w:rsidRDefault="00C864CB" w:rsidP="00C864CB">
            <w:pPr>
              <w:pStyle w:val="HTMLPreformatted"/>
              <w:rPr>
                <w:moveTo w:id="3455" w:author="Bertsch Christian (CR/AEE3)" w:date="2019-09-06T11:23:00Z"/>
                <w:i/>
                <w:sz w:val="19"/>
                <w:szCs w:val="19"/>
                <w:lang w:val="en-US"/>
                <w:rPrChange w:id="3456" w:author="Bertsch Christian (CR/AEE3)" w:date="2019-10-01T14:06:00Z">
                  <w:rPr>
                    <w:moveTo w:id="3457" w:author="Bertsch Christian (CR/AEE3)" w:date="2019-09-06T11:23:00Z"/>
                    <w:lang w:val="en-US"/>
                  </w:rPr>
                </w:rPrChange>
              </w:rPr>
            </w:pPr>
            <w:moveTo w:id="3458" w:author="Bertsch Christian (CR/AEE3)" w:date="2019-09-06T11:23:00Z">
              <w:r w:rsidRPr="001C4F9F">
                <w:rPr>
                  <w:i/>
                  <w:sz w:val="19"/>
                  <w:szCs w:val="19"/>
                  <w:lang w:val="en-US"/>
                  <w:rPrChange w:id="3459" w:author="Bertsch Christian (CR/AEE3)" w:date="2019-10-01T14:06:00Z">
                    <w:rPr>
                      <w:lang w:val="en-US"/>
                    </w:rPr>
                  </w:rPrChange>
                </w:rPr>
                <w:t xml:space="preserve">  M_fmi2SetTime(m, time)</w:t>
              </w:r>
            </w:moveTo>
          </w:p>
          <w:p w14:paraId="7EA58586" w14:textId="77777777" w:rsidR="00C864CB" w:rsidRPr="001C4F9F" w:rsidRDefault="00C864CB" w:rsidP="00C864CB">
            <w:pPr>
              <w:pStyle w:val="HTMLPreformatted"/>
              <w:rPr>
                <w:moveTo w:id="3460" w:author="Bertsch Christian (CR/AEE3)" w:date="2019-09-06T11:23:00Z"/>
                <w:i/>
                <w:sz w:val="19"/>
                <w:szCs w:val="19"/>
                <w:lang w:val="en-US"/>
                <w:rPrChange w:id="3461" w:author="Bertsch Christian (CR/AEE3)" w:date="2019-10-01T14:06:00Z">
                  <w:rPr>
                    <w:moveTo w:id="3462" w:author="Bertsch Christian (CR/AEE3)" w:date="2019-09-06T11:23:00Z"/>
                    <w:lang w:val="en-US"/>
                  </w:rPr>
                </w:rPrChange>
              </w:rPr>
            </w:pPr>
          </w:p>
          <w:moveToRangeEnd w:id="3452"/>
          <w:p w14:paraId="2F005938" w14:textId="77777777" w:rsidR="00C864CB" w:rsidRPr="001C4F9F" w:rsidRDefault="00C864CB" w:rsidP="00C864CB">
            <w:pPr>
              <w:pStyle w:val="HTMLPreformatted"/>
              <w:rPr>
                <w:ins w:id="3463" w:author="Bertsch Christian (CR/AEE3)" w:date="2019-09-06T11:23:00Z"/>
                <w:i/>
                <w:color w:val="008000"/>
                <w:sz w:val="19"/>
                <w:szCs w:val="19"/>
                <w:lang w:val="en-US"/>
                <w:rPrChange w:id="3464" w:author="Bertsch Christian (CR/AEE3)" w:date="2019-10-01T14:10:00Z">
                  <w:rPr>
                    <w:ins w:id="3465" w:author="Bertsch Christian (CR/AEE3)" w:date="2019-09-06T11:23:00Z"/>
                    <w:lang w:val="en-US"/>
                  </w:rPr>
                </w:rPrChange>
              </w:rPr>
            </w:pPr>
            <w:ins w:id="3466" w:author="Bertsch Christian (CR/AEE3)" w:date="2019-09-06T11:23:00Z">
              <w:r w:rsidRPr="001C4F9F">
                <w:rPr>
                  <w:i/>
                  <w:sz w:val="19"/>
                  <w:szCs w:val="19"/>
                  <w:lang w:val="en-US"/>
                  <w:rPrChange w:id="3467" w:author="Bertsch Christian (CR/AEE3)" w:date="2019-10-01T14:06:00Z">
                    <w:rPr>
                      <w:lang w:val="en-US"/>
                    </w:rPr>
                  </w:rPrChange>
                </w:rPr>
                <w:t xml:space="preserve">  </w:t>
              </w:r>
              <w:r w:rsidRPr="001C4F9F">
                <w:rPr>
                  <w:i/>
                  <w:color w:val="008000"/>
                  <w:sz w:val="19"/>
                  <w:szCs w:val="19"/>
                  <w:lang w:val="en-US"/>
                  <w:rPrChange w:id="3468" w:author="Bertsch Christian (CR/AEE3)" w:date="2019-10-01T14:10:00Z">
                    <w:rPr>
                      <w:lang w:val="en-US"/>
                    </w:rPr>
                  </w:rPrChange>
                </w:rPr>
                <w:t>// set continuous inputs at t = time</w:t>
              </w:r>
            </w:ins>
          </w:p>
          <w:p w14:paraId="3B6B96C8" w14:textId="77777777" w:rsidR="00C864CB" w:rsidRPr="001C4F9F" w:rsidRDefault="00C864CB" w:rsidP="00C864CB">
            <w:pPr>
              <w:pStyle w:val="HTMLPreformatted"/>
              <w:rPr>
                <w:ins w:id="3469" w:author="Bertsch Christian (CR/AEE3)" w:date="2019-09-06T11:23:00Z"/>
                <w:i/>
                <w:sz w:val="19"/>
                <w:szCs w:val="19"/>
                <w:lang w:val="en-US"/>
                <w:rPrChange w:id="3470" w:author="Bertsch Christian (CR/AEE3)" w:date="2019-10-01T14:06:00Z">
                  <w:rPr>
                    <w:ins w:id="3471" w:author="Bertsch Christian (CR/AEE3)" w:date="2019-09-06T11:23:00Z"/>
                    <w:lang w:val="en-US"/>
                  </w:rPr>
                </w:rPrChange>
              </w:rPr>
            </w:pPr>
            <w:ins w:id="3472" w:author="Bertsch Christian (CR/AEE3)" w:date="2019-09-06T11:23:00Z">
              <w:r w:rsidRPr="001C4F9F">
                <w:rPr>
                  <w:i/>
                  <w:sz w:val="19"/>
                  <w:szCs w:val="19"/>
                  <w:lang w:val="en-US"/>
                  <w:rPrChange w:id="3473" w:author="Bertsch Christian (CR/AEE3)" w:date="2019-10-01T14:06:00Z">
                    <w:rPr>
                      <w:lang w:val="en-US"/>
                    </w:rPr>
                  </w:rPrChange>
                </w:rPr>
                <w:t xml:space="preserve">  M_fmi2SetReal(m, ...)</w:t>
              </w:r>
            </w:ins>
          </w:p>
          <w:p w14:paraId="29843D8A" w14:textId="77777777" w:rsidR="00C864CB" w:rsidRPr="001C4F9F" w:rsidRDefault="00C864CB" w:rsidP="00C864CB">
            <w:pPr>
              <w:pStyle w:val="HTMLPreformatted"/>
              <w:rPr>
                <w:moveTo w:id="3474" w:author="Bertsch Christian (CR/AEE3)" w:date="2019-09-06T11:23:00Z"/>
                <w:i/>
                <w:sz w:val="19"/>
                <w:szCs w:val="19"/>
                <w:lang w:val="en-US"/>
                <w:rPrChange w:id="3475" w:author="Bertsch Christian (CR/AEE3)" w:date="2019-10-01T14:06:00Z">
                  <w:rPr>
                    <w:moveTo w:id="3476" w:author="Bertsch Christian (CR/AEE3)" w:date="2019-09-06T11:23:00Z"/>
                    <w:lang w:val="en-US"/>
                  </w:rPr>
                </w:rPrChange>
              </w:rPr>
            </w:pPr>
            <w:moveToRangeStart w:id="3477" w:author="Bertsch Christian (CR/AEE3)" w:date="2019-09-06T11:23:00Z" w:name="move18661415"/>
          </w:p>
          <w:p w14:paraId="5139AA87" w14:textId="77777777" w:rsidR="00C864CB" w:rsidRPr="001C4F9F" w:rsidRDefault="00C864CB" w:rsidP="00C864CB">
            <w:pPr>
              <w:pStyle w:val="HTMLPreformatted"/>
              <w:rPr>
                <w:moveTo w:id="3478" w:author="Bertsch Christian (CR/AEE3)" w:date="2019-09-06T11:23:00Z"/>
                <w:i/>
                <w:color w:val="008000"/>
                <w:sz w:val="19"/>
                <w:szCs w:val="19"/>
                <w:lang w:val="en-US"/>
                <w:rPrChange w:id="3479" w:author="Bertsch Christian (CR/AEE3)" w:date="2019-10-01T14:10:00Z">
                  <w:rPr>
                    <w:moveTo w:id="3480" w:author="Bertsch Christian (CR/AEE3)" w:date="2019-09-06T11:23:00Z"/>
                    <w:lang w:val="en-US"/>
                  </w:rPr>
                </w:rPrChange>
              </w:rPr>
            </w:pPr>
            <w:moveTo w:id="3481" w:author="Bertsch Christian (CR/AEE3)" w:date="2019-09-06T11:23:00Z">
              <w:r w:rsidRPr="001C4F9F">
                <w:rPr>
                  <w:i/>
                  <w:sz w:val="19"/>
                  <w:szCs w:val="19"/>
                  <w:lang w:val="en-US"/>
                  <w:rPrChange w:id="3482" w:author="Bertsch Christian (CR/AEE3)" w:date="2019-10-01T14:06:00Z">
                    <w:rPr>
                      <w:lang w:val="en-US"/>
                    </w:rPr>
                  </w:rPrChange>
                </w:rPr>
                <w:t xml:space="preserve">  </w:t>
              </w:r>
              <w:r w:rsidRPr="001C4F9F">
                <w:rPr>
                  <w:i/>
                  <w:color w:val="008000"/>
                  <w:sz w:val="19"/>
                  <w:szCs w:val="19"/>
                  <w:lang w:val="en-US"/>
                  <w:rPrChange w:id="3483" w:author="Bertsch Christian (CR/AEE3)" w:date="2019-10-01T14:10:00Z">
                    <w:rPr>
                      <w:lang w:val="en-US"/>
                    </w:rPr>
                  </w:rPrChange>
                </w:rPr>
                <w:t>// set states at t = time and perform one step</w:t>
              </w:r>
            </w:moveTo>
          </w:p>
          <w:moveToRangeEnd w:id="3477"/>
          <w:p w14:paraId="2C4FDD41" w14:textId="77777777" w:rsidR="00C864CB" w:rsidRPr="001C4F9F" w:rsidRDefault="00C864CB" w:rsidP="00C864CB">
            <w:pPr>
              <w:pStyle w:val="HTMLPreformatted"/>
              <w:rPr>
                <w:moveTo w:id="3484" w:author="Bertsch Christian (CR/AEE3)" w:date="2019-09-06T11:23:00Z"/>
                <w:i/>
                <w:sz w:val="19"/>
                <w:szCs w:val="19"/>
                <w:rPrChange w:id="3485" w:author="Bertsch Christian (CR/AEE3)" w:date="2019-10-01T14:06:00Z">
                  <w:rPr>
                    <w:moveTo w:id="3486" w:author="Bertsch Christian (CR/AEE3)" w:date="2019-09-06T11:23:00Z"/>
                  </w:rPr>
                </w:rPrChange>
              </w:rPr>
            </w:pPr>
            <w:ins w:id="3487" w:author="Bertsch Christian (CR/AEE3)" w:date="2019-09-06T11:23:00Z">
              <w:r w:rsidRPr="001C4F9F">
                <w:rPr>
                  <w:i/>
                  <w:sz w:val="19"/>
                  <w:szCs w:val="19"/>
                  <w:lang w:val="en-US"/>
                  <w:rPrChange w:id="3488" w:author="Bertsch Christian (CR/AEE3)" w:date="2019-10-01T14:06:00Z">
                    <w:rPr>
                      <w:lang w:val="en-US"/>
                    </w:rPr>
                  </w:rPrChange>
                </w:rPr>
                <w:t xml:space="preserve">  </w:t>
              </w:r>
              <w:r w:rsidRPr="001C4F9F">
                <w:rPr>
                  <w:i/>
                  <w:sz w:val="19"/>
                  <w:szCs w:val="19"/>
                  <w:rPrChange w:id="3489" w:author="Bertsch Christian (CR/AEE3)" w:date="2019-10-01T14:06:00Z">
                    <w:rPr/>
                  </w:rPrChange>
                </w:rPr>
                <w:t>x = x + h * der_x</w:t>
              </w:r>
            </w:ins>
            <w:moveToRangeStart w:id="3490" w:author="Bertsch Christian (CR/AEE3)" w:date="2019-09-06T11:23:00Z" w:name="move18661416"/>
            <w:moveTo w:id="3491" w:author="Bertsch Christian (CR/AEE3)" w:date="2019-09-06T11:23:00Z">
              <w:r w:rsidRPr="001C4F9F">
                <w:rPr>
                  <w:i/>
                  <w:sz w:val="19"/>
                  <w:szCs w:val="19"/>
                  <w:rPrChange w:id="3492" w:author="Bertsch Christian (CR/AEE3)" w:date="2019-10-01T14:06:00Z">
                    <w:rPr/>
                  </w:rPrChange>
                </w:rPr>
                <w:t xml:space="preserve"> // forward Euler method</w:t>
              </w:r>
            </w:moveTo>
          </w:p>
          <w:p w14:paraId="0EE7C2C9" w14:textId="77777777" w:rsidR="00C864CB" w:rsidRPr="001C4F9F" w:rsidRDefault="00C864CB" w:rsidP="00C864CB">
            <w:pPr>
              <w:pStyle w:val="HTMLPreformatted"/>
              <w:rPr>
                <w:moveTo w:id="3493" w:author="Bertsch Christian (CR/AEE3)" w:date="2019-09-06T11:23:00Z"/>
                <w:i/>
                <w:sz w:val="19"/>
                <w:szCs w:val="19"/>
                <w:lang w:val="en-US"/>
                <w:rPrChange w:id="3494" w:author="Bertsch Christian (CR/AEE3)" w:date="2019-10-01T14:06:00Z">
                  <w:rPr>
                    <w:moveTo w:id="3495" w:author="Bertsch Christian (CR/AEE3)" w:date="2019-09-06T11:23:00Z"/>
                    <w:lang w:val="en-US"/>
                  </w:rPr>
                </w:rPrChange>
              </w:rPr>
            </w:pPr>
            <w:moveTo w:id="3496" w:author="Bertsch Christian (CR/AEE3)" w:date="2019-09-06T11:23:00Z">
              <w:r w:rsidRPr="001C4F9F">
                <w:rPr>
                  <w:i/>
                  <w:sz w:val="19"/>
                  <w:szCs w:val="19"/>
                  <w:rPrChange w:id="3497" w:author="Bertsch Christian (CR/AEE3)" w:date="2019-10-01T14:06:00Z">
                    <w:rPr/>
                  </w:rPrChange>
                </w:rPr>
                <w:t xml:space="preserve">  </w:t>
              </w:r>
              <w:r w:rsidRPr="001C4F9F">
                <w:rPr>
                  <w:i/>
                  <w:sz w:val="19"/>
                  <w:szCs w:val="19"/>
                  <w:lang w:val="en-US"/>
                  <w:rPrChange w:id="3498" w:author="Bertsch Christian (CR/AEE3)" w:date="2019-10-01T14:06:00Z">
                    <w:rPr>
                      <w:lang w:val="en-US"/>
                    </w:rPr>
                  </w:rPrChange>
                </w:rPr>
                <w:t>M_fmi2SetContinuousStates(m, x, nx)</w:t>
              </w:r>
            </w:moveTo>
          </w:p>
          <w:p w14:paraId="6C284706" w14:textId="77777777" w:rsidR="00C864CB" w:rsidRPr="001C4F9F" w:rsidRDefault="00C864CB" w:rsidP="00C864CB">
            <w:pPr>
              <w:pStyle w:val="HTMLPreformatted"/>
              <w:rPr>
                <w:moveTo w:id="3499" w:author="Bertsch Christian (CR/AEE3)" w:date="2019-09-06T11:23:00Z"/>
                <w:i/>
                <w:sz w:val="19"/>
                <w:szCs w:val="19"/>
                <w:lang w:val="en-US"/>
                <w:rPrChange w:id="3500" w:author="Bertsch Christian (CR/AEE3)" w:date="2019-10-01T14:06:00Z">
                  <w:rPr>
                    <w:moveTo w:id="3501" w:author="Bertsch Christian (CR/AEE3)" w:date="2019-09-06T11:23:00Z"/>
                    <w:lang w:val="en-US"/>
                  </w:rPr>
                </w:rPrChange>
              </w:rPr>
            </w:pPr>
          </w:p>
          <w:p w14:paraId="60399F3F" w14:textId="77777777" w:rsidR="00C864CB" w:rsidRPr="001C4F9F" w:rsidRDefault="00C864CB" w:rsidP="00C864CB">
            <w:pPr>
              <w:pStyle w:val="HTMLPreformatted"/>
              <w:rPr>
                <w:moveTo w:id="3502" w:author="Bertsch Christian (CR/AEE3)" w:date="2019-09-06T11:23:00Z"/>
                <w:i/>
                <w:color w:val="008000"/>
                <w:sz w:val="19"/>
                <w:szCs w:val="19"/>
                <w:lang w:val="en-US"/>
                <w:rPrChange w:id="3503" w:author="Bertsch Christian (CR/AEE3)" w:date="2019-10-01T14:10:00Z">
                  <w:rPr>
                    <w:moveTo w:id="3504" w:author="Bertsch Christian (CR/AEE3)" w:date="2019-09-06T11:23:00Z"/>
                    <w:lang w:val="en-US"/>
                  </w:rPr>
                </w:rPrChange>
              </w:rPr>
            </w:pPr>
            <w:moveTo w:id="3505" w:author="Bertsch Christian (CR/AEE3)" w:date="2019-09-06T11:23:00Z">
              <w:r w:rsidRPr="001C4F9F">
                <w:rPr>
                  <w:i/>
                  <w:sz w:val="19"/>
                  <w:szCs w:val="19"/>
                  <w:lang w:val="en-US"/>
                  <w:rPrChange w:id="3506" w:author="Bertsch Christian (CR/AEE3)" w:date="2019-10-01T14:06:00Z">
                    <w:rPr>
                      <w:lang w:val="en-US"/>
                    </w:rPr>
                  </w:rPrChange>
                </w:rPr>
                <w:t xml:space="preserve">  </w:t>
              </w:r>
              <w:r w:rsidRPr="001C4F9F">
                <w:rPr>
                  <w:i/>
                  <w:color w:val="008000"/>
                  <w:sz w:val="19"/>
                  <w:szCs w:val="19"/>
                  <w:lang w:val="en-US"/>
                  <w:rPrChange w:id="3507" w:author="Bertsch Christian (CR/AEE3)" w:date="2019-10-01T14:10:00Z">
                    <w:rPr>
                      <w:lang w:val="en-US"/>
                    </w:rPr>
                  </w:rPrChange>
                </w:rPr>
                <w:t>// get event indicators at t = time</w:t>
              </w:r>
            </w:moveTo>
          </w:p>
          <w:p w14:paraId="1D9F2DA6" w14:textId="77777777" w:rsidR="00C864CB" w:rsidRPr="001C4F9F" w:rsidRDefault="00C864CB" w:rsidP="00C864CB">
            <w:pPr>
              <w:pStyle w:val="HTMLPreformatted"/>
              <w:rPr>
                <w:moveTo w:id="3508" w:author="Bertsch Christian (CR/AEE3)" w:date="2019-09-06T11:23:00Z"/>
                <w:i/>
                <w:sz w:val="19"/>
                <w:szCs w:val="19"/>
                <w:lang w:val="en-US"/>
                <w:rPrChange w:id="3509" w:author="Bertsch Christian (CR/AEE3)" w:date="2019-10-01T14:06:00Z">
                  <w:rPr>
                    <w:moveTo w:id="3510" w:author="Bertsch Christian (CR/AEE3)" w:date="2019-09-06T11:23:00Z"/>
                    <w:lang w:val="en-US"/>
                  </w:rPr>
                </w:rPrChange>
              </w:rPr>
            </w:pPr>
            <w:moveTo w:id="3511" w:author="Bertsch Christian (CR/AEE3)" w:date="2019-09-06T11:23:00Z">
              <w:r w:rsidRPr="001C4F9F">
                <w:rPr>
                  <w:i/>
                  <w:sz w:val="19"/>
                  <w:szCs w:val="19"/>
                  <w:lang w:val="en-US"/>
                  <w:rPrChange w:id="3512" w:author="Bertsch Christian (CR/AEE3)" w:date="2019-10-01T14:06:00Z">
                    <w:rPr>
                      <w:lang w:val="en-US"/>
                    </w:rPr>
                  </w:rPrChange>
                </w:rPr>
                <w:t xml:space="preserve">  M_fmi2GetEventIndicators(m, z, nz)</w:t>
              </w:r>
            </w:moveTo>
          </w:p>
          <w:p w14:paraId="7EA6F325" w14:textId="77777777" w:rsidR="00C864CB" w:rsidRPr="001C4F9F" w:rsidRDefault="00C864CB" w:rsidP="00C864CB">
            <w:pPr>
              <w:pStyle w:val="HTMLPreformatted"/>
              <w:rPr>
                <w:moveTo w:id="3513" w:author="Bertsch Christian (CR/AEE3)" w:date="2019-09-06T11:23:00Z"/>
                <w:i/>
                <w:sz w:val="19"/>
                <w:szCs w:val="19"/>
                <w:lang w:val="en-US"/>
                <w:rPrChange w:id="3514" w:author="Bertsch Christian (CR/AEE3)" w:date="2019-10-01T14:06:00Z">
                  <w:rPr>
                    <w:moveTo w:id="3515" w:author="Bertsch Christian (CR/AEE3)" w:date="2019-09-06T11:23:00Z"/>
                    <w:lang w:val="en-US"/>
                  </w:rPr>
                </w:rPrChange>
              </w:rPr>
            </w:pPr>
          </w:p>
          <w:p w14:paraId="65CADB55" w14:textId="77777777" w:rsidR="00C864CB" w:rsidRPr="001C4F9F" w:rsidRDefault="00C864CB" w:rsidP="00C864CB">
            <w:pPr>
              <w:pStyle w:val="HTMLPreformatted"/>
              <w:rPr>
                <w:moveTo w:id="3516" w:author="Bertsch Christian (CR/AEE3)" w:date="2019-09-06T11:23:00Z"/>
                <w:i/>
                <w:color w:val="008000"/>
                <w:sz w:val="19"/>
                <w:szCs w:val="19"/>
                <w:lang w:val="en-US"/>
                <w:rPrChange w:id="3517" w:author="Bertsch Christian (CR/AEE3)" w:date="2019-10-01T14:10:00Z">
                  <w:rPr>
                    <w:moveTo w:id="3518" w:author="Bertsch Christian (CR/AEE3)" w:date="2019-09-06T11:23:00Z"/>
                    <w:lang w:val="en-US"/>
                  </w:rPr>
                </w:rPrChange>
              </w:rPr>
            </w:pPr>
            <w:moveTo w:id="3519" w:author="Bertsch Christian (CR/AEE3)" w:date="2019-09-06T11:23:00Z">
              <w:r w:rsidRPr="001C4F9F">
                <w:rPr>
                  <w:i/>
                  <w:sz w:val="19"/>
                  <w:szCs w:val="19"/>
                  <w:lang w:val="en-US"/>
                  <w:rPrChange w:id="3520" w:author="Bertsch Christian (CR/AEE3)" w:date="2019-10-01T14:06:00Z">
                    <w:rPr>
                      <w:lang w:val="en-US"/>
                    </w:rPr>
                  </w:rPrChange>
                </w:rPr>
                <w:t xml:space="preserve">  </w:t>
              </w:r>
              <w:r w:rsidRPr="001C4F9F">
                <w:rPr>
                  <w:i/>
                  <w:color w:val="008000"/>
                  <w:sz w:val="19"/>
                  <w:szCs w:val="19"/>
                  <w:lang w:val="en-US"/>
                  <w:rPrChange w:id="3521" w:author="Bertsch Christian (CR/AEE3)" w:date="2019-10-01T14:10:00Z">
                    <w:rPr>
                      <w:lang w:val="en-US"/>
                    </w:rPr>
                  </w:rPrChange>
                </w:rPr>
                <w:t>// detect  events, if any</w:t>
              </w:r>
            </w:moveTo>
          </w:p>
          <w:moveToRangeEnd w:id="3490"/>
          <w:p w14:paraId="324D46B0" w14:textId="77777777" w:rsidR="00C864CB" w:rsidRPr="001C4F9F" w:rsidRDefault="00C864CB" w:rsidP="00C864CB">
            <w:pPr>
              <w:pStyle w:val="HTMLPreformatted"/>
              <w:rPr>
                <w:ins w:id="3522" w:author="Bertsch Christian (CR/AEE3)" w:date="2019-09-06T11:23:00Z"/>
                <w:i/>
                <w:sz w:val="19"/>
                <w:szCs w:val="19"/>
                <w:lang w:val="en-US"/>
                <w:rPrChange w:id="3523" w:author="Bertsch Christian (CR/AEE3)" w:date="2019-10-01T14:06:00Z">
                  <w:rPr>
                    <w:ins w:id="3524" w:author="Bertsch Christian (CR/AEE3)" w:date="2019-09-06T11:23:00Z"/>
                    <w:lang w:val="en-US"/>
                  </w:rPr>
                </w:rPrChange>
              </w:rPr>
            </w:pPr>
            <w:ins w:id="3525" w:author="Bertsch Christian (CR/AEE3)" w:date="2019-09-06T11:23:00Z">
              <w:r w:rsidRPr="001C4F9F">
                <w:rPr>
                  <w:i/>
                  <w:sz w:val="19"/>
                  <w:szCs w:val="19"/>
                  <w:lang w:val="en-US"/>
                  <w:rPrChange w:id="3526" w:author="Bertsch Christian (CR/AEE3)" w:date="2019-10-01T14:06:00Z">
                    <w:rPr>
                      <w:lang w:val="en-US"/>
                    </w:rPr>
                  </w:rPrChange>
                </w:rPr>
                <w:t xml:space="preserve">  timeEvent = time &gt;= tNext</w:t>
              </w:r>
            </w:ins>
          </w:p>
          <w:p w14:paraId="599D9C9C" w14:textId="77777777" w:rsidR="00C864CB" w:rsidRPr="001C4F9F" w:rsidRDefault="00C864CB" w:rsidP="00C864CB">
            <w:pPr>
              <w:pStyle w:val="HTMLPreformatted"/>
              <w:rPr>
                <w:ins w:id="3527" w:author="Bertsch Christian (CR/AEE3)" w:date="2019-09-06T11:23:00Z"/>
                <w:i/>
                <w:sz w:val="19"/>
                <w:szCs w:val="19"/>
                <w:lang w:val="en-US"/>
                <w:rPrChange w:id="3528" w:author="Bertsch Christian (CR/AEE3)" w:date="2019-10-01T14:06:00Z">
                  <w:rPr>
                    <w:ins w:id="3529" w:author="Bertsch Christian (CR/AEE3)" w:date="2019-09-06T11:23:00Z"/>
                    <w:lang w:val="en-US"/>
                  </w:rPr>
                </w:rPrChange>
              </w:rPr>
            </w:pPr>
            <w:ins w:id="3530" w:author="Bertsch Christian (CR/AEE3)" w:date="2019-09-06T11:23:00Z">
              <w:r w:rsidRPr="001C4F9F">
                <w:rPr>
                  <w:i/>
                  <w:sz w:val="19"/>
                  <w:szCs w:val="19"/>
                  <w:lang w:val="en-US"/>
                  <w:rPrChange w:id="3531" w:author="Bertsch Christian (CR/AEE3)" w:date="2019-10-01T14:06:00Z">
                    <w:rPr>
                      <w:lang w:val="en-US"/>
                    </w:rPr>
                  </w:rPrChange>
                </w:rPr>
                <w:t xml:space="preserve">  stateEvent = sign(z) &lt;&gt; sign(previous_z) or previous_z != 0 &amp;&amp; z == 0 </w:t>
              </w:r>
            </w:ins>
          </w:p>
          <w:p w14:paraId="0E8E023D" w14:textId="77777777" w:rsidR="00C864CB" w:rsidRPr="001C4F9F" w:rsidRDefault="00C864CB" w:rsidP="00C864CB">
            <w:pPr>
              <w:pStyle w:val="HTMLPreformatted"/>
              <w:rPr>
                <w:ins w:id="3532" w:author="Bertsch Christian (CR/AEE3)" w:date="2019-09-06T11:23:00Z"/>
                <w:i/>
                <w:sz w:val="19"/>
                <w:szCs w:val="19"/>
                <w:lang w:val="en-US"/>
                <w:rPrChange w:id="3533" w:author="Bertsch Christian (CR/AEE3)" w:date="2019-10-01T14:06:00Z">
                  <w:rPr>
                    <w:ins w:id="3534" w:author="Bertsch Christian (CR/AEE3)" w:date="2019-09-06T11:23:00Z"/>
                    <w:lang w:val="en-US"/>
                  </w:rPr>
                </w:rPrChange>
              </w:rPr>
            </w:pPr>
            <w:ins w:id="3535" w:author="Bertsch Christian (CR/AEE3)" w:date="2019-09-06T11:23:00Z">
              <w:r w:rsidRPr="001C4F9F">
                <w:rPr>
                  <w:i/>
                  <w:sz w:val="19"/>
                  <w:szCs w:val="19"/>
                  <w:lang w:val="en-US"/>
                  <w:rPrChange w:id="3536" w:author="Bertsch Christian (CR/AEE3)" w:date="2019-10-01T14:06:00Z">
                    <w:rPr>
                      <w:lang w:val="en-US"/>
                    </w:rPr>
                  </w:rPrChange>
                </w:rPr>
                <w:t xml:space="preserve">  previous_z = z</w:t>
              </w:r>
            </w:ins>
          </w:p>
          <w:p w14:paraId="78F89168" w14:textId="77777777" w:rsidR="00C864CB" w:rsidRPr="001C4F9F" w:rsidRDefault="00C864CB" w:rsidP="00C864CB">
            <w:pPr>
              <w:pStyle w:val="HTMLPreformatted"/>
              <w:rPr>
                <w:moveTo w:id="3537" w:author="Bertsch Christian (CR/AEE3)" w:date="2019-09-06T11:23:00Z"/>
                <w:i/>
                <w:sz w:val="19"/>
                <w:szCs w:val="19"/>
                <w:lang w:val="en-US"/>
                <w:rPrChange w:id="3538" w:author="Bertsch Christian (CR/AEE3)" w:date="2019-10-01T14:06:00Z">
                  <w:rPr>
                    <w:moveTo w:id="3539" w:author="Bertsch Christian (CR/AEE3)" w:date="2019-09-06T11:23:00Z"/>
                    <w:lang w:val="en-US"/>
                  </w:rPr>
                </w:rPrChange>
              </w:rPr>
            </w:pPr>
            <w:moveToRangeStart w:id="3540" w:author="Bertsch Christian (CR/AEE3)" w:date="2019-09-06T11:23:00Z" w:name="move18661417"/>
          </w:p>
          <w:p w14:paraId="72EF4C46" w14:textId="77777777" w:rsidR="00C864CB" w:rsidRPr="001C4F9F" w:rsidRDefault="00C864CB" w:rsidP="00C864CB">
            <w:pPr>
              <w:pStyle w:val="HTMLPreformatted"/>
              <w:rPr>
                <w:moveTo w:id="3541" w:author="Bertsch Christian (CR/AEE3)" w:date="2019-09-06T11:23:00Z"/>
                <w:i/>
                <w:color w:val="008000"/>
                <w:sz w:val="19"/>
                <w:szCs w:val="19"/>
                <w:lang w:val="en-US"/>
                <w:rPrChange w:id="3542" w:author="Bertsch Christian (CR/AEE3)" w:date="2019-10-01T14:12:00Z">
                  <w:rPr>
                    <w:moveTo w:id="3543" w:author="Bertsch Christian (CR/AEE3)" w:date="2019-09-06T11:23:00Z"/>
                    <w:lang w:val="en-US"/>
                  </w:rPr>
                </w:rPrChange>
              </w:rPr>
            </w:pPr>
            <w:moveTo w:id="3544" w:author="Bertsch Christian (CR/AEE3)" w:date="2019-09-06T11:23:00Z">
              <w:r w:rsidRPr="001C4F9F">
                <w:rPr>
                  <w:i/>
                  <w:sz w:val="19"/>
                  <w:szCs w:val="19"/>
                  <w:lang w:val="en-US"/>
                  <w:rPrChange w:id="3545" w:author="Bertsch Christian (CR/AEE3)" w:date="2019-10-01T14:06:00Z">
                    <w:rPr>
                      <w:lang w:val="en-US"/>
                    </w:rPr>
                  </w:rPrChange>
                </w:rPr>
                <w:t xml:space="preserve">  </w:t>
              </w:r>
              <w:r w:rsidRPr="001C4F9F">
                <w:rPr>
                  <w:i/>
                  <w:color w:val="008000"/>
                  <w:sz w:val="19"/>
                  <w:szCs w:val="19"/>
                  <w:lang w:val="en-US"/>
                  <w:rPrChange w:id="3546" w:author="Bertsch Christian (CR/AEE3)" w:date="2019-10-01T14:12:00Z">
                    <w:rPr>
                      <w:lang w:val="en-US"/>
                    </w:rPr>
                  </w:rPrChange>
                </w:rPr>
                <w:t>// inform the model about an accepted step</w:t>
              </w:r>
            </w:moveTo>
          </w:p>
          <w:p w14:paraId="614DFF41" w14:textId="77777777" w:rsidR="00C864CB" w:rsidRPr="001C4F9F" w:rsidRDefault="00C864CB" w:rsidP="00C864CB">
            <w:pPr>
              <w:pStyle w:val="HTMLPreformatted"/>
              <w:rPr>
                <w:ins w:id="3547" w:author="Bertsch Christian (CR/AEE3)" w:date="2019-09-06T11:23:00Z"/>
                <w:i/>
                <w:sz w:val="19"/>
                <w:szCs w:val="19"/>
                <w:lang w:val="en-US"/>
                <w:rPrChange w:id="3548" w:author="Bertsch Christian (CR/AEE3)" w:date="2019-10-01T14:06:00Z">
                  <w:rPr>
                    <w:ins w:id="3549" w:author="Bertsch Christian (CR/AEE3)" w:date="2019-09-06T11:23:00Z"/>
                    <w:lang w:val="en-US"/>
                  </w:rPr>
                </w:rPrChange>
              </w:rPr>
            </w:pPr>
            <w:moveTo w:id="3550" w:author="Bertsch Christian (CR/AEE3)" w:date="2019-09-06T11:23:00Z">
              <w:r w:rsidRPr="001C4F9F">
                <w:rPr>
                  <w:i/>
                  <w:sz w:val="19"/>
                  <w:szCs w:val="19"/>
                  <w:lang w:val="en-US"/>
                  <w:rPrChange w:id="3551" w:author="Bertsch Christian (CR/AEE3)" w:date="2019-10-01T14:06:00Z">
                    <w:rPr>
                      <w:lang w:val="en-US"/>
                    </w:rPr>
                  </w:rPrChange>
                </w:rPr>
                <w:t xml:space="preserve">  M_fmi2CompletedIntegratorStep(m, fmi2True, &amp;enterEventMode,</w:t>
              </w:r>
            </w:moveTo>
            <w:moveToRangeEnd w:id="3540"/>
            <w:ins w:id="3552" w:author="Bertsch Christian (CR/AEE3)" w:date="2019-09-06T11:23:00Z">
              <w:r w:rsidRPr="001C4F9F">
                <w:rPr>
                  <w:i/>
                  <w:sz w:val="19"/>
                  <w:szCs w:val="19"/>
                  <w:lang w:val="en-US"/>
                  <w:rPrChange w:id="3553" w:author="Bertsch Christian (CR/AEE3)" w:date="2019-10-01T14:06:00Z">
                    <w:rPr>
                      <w:lang w:val="en-US"/>
                    </w:rPr>
                  </w:rPrChange>
                </w:rPr>
                <w:t xml:space="preserve"> &amp;terminateSimulation)</w:t>
              </w:r>
            </w:ins>
          </w:p>
          <w:p w14:paraId="08465B20" w14:textId="77777777" w:rsidR="00C864CB" w:rsidRPr="001C4F9F" w:rsidRDefault="00C864CB" w:rsidP="00C864CB">
            <w:pPr>
              <w:pStyle w:val="HTMLPreformatted"/>
              <w:rPr>
                <w:ins w:id="3554" w:author="Bertsch Christian (CR/AEE3)" w:date="2019-09-06T11:23:00Z"/>
                <w:i/>
                <w:color w:val="008000"/>
                <w:sz w:val="19"/>
                <w:szCs w:val="19"/>
                <w:lang w:val="en-US"/>
                <w:rPrChange w:id="3555" w:author="Bertsch Christian (CR/AEE3)" w:date="2019-10-01T14:12:00Z">
                  <w:rPr>
                    <w:ins w:id="3556" w:author="Bertsch Christian (CR/AEE3)" w:date="2019-09-06T11:23:00Z"/>
                    <w:lang w:val="en-US"/>
                  </w:rPr>
                </w:rPrChange>
              </w:rPr>
            </w:pPr>
            <w:ins w:id="3557" w:author="Bertsch Christian (CR/AEE3)" w:date="2019-09-06T11:23:00Z">
              <w:r w:rsidRPr="001C4F9F">
                <w:rPr>
                  <w:i/>
                  <w:sz w:val="19"/>
                  <w:szCs w:val="19"/>
                  <w:lang w:val="en-US"/>
                  <w:rPrChange w:id="3558" w:author="Bertsch Christian (CR/AEE3)" w:date="2019-10-01T14:06:00Z">
                    <w:rPr>
                      <w:lang w:val="en-US"/>
                    </w:rPr>
                  </w:rPrChange>
                </w:rPr>
                <w:t xml:space="preserve">  </w:t>
              </w:r>
              <w:r w:rsidRPr="001C4F9F">
                <w:rPr>
                  <w:i/>
                  <w:color w:val="008000"/>
                  <w:sz w:val="19"/>
                  <w:szCs w:val="19"/>
                  <w:lang w:val="en-US"/>
                  <w:rPrChange w:id="3559" w:author="Bertsch Christian (CR/AEE3)" w:date="2019-10-01T14:12:00Z">
                    <w:rPr>
                      <w:lang w:val="en-US"/>
                    </w:rPr>
                  </w:rPrChange>
                </w:rPr>
                <w:t>// get continuous output</w:t>
              </w:r>
            </w:ins>
          </w:p>
          <w:p w14:paraId="0E228D6E" w14:textId="77777777" w:rsidR="00C864CB" w:rsidRPr="001C4F9F" w:rsidRDefault="00C864CB" w:rsidP="00C864CB">
            <w:pPr>
              <w:pStyle w:val="HTMLPreformatted"/>
              <w:rPr>
                <w:ins w:id="3560" w:author="Bertsch Christian (CR/AEE3)" w:date="2019-09-06T11:23:00Z"/>
                <w:i/>
                <w:sz w:val="19"/>
                <w:szCs w:val="19"/>
                <w:lang w:val="en-US"/>
                <w:rPrChange w:id="3561" w:author="Bertsch Christian (CR/AEE3)" w:date="2019-10-01T14:06:00Z">
                  <w:rPr>
                    <w:ins w:id="3562" w:author="Bertsch Christian (CR/AEE3)" w:date="2019-09-06T11:23:00Z"/>
                    <w:lang w:val="en-US"/>
                  </w:rPr>
                </w:rPrChange>
              </w:rPr>
            </w:pPr>
            <w:ins w:id="3563" w:author="Bertsch Christian (CR/AEE3)" w:date="2019-09-06T11:23:00Z">
              <w:r w:rsidRPr="001C4F9F">
                <w:rPr>
                  <w:i/>
                  <w:sz w:val="19"/>
                  <w:szCs w:val="19"/>
                  <w:lang w:val="en-US"/>
                  <w:rPrChange w:id="3564" w:author="Bertsch Christian (CR/AEE3)" w:date="2019-10-01T14:06:00Z">
                    <w:rPr>
                      <w:lang w:val="en-US"/>
                    </w:rPr>
                  </w:rPrChange>
                </w:rPr>
                <w:t xml:space="preserve">  M_fmi2GetReal(m, ...)</w:t>
              </w:r>
            </w:ins>
          </w:p>
          <w:p w14:paraId="5E986E48" w14:textId="77777777" w:rsidR="00C864CB" w:rsidRPr="001C4F9F" w:rsidRDefault="00C864CB" w:rsidP="00C864CB">
            <w:pPr>
              <w:pStyle w:val="HTMLPreformatted"/>
              <w:rPr>
                <w:ins w:id="3565" w:author="Bertsch Christian (CR/AEE3)" w:date="2019-09-06T11:23:00Z"/>
                <w:i/>
                <w:sz w:val="19"/>
                <w:szCs w:val="19"/>
                <w:lang w:val="en-US"/>
                <w:rPrChange w:id="3566" w:author="Bertsch Christian (CR/AEE3)" w:date="2019-10-01T14:06:00Z">
                  <w:rPr>
                    <w:ins w:id="3567" w:author="Bertsch Christian (CR/AEE3)" w:date="2019-09-06T11:23:00Z"/>
                    <w:lang w:val="en-US"/>
                  </w:rPr>
                </w:rPrChange>
              </w:rPr>
            </w:pPr>
            <w:ins w:id="3568" w:author="Bertsch Christian (CR/AEE3)" w:date="2019-09-06T11:23:00Z">
              <w:r w:rsidRPr="001C4F9F">
                <w:rPr>
                  <w:i/>
                  <w:sz w:val="19"/>
                  <w:szCs w:val="19"/>
                  <w:lang w:val="en-US"/>
                  <w:rPrChange w:id="3569" w:author="Bertsch Christian (CR/AEE3)" w:date="2019-10-01T14:06:00Z">
                    <w:rPr>
                      <w:lang w:val="en-US"/>
                    </w:rPr>
                  </w:rPrChange>
                </w:rPr>
                <w:t>until terminateSimulation</w:t>
              </w:r>
            </w:ins>
          </w:p>
          <w:p w14:paraId="18CB9846" w14:textId="77777777" w:rsidR="00C864CB" w:rsidRPr="001C4F9F" w:rsidRDefault="00C864CB" w:rsidP="00C864CB">
            <w:pPr>
              <w:pStyle w:val="HTMLPreformatted"/>
              <w:rPr>
                <w:i/>
                <w:sz w:val="19"/>
                <w:szCs w:val="19"/>
                <w:lang w:val="en-US"/>
                <w:rPrChange w:id="3570" w:author="Bertsch Christian (CR/AEE3)" w:date="2019-10-01T14:06:00Z">
                  <w:rPr>
                    <w:lang w:val="en-US"/>
                  </w:rPr>
                </w:rPrChange>
              </w:rPr>
            </w:pPr>
          </w:p>
          <w:p w14:paraId="559D8048" w14:textId="77777777" w:rsidR="00C864CB" w:rsidRPr="001C4F9F" w:rsidRDefault="00C864CB" w:rsidP="00C864CB">
            <w:pPr>
              <w:pStyle w:val="HTMLPreformatted"/>
              <w:rPr>
                <w:i/>
                <w:color w:val="008000"/>
                <w:sz w:val="19"/>
                <w:szCs w:val="19"/>
                <w:lang w:val="en-US"/>
                <w:rPrChange w:id="3571" w:author="Bertsch Christian (CR/AEE3)" w:date="2019-10-01T14:12:00Z">
                  <w:rPr>
                    <w:lang w:val="en-US"/>
                  </w:rPr>
                </w:rPrChange>
              </w:rPr>
            </w:pPr>
            <w:r w:rsidRPr="001C4F9F">
              <w:rPr>
                <w:i/>
                <w:color w:val="008000"/>
                <w:sz w:val="19"/>
                <w:szCs w:val="19"/>
                <w:lang w:val="en-US"/>
                <w:rPrChange w:id="3572" w:author="Bertsch Christian (CR/AEE3)" w:date="2019-10-01T14:12:00Z">
                  <w:rPr>
                    <w:lang w:val="en-US"/>
                  </w:rPr>
                </w:rPrChange>
              </w:rPr>
              <w:t>// terminate simulation and retrieve final values</w:t>
            </w:r>
          </w:p>
          <w:p w14:paraId="164F359B" w14:textId="77777777" w:rsidR="00C864CB" w:rsidRPr="001C4F9F" w:rsidRDefault="00C864CB" w:rsidP="00C864CB">
            <w:pPr>
              <w:pStyle w:val="HTMLPreformatted"/>
              <w:rPr>
                <w:i/>
                <w:sz w:val="19"/>
                <w:szCs w:val="19"/>
                <w:lang w:val="en-US"/>
                <w:rPrChange w:id="3573" w:author="Bertsch Christian (CR/AEE3)" w:date="2019-10-01T14:06:00Z">
                  <w:rPr>
                    <w:lang w:val="en-US"/>
                  </w:rPr>
                </w:rPrChange>
              </w:rPr>
            </w:pPr>
            <w:r w:rsidRPr="001C4F9F">
              <w:rPr>
                <w:i/>
                <w:sz w:val="19"/>
                <w:szCs w:val="19"/>
                <w:lang w:val="en-US"/>
                <w:rPrChange w:id="3574" w:author="Bertsch Christian (CR/AEE3)" w:date="2019-10-01T14:06:00Z">
                  <w:rPr>
                    <w:lang w:val="en-US"/>
                  </w:rPr>
                </w:rPrChange>
              </w:rPr>
              <w:t>TERMINATE_MODEL:</w:t>
            </w:r>
          </w:p>
          <w:p w14:paraId="77C840EA" w14:textId="77777777" w:rsidR="00C864CB" w:rsidRPr="001C4F9F" w:rsidRDefault="00C864CB" w:rsidP="00C864CB">
            <w:pPr>
              <w:pStyle w:val="HTMLPreformatted"/>
              <w:rPr>
                <w:i/>
                <w:sz w:val="19"/>
                <w:szCs w:val="19"/>
                <w:lang w:val="en-US"/>
                <w:rPrChange w:id="3575" w:author="Bertsch Christian (CR/AEE3)" w:date="2019-10-01T14:06:00Z">
                  <w:rPr>
                    <w:lang w:val="en-US"/>
                  </w:rPr>
                </w:rPrChange>
              </w:rPr>
            </w:pPr>
            <w:r w:rsidRPr="001C4F9F">
              <w:rPr>
                <w:i/>
                <w:sz w:val="19"/>
                <w:szCs w:val="19"/>
                <w:lang w:val="en-US"/>
                <w:rPrChange w:id="3576" w:author="Bertsch Christian (CR/AEE3)" w:date="2019-10-01T14:06:00Z">
                  <w:rPr>
                    <w:lang w:val="en-US"/>
                  </w:rPr>
                </w:rPrChange>
              </w:rPr>
              <w:t>M_fmi2Terminate(m)</w:t>
            </w:r>
          </w:p>
          <w:p w14:paraId="586F4765" w14:textId="77777777" w:rsidR="00C864CB" w:rsidRPr="001C4F9F" w:rsidRDefault="00C864CB" w:rsidP="00C864CB">
            <w:pPr>
              <w:pStyle w:val="HTMLPreformatted"/>
              <w:rPr>
                <w:i/>
                <w:sz w:val="19"/>
                <w:szCs w:val="19"/>
                <w:lang w:val="en-US"/>
                <w:rPrChange w:id="3577" w:author="Bertsch Christian (CR/AEE3)" w:date="2019-10-01T14:06:00Z">
                  <w:rPr>
                    <w:lang w:val="en-US"/>
                  </w:rPr>
                </w:rPrChange>
              </w:rPr>
            </w:pPr>
            <w:r w:rsidRPr="001C4F9F">
              <w:rPr>
                <w:i/>
                <w:sz w:val="19"/>
                <w:szCs w:val="19"/>
                <w:lang w:val="en-US"/>
                <w:rPrChange w:id="3578" w:author="Bertsch Christian (CR/AEE3)" w:date="2019-10-01T14:06:00Z">
                  <w:rPr>
                    <w:lang w:val="en-US"/>
                  </w:rPr>
                </w:rPrChange>
              </w:rPr>
              <w:t>M_fmi2GetReal/Integer/Boolean/String(m, ...)</w:t>
            </w:r>
          </w:p>
          <w:p w14:paraId="4012C73B" w14:textId="77777777" w:rsidR="00C864CB" w:rsidRPr="001C4F9F" w:rsidRDefault="00C864CB" w:rsidP="00C864CB">
            <w:pPr>
              <w:pStyle w:val="HTMLPreformatted"/>
              <w:rPr>
                <w:i/>
                <w:sz w:val="19"/>
                <w:szCs w:val="19"/>
                <w:lang w:val="en-US"/>
                <w:rPrChange w:id="3579" w:author="Bertsch Christian (CR/AEE3)" w:date="2019-10-01T14:06:00Z">
                  <w:rPr>
                    <w:lang w:val="en-US"/>
                  </w:rPr>
                </w:rPrChange>
              </w:rPr>
            </w:pPr>
          </w:p>
          <w:p w14:paraId="2B71FE99" w14:textId="77777777" w:rsidR="00C864CB" w:rsidRPr="001C4F9F" w:rsidRDefault="00C864CB" w:rsidP="00C864CB">
            <w:pPr>
              <w:pStyle w:val="HTMLPreformatted"/>
              <w:rPr>
                <w:i/>
                <w:color w:val="008000"/>
                <w:sz w:val="19"/>
                <w:szCs w:val="19"/>
                <w:lang w:val="en-US"/>
                <w:rPrChange w:id="3580" w:author="Bertsch Christian (CR/AEE3)" w:date="2019-10-01T14:12:00Z">
                  <w:rPr>
                    <w:lang w:val="en-US"/>
                  </w:rPr>
                </w:rPrChange>
              </w:rPr>
            </w:pPr>
            <w:r w:rsidRPr="001C4F9F">
              <w:rPr>
                <w:i/>
                <w:color w:val="008000"/>
                <w:sz w:val="19"/>
                <w:szCs w:val="19"/>
                <w:lang w:val="en-US"/>
                <w:rPrChange w:id="3581" w:author="Bertsch Christian (CR/AEE3)" w:date="2019-10-01T14:12:00Z">
                  <w:rPr>
                    <w:lang w:val="en-US"/>
                  </w:rPr>
                </w:rPrChange>
              </w:rPr>
              <w:t>// cleanup</w:t>
            </w:r>
          </w:p>
          <w:p w14:paraId="4CFEFB26" w14:textId="4F40F718" w:rsidR="00990EFE" w:rsidRPr="001C4F9F" w:rsidRDefault="00C864CB" w:rsidP="00C864CB">
            <w:pPr>
              <w:pStyle w:val="HTMLPreformatted"/>
              <w:rPr>
                <w:i/>
                <w:lang w:val="en-US"/>
                <w:rPrChange w:id="3582" w:author="Bertsch Christian (CR/AEE3)" w:date="2019-10-01T14:06:00Z">
                  <w:rPr>
                    <w:lang w:val="en-US"/>
                  </w:rPr>
                </w:rPrChange>
              </w:rPr>
            </w:pPr>
            <w:r w:rsidRPr="001C4F9F">
              <w:rPr>
                <w:i/>
                <w:sz w:val="19"/>
                <w:szCs w:val="19"/>
                <w:lang w:val="en-US"/>
                <w:rPrChange w:id="3583" w:author="Bertsch Christian (CR/AEE3)" w:date="2019-10-01T14:06:00Z">
                  <w:rPr>
                    <w:lang w:val="en-US"/>
                  </w:rPr>
                </w:rPrChange>
              </w:rPr>
              <w:t>M_fmi2FreeInstance(m)</w:t>
            </w:r>
          </w:p>
        </w:tc>
      </w:tr>
    </w:tbl>
    <w:p w14:paraId="2B760D10" w14:textId="7B466450" w:rsidR="00990EFE" w:rsidRPr="0098259C" w:rsidRDefault="00990EFE" w:rsidP="00990EFE">
      <w:pPr>
        <w:pStyle w:val="BodyText"/>
      </w:pPr>
      <w:del w:id="3584" w:author="Bertsch Christian (CR/AEE3)" w:date="2019-09-06T11:23:00Z">
        <w:r w:rsidRPr="0098259C">
          <w:delText>Above</w:delText>
        </w:r>
      </w:del>
      <w:ins w:id="3585" w:author="Bertsch Christian (CR/AEE3)" w:date="2019-09-06T11:23:00Z">
        <w:r w:rsidR="00935E81">
          <w:t>In the code a</w:t>
        </w:r>
        <w:r w:rsidRPr="0098259C">
          <w:t>bove</w:t>
        </w:r>
      </w:ins>
      <w:r w:rsidRPr="0098259C">
        <w:t xml:space="preserve">, errors are not handled. Typically, </w:t>
      </w:r>
      <w:r w:rsidR="00140C25">
        <w:rPr>
          <w:rStyle w:val="CODE"/>
        </w:rPr>
        <w:t>fmi2</w:t>
      </w:r>
      <w:r w:rsidR="00FB1002" w:rsidRPr="0098259C">
        <w:rPr>
          <w:rStyle w:val="CODE"/>
        </w:rPr>
        <w:t>XXX</w:t>
      </w:r>
      <w:r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3586" w:name="_Toc20839942"/>
      <w:r w:rsidRPr="0098259C">
        <w:t>FMI Description Schema</w:t>
      </w:r>
      <w:bookmarkEnd w:id="3586"/>
    </w:p>
    <w:p w14:paraId="5A4B735D" w14:textId="12191207"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0440B4">
        <w:t>2.2</w:t>
      </w:r>
      <w:r w:rsidR="003B1168">
        <w:fldChar w:fldCharType="end"/>
      </w:r>
      <w:r w:rsidRPr="0098259C">
        <w:t>.</w:t>
      </w:r>
      <w:r w:rsidR="005407A8" w:rsidRPr="0098259C">
        <w:t xml:space="preserve"> Additionally, the </w:t>
      </w:r>
      <w:del w:id="3587" w:author="Bertsch Christian (CR/AEE3)" w:date="2019-09-06T11:23:00Z">
        <w:r w:rsidR="005407A8" w:rsidRPr="0098259C">
          <w:delText>“</w:delText>
        </w:r>
      </w:del>
      <w:r w:rsidR="005407A8" w:rsidRPr="0098259C">
        <w:t>Model Exchange</w:t>
      </w:r>
      <w:del w:id="3588" w:author="Bertsch Christian (CR/AEE3)" w:date="2019-09-06T11:23:00Z">
        <w:r w:rsidR="005407A8" w:rsidRPr="0098259C">
          <w:delText xml:space="preserve">” </w:delText>
        </w:r>
      </w:del>
      <w:ins w:id="3589" w:author="Bertsch Christian (CR/AEE3)" w:date="2019-09-06T11:23:00Z">
        <w:r w:rsidR="00935E81">
          <w:t>-</w:t>
        </w:r>
      </w:ins>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590" w:name="_Ref290828041"/>
      <w:r>
        <w:br w:type="page"/>
      </w:r>
    </w:p>
    <w:p w14:paraId="1B958BD5" w14:textId="241269E7" w:rsidR="000B7BEF" w:rsidRPr="0098259C" w:rsidRDefault="000B7BEF" w:rsidP="000B7BEF">
      <w:pPr>
        <w:pStyle w:val="Heading3"/>
      </w:pPr>
      <w:bookmarkStart w:id="3591" w:name="_Ref20220416"/>
      <w:bookmarkStart w:id="3592" w:name="_Ref20232891"/>
      <w:bookmarkStart w:id="3593" w:name="_Ref20232913"/>
      <w:bookmarkStart w:id="3594" w:name="_Toc20839943"/>
      <w:r w:rsidRPr="0098259C">
        <w:t xml:space="preserve">Model Exchange </w:t>
      </w:r>
      <w:r w:rsidR="00295BF9" w:rsidRPr="0098259C">
        <w:t xml:space="preserve">FMU </w:t>
      </w:r>
      <w:r w:rsidRPr="0098259C">
        <w:t>(</w:t>
      </w:r>
      <w:r w:rsidR="00295BF9" w:rsidRPr="0098259C">
        <w:t>ModelExchange</w:t>
      </w:r>
      <w:r w:rsidRPr="0098259C">
        <w:t>)</w:t>
      </w:r>
      <w:bookmarkEnd w:id="3590"/>
      <w:bookmarkEnd w:id="3591"/>
      <w:bookmarkEnd w:id="3592"/>
      <w:bookmarkEnd w:id="3593"/>
      <w:bookmarkEnd w:id="3594"/>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2076E8A1"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0440B4">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ins w:id="3595" w:author="Bertsch Christian (CR/AEE3)" w:date="2019-09-06T11:23:00Z">
              <w:r w:rsidR="00A632B8">
                <w:rPr>
                  <w:rStyle w:val="termdef"/>
                  <w:i/>
                </w:rPr>
                <w:t>,</w:t>
              </w:r>
            </w:ins>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4D54E6BB"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w:t>
            </w:r>
            <w:del w:id="3596" w:author="Bertsch Christian (CR/AEE3)" w:date="2019-09-06T11:23:00Z">
              <w:r w:rsidRPr="0098259C">
                <w:delText xml:space="preserve">to </w:delText>
              </w:r>
            </w:del>
            <w:r w:rsidRPr="0098259C">
              <w:t>be called (</w:t>
            </w:r>
            <w:del w:id="3597" w:author="Bertsch Christian (CR/AEE3)" w:date="2019-09-06T11:23:00Z">
              <w:r w:rsidRPr="0098259C">
                <w:delText>which</w:delText>
              </w:r>
            </w:del>
            <w:ins w:id="3598" w:author="Bertsch Christian (CR/AEE3)" w:date="2019-09-06T11:23:00Z">
              <w:r w:rsidR="00A632B8">
                <w:t>this</w:t>
              </w:r>
            </w:ins>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0440B4">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3599" w:author="Bertsch Christian (CR/AEE3)" w:date="2019-09-06T11:23:00Z">
              <w:r w:rsidR="00A632B8">
                <w:t>,</w:t>
              </w:r>
            </w:ins>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3600" w:name="_Ref304972608"/>
      <w:bookmarkStart w:id="3601" w:name="_Toc20839944"/>
      <w:r w:rsidRPr="0098259C">
        <w:t>Example</w:t>
      </w:r>
      <w:r w:rsidR="004330D4" w:rsidRPr="0098259C">
        <w:t xml:space="preserve"> </w:t>
      </w:r>
      <w:r w:rsidR="00374F39" w:rsidRPr="0098259C">
        <w:t>XML</w:t>
      </w:r>
      <w:r w:rsidR="004330D4" w:rsidRPr="0098259C">
        <w:t xml:space="preserve"> Description File</w:t>
      </w:r>
      <w:bookmarkEnd w:id="3600"/>
      <w:bookmarkEnd w:id="3601"/>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ins w:id="3602" w:author="Bertsch Christian (CR/AEE3)" w:date="2019-09-24T15:00:00Z">
        <w:r w:rsidR="00217351">
          <w:rPr>
            <w:noProof w:val="0"/>
          </w:rPr>
          <w:t>-</w:t>
        </w:r>
      </w:ins>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ins w:id="3603" w:author="Bertsch Christian (CR/AEE3)" w:date="2019-09-24T16:41:00Z"/>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ins w:id="3604" w:author="Bertsch Christian (CR/AEE3)" w:date="2019-09-24T16:41:00Z"/>
          <w:b/>
          <w:noProof w:val="0"/>
          <w:color w:val="0000FF"/>
        </w:rPr>
      </w:pPr>
      <w:ins w:id="3605" w:author="Bertsch Christian (CR/AEE3)" w:date="2019-09-24T16:41:00Z">
        <w:r w:rsidRPr="00BB2FAA">
          <w:rPr>
            <w:b/>
            <w:noProof w:val="0"/>
            <w:color w:val="0000FF"/>
          </w:rPr>
          <w:t xml:space="preserve">    &lt;Unit </w:t>
        </w:r>
        <w:r w:rsidRPr="00155392">
          <w:rPr>
            <w:noProof w:val="0"/>
            <w:rPrChange w:id="3606" w:author="Bertsch Christian (CR/AEE3)" w:date="2019-09-24T17:01:00Z">
              <w:rPr>
                <w:b/>
                <w:noProof w:val="0"/>
                <w:color w:val="0000FF"/>
              </w:rPr>
            </w:rPrChange>
          </w:rPr>
          <w:t>name="N.m"</w:t>
        </w:r>
        <w:r w:rsidRPr="00BB2FAA">
          <w:rPr>
            <w:b/>
            <w:noProof w:val="0"/>
            <w:color w:val="0000FF"/>
          </w:rPr>
          <w:t>&gt;</w:t>
        </w:r>
      </w:ins>
    </w:p>
    <w:p w14:paraId="6265EA6E" w14:textId="77777777" w:rsidR="00BB2FAA" w:rsidRPr="00BB2FAA" w:rsidRDefault="00BB2FAA" w:rsidP="00BB2FAA">
      <w:pPr>
        <w:pStyle w:val="CODE1"/>
        <w:rPr>
          <w:ins w:id="3607" w:author="Bertsch Christian (CR/AEE3)" w:date="2019-09-24T16:41:00Z"/>
          <w:b/>
          <w:noProof w:val="0"/>
          <w:color w:val="0000FF"/>
        </w:rPr>
      </w:pPr>
      <w:ins w:id="3608" w:author="Bertsch Christian (CR/AEE3)" w:date="2019-09-24T16:41:00Z">
        <w:r w:rsidRPr="00BB2FAA">
          <w:rPr>
            <w:b/>
            <w:noProof w:val="0"/>
            <w:color w:val="0000FF"/>
          </w:rPr>
          <w:t xml:space="preserve">      &lt;BaseUnit </w:t>
        </w:r>
        <w:r w:rsidRPr="00155392">
          <w:rPr>
            <w:noProof w:val="0"/>
            <w:rPrChange w:id="3609" w:author="Bertsch Christian (CR/AEE3)" w:date="2019-09-24T17:02:00Z">
              <w:rPr>
                <w:b/>
                <w:noProof w:val="0"/>
                <w:color w:val="0000FF"/>
              </w:rPr>
            </w:rPrChange>
          </w:rPr>
          <w:t>kg="1" m="2" s="-2"/</w:t>
        </w:r>
        <w:r w:rsidRPr="00BB2FAA">
          <w:rPr>
            <w:b/>
            <w:noProof w:val="0"/>
            <w:color w:val="0000FF"/>
          </w:rPr>
          <w:t>&gt;</w:t>
        </w:r>
      </w:ins>
    </w:p>
    <w:p w14:paraId="4B8181F0" w14:textId="7ADF6CED" w:rsidR="00BB2FAA" w:rsidRPr="0098259C" w:rsidRDefault="00BB2FAA" w:rsidP="00BB2FAA">
      <w:pPr>
        <w:pStyle w:val="CODE1"/>
        <w:rPr>
          <w:b/>
          <w:noProof w:val="0"/>
          <w:color w:val="0000FF"/>
        </w:rPr>
      </w:pPr>
      <w:ins w:id="3610" w:author="Bertsch Christian (CR/AEE3)" w:date="2019-09-24T16:41:00Z">
        <w:r w:rsidRPr="00BB2FAA">
          <w:rPr>
            <w:b/>
            <w:noProof w:val="0"/>
            <w:color w:val="0000FF"/>
          </w:rPr>
          <w:t xml:space="preserve">    &lt;/Unit&gt;</w:t>
        </w:r>
      </w:ins>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6DD1D2A0"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del w:id="3611" w:author="Bertsch Christian (CR/AEE3)" w:date="2019-09-24T15:23:00Z">
        <w:r w:rsidR="009C1E42" w:rsidRPr="00B91CC7" w:rsidDel="00825D82">
          <w:rPr>
            <w:noProof w:val="0"/>
          </w:rPr>
          <w:delText>&lt;!</w:delText>
        </w:r>
        <w:r w:rsidR="009C1E42" w:rsidDel="00825D82">
          <w:rPr>
            <w:noProof w:val="0"/>
          </w:rPr>
          <w:delText>—</w:delText>
        </w:r>
      </w:del>
      <w:ins w:id="3612"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3FE5B04E"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3613" w:author="Bertsch Christian (CR/AEE3)" w:date="2019-09-24T15:23:00Z">
        <w:r w:rsidR="009C1E42" w:rsidRPr="00B91CC7" w:rsidDel="00825D82">
          <w:rPr>
            <w:noProof w:val="0"/>
          </w:rPr>
          <w:delText>&lt;!</w:delText>
        </w:r>
        <w:r w:rsidR="009C1E42" w:rsidDel="00825D82">
          <w:rPr>
            <w:noProof w:val="0"/>
          </w:rPr>
          <w:delText>—</w:delText>
        </w:r>
      </w:del>
      <w:ins w:id="3614"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275BEF8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3615" w:author="Bertsch Christian (CR/AEE3)" w:date="2019-09-24T15:23:00Z">
        <w:r w:rsidR="009C1E42" w:rsidRPr="00B91CC7" w:rsidDel="00825D82">
          <w:rPr>
            <w:noProof w:val="0"/>
          </w:rPr>
          <w:delText>&lt;!</w:delText>
        </w:r>
        <w:r w:rsidR="009C1E42" w:rsidDel="00825D82">
          <w:rPr>
            <w:noProof w:val="0"/>
          </w:rPr>
          <w:delText>—</w:delText>
        </w:r>
      </w:del>
      <w:ins w:id="3616"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4A7937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3617" w:author="Bertsch Christian (CR/AEE3)" w:date="2019-09-24T15:23:00Z">
        <w:r w:rsidR="009C1E42" w:rsidRPr="00B91CC7" w:rsidDel="00825D82">
          <w:rPr>
            <w:noProof w:val="0"/>
          </w:rPr>
          <w:delText>&lt;!</w:delText>
        </w:r>
        <w:r w:rsidR="009C1E42" w:rsidDel="00825D82">
          <w:rPr>
            <w:noProof w:val="0"/>
          </w:rPr>
          <w:delText>—</w:delText>
        </w:r>
      </w:del>
      <w:ins w:id="3618"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20A350AB"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del w:id="3619" w:author="Bertsch Christian (CR/AEE3)" w:date="2019-09-24T14:57:00Z">
        <w:r w:rsidR="00704D3A" w:rsidDel="009B30F2">
          <w:rPr>
            <w:noProof w:val="0"/>
          </w:rPr>
          <w:delText>,</w:delText>
        </w:r>
      </w:del>
      <w:r w:rsidR="00704D3A">
        <w:rPr>
          <w:noProof w:val="0"/>
        </w:rPr>
        <w:t xml:space="preserve"> initial</w:t>
      </w:r>
      <w:ins w:id="3620" w:author="Bertsch Christian (CR/AEE3)" w:date="2019-09-28T17:01:00Z">
        <w:r w:rsidR="00C2544B">
          <w:rPr>
            <w:noProof w:val="0"/>
          </w:rPr>
          <w:t xml:space="preserve"> </w:t>
        </w:r>
      </w:ins>
      <w:r w:rsidR="00704D3A">
        <w:rPr>
          <w:noProof w:val="0"/>
        </w:rPr>
        <w:t>=</w:t>
      </w:r>
      <w:ins w:id="3621" w:author="Bertsch Christian (CR/AEE3)" w:date="2019-09-28T17:01:00Z">
        <w:r w:rsidR="00C2544B">
          <w:rPr>
            <w:noProof w:val="0"/>
          </w:rPr>
          <w:t xml:space="preserve"> </w:t>
        </w:r>
      </w:ins>
      <w:r w:rsidR="00704D3A">
        <w:rPr>
          <w:noProof w:val="0"/>
        </w:rPr>
        <w:t>"exact</w:t>
      </w:r>
      <w:r w:rsidR="00704D3A" w:rsidRPr="0098259C">
        <w:rPr>
          <w:noProof w:val="0"/>
        </w:rPr>
        <w:t>"</w:t>
      </w:r>
      <w:r w:rsidRPr="0098259C">
        <w:rPr>
          <w:noProof w:val="0"/>
        </w:rPr>
        <w:t xml:space="preserve">&gt; </w:t>
      </w:r>
      <w:del w:id="3622" w:author="Bertsch Christian (CR/AEE3)" w:date="2019-09-24T16:49:00Z">
        <w:r w:rsidRPr="00BA4116" w:rsidDel="00BB2FAA">
          <w:rPr>
            <w:noProof w:val="0"/>
            <w:color w:val="0000FF"/>
          </w:rPr>
          <w:delText>&lt;</w:delText>
        </w:r>
        <w:r w:rsidRPr="00BA4116" w:rsidDel="00BB2FAA">
          <w:rPr>
            <w:b/>
            <w:noProof w:val="0"/>
            <w:color w:val="0000FF"/>
          </w:rPr>
          <w:delText>Real</w:delText>
        </w:r>
        <w:r w:rsidRPr="00BA4116" w:rsidDel="00BB2FAA">
          <w:rPr>
            <w:noProof w:val="0"/>
            <w:color w:val="0000FF"/>
          </w:rPr>
          <w:delText>/&gt;</w:delText>
        </w:r>
        <w:r w:rsidRPr="0098259C" w:rsidDel="00BB2FAA">
          <w:rPr>
            <w:b/>
            <w:noProof w:val="0"/>
            <w:color w:val="0000FF"/>
          </w:rPr>
          <w:delText xml:space="preserve"> </w:delText>
        </w:r>
      </w:del>
      <w:ins w:id="3623" w:author="Bertsch Christian (CR/AEE3)" w:date="2019-09-24T16:49:00Z">
        <w:r w:rsidR="00BB2FAA" w:rsidRPr="00BB2FAA">
          <w:rPr>
            <w:b/>
            <w:noProof w:val="0"/>
            <w:color w:val="0000FF"/>
          </w:rPr>
          <w:t xml:space="preserve">&lt;Real </w:t>
        </w:r>
        <w:r w:rsidR="00BB2FAA" w:rsidRPr="00155392">
          <w:rPr>
            <w:noProof w:val="0"/>
            <w:rPrChange w:id="3624" w:author="Bertsch Christian (CR/AEE3)" w:date="2019-09-24T17:01:00Z">
              <w:rPr>
                <w:b/>
                <w:noProof w:val="0"/>
                <w:color w:val="0000FF"/>
              </w:rPr>
            </w:rPrChange>
          </w:rPr>
          <w:t>start="0"/</w:t>
        </w:r>
        <w:r w:rsidR="00BB2FAA" w:rsidRPr="00BB2FAA">
          <w:rPr>
            <w:b/>
            <w:noProof w:val="0"/>
            <w:color w:val="0000FF"/>
          </w:rPr>
          <w:t>&gt;</w:t>
        </w:r>
      </w:ins>
    </w:p>
    <w:p w14:paraId="0D52BE88" w14:textId="0DB07C70"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del w:id="3625" w:author="Bertsch Christian (CR/AEE3)" w:date="2019-09-24T15:23:00Z">
        <w:r w:rsidRPr="00B91CC7" w:rsidDel="00825D82">
          <w:rPr>
            <w:noProof w:val="0"/>
          </w:rPr>
          <w:delText>&lt;!</w:delText>
        </w:r>
        <w:r w:rsidDel="00825D82">
          <w:rPr>
            <w:noProof w:val="0"/>
          </w:rPr>
          <w:delText>—</w:delText>
        </w:r>
      </w:del>
      <w:ins w:id="3626" w:author="Bertsch Christian (CR/AEE3)" w:date="2019-09-24T16:38:00Z">
        <w:r w:rsidR="00133CD9">
          <w:rPr>
            <w:noProof w:val="0"/>
          </w:rPr>
          <w:t>&lt;!--</w:t>
        </w:r>
      </w:ins>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140CC371"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del w:id="3627" w:author="Bertsch Christian (CR/AEE3)" w:date="2019-09-24T14:57:00Z">
        <w:r w:rsidR="00704D3A" w:rsidDel="009B30F2">
          <w:rPr>
            <w:noProof w:val="0"/>
          </w:rPr>
          <w:delText>,</w:delText>
        </w:r>
      </w:del>
      <w:r w:rsidR="00704D3A">
        <w:rPr>
          <w:noProof w:val="0"/>
        </w:rPr>
        <w:t xml:space="preserve"> initial</w:t>
      </w:r>
      <w:ins w:id="3628" w:author="Bertsch Christian (CR/AEE3)" w:date="2019-09-28T17:01:00Z">
        <w:r w:rsidR="00C2544B">
          <w:rPr>
            <w:noProof w:val="0"/>
          </w:rPr>
          <w:t xml:space="preserve"> </w:t>
        </w:r>
      </w:ins>
      <w:r w:rsidR="00704D3A">
        <w:rPr>
          <w:noProof w:val="0"/>
        </w:rPr>
        <w:t>=</w:t>
      </w:r>
      <w:ins w:id="3629" w:author="Bertsch Christian (CR/AEE3)" w:date="2019-09-28T17:01:00Z">
        <w:r w:rsidR="00C2544B">
          <w:rPr>
            <w:noProof w:val="0"/>
          </w:rPr>
          <w:t xml:space="preserve"> </w:t>
        </w:r>
      </w:ins>
      <w:r w:rsidR="00704D3A">
        <w:rPr>
          <w:noProof w:val="0"/>
        </w:rPr>
        <w:t>"exact</w:t>
      </w:r>
      <w:r w:rsidR="00704D3A" w:rsidRPr="0098259C">
        <w:rPr>
          <w:noProof w:val="0"/>
        </w:rPr>
        <w:t>"</w:t>
      </w:r>
      <w:r w:rsidRPr="0098259C">
        <w:rPr>
          <w:noProof w:val="0"/>
        </w:rPr>
        <w:t xml:space="preserve">&gt; </w:t>
      </w:r>
      <w:del w:id="3630" w:author="Bertsch Christian (CR/AEE3)" w:date="2019-09-24T16:55:00Z">
        <w:r w:rsidRPr="0098259C" w:rsidDel="00292737">
          <w:rPr>
            <w:b/>
            <w:noProof w:val="0"/>
            <w:color w:val="0000FF"/>
          </w:rPr>
          <w:delText>&lt;Real</w:delText>
        </w:r>
        <w:r w:rsidRPr="0098259C" w:rsidDel="00292737">
          <w:rPr>
            <w:noProof w:val="0"/>
            <w:color w:val="0000FF"/>
          </w:rPr>
          <w:delText>/</w:delText>
        </w:r>
        <w:r w:rsidRPr="0098259C" w:rsidDel="00292737">
          <w:rPr>
            <w:b/>
            <w:noProof w:val="0"/>
            <w:color w:val="0000FF"/>
          </w:rPr>
          <w:delText xml:space="preserve">&gt; </w:delText>
        </w:r>
      </w:del>
      <w:ins w:id="3631" w:author="Bertsch Christian (CR/AEE3)" w:date="2019-09-24T16:55:00Z">
        <w:r w:rsidR="00292737" w:rsidRPr="00292737">
          <w:rPr>
            <w:b/>
            <w:noProof w:val="0"/>
            <w:color w:val="0000FF"/>
          </w:rPr>
          <w:t xml:space="preserve">&lt;Real </w:t>
        </w:r>
        <w:r w:rsidR="00292737" w:rsidRPr="00155392">
          <w:rPr>
            <w:noProof w:val="0"/>
            <w:rPrChange w:id="3632" w:author="Bertsch Christian (CR/AEE3)" w:date="2019-09-24T17:01:00Z">
              <w:rPr>
                <w:b/>
                <w:noProof w:val="0"/>
                <w:color w:val="0000FF"/>
              </w:rPr>
            </w:rPrChange>
          </w:rPr>
          <w:t>start="0"/</w:t>
        </w:r>
        <w:r w:rsidR="00292737" w:rsidRPr="00292737">
          <w:rPr>
            <w:b/>
            <w:noProof w:val="0"/>
            <w:color w:val="0000FF"/>
          </w:rPr>
          <w:t>&gt;</w:t>
        </w:r>
      </w:ins>
    </w:p>
    <w:p w14:paraId="300E8341" w14:textId="675981E1"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del w:id="3633" w:author="Bertsch Christian (CR/AEE3)" w:date="2019-09-24T15:23:00Z">
        <w:r w:rsidRPr="00B91CC7" w:rsidDel="00825D82">
          <w:rPr>
            <w:noProof w:val="0"/>
          </w:rPr>
          <w:delText>&lt;!</w:delText>
        </w:r>
        <w:r w:rsidDel="00825D82">
          <w:rPr>
            <w:noProof w:val="0"/>
          </w:rPr>
          <w:delText>—</w:delText>
        </w:r>
      </w:del>
      <w:ins w:id="3634" w:author="Bertsch Christian (CR/AEE3)" w:date="2019-09-24T16:38:00Z">
        <w:r w:rsidR="00133CD9">
          <w:rPr>
            <w:noProof w:val="0"/>
          </w:rPr>
          <w:t>&lt;!--</w:t>
        </w:r>
      </w:ins>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2219B5E"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del w:id="3635" w:author="Bertsch Christian (CR/AEE3)" w:date="2019-09-24T15:23:00Z">
        <w:r w:rsidR="009C1E42" w:rsidRPr="00B91CC7" w:rsidDel="00825D82">
          <w:rPr>
            <w:noProof w:val="0"/>
          </w:rPr>
          <w:delText>&lt;!</w:delText>
        </w:r>
        <w:r w:rsidR="009C1E42" w:rsidDel="00825D82">
          <w:rPr>
            <w:noProof w:val="0"/>
          </w:rPr>
          <w:delText>—</w:delText>
        </w:r>
      </w:del>
      <w:ins w:id="3636"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78A28F67"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del w:id="3637" w:author="Bertsch Christian (CR/AEE3)" w:date="2019-09-24T15:23:00Z">
        <w:r w:rsidR="009C1E42" w:rsidRPr="00B91CC7" w:rsidDel="00825D82">
          <w:rPr>
            <w:noProof w:val="0"/>
          </w:rPr>
          <w:delText>&lt;!</w:delText>
        </w:r>
        <w:r w:rsidR="009C1E42" w:rsidDel="00825D82">
          <w:rPr>
            <w:noProof w:val="0"/>
          </w:rPr>
          <w:delText>—</w:delText>
        </w:r>
      </w:del>
      <w:ins w:id="3638"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3639" w:name="_Ref289417790"/>
      <w:bookmarkStart w:id="3640" w:name="_Ref289418154"/>
      <w:bookmarkStart w:id="3641" w:name="_Toc20839945"/>
      <w:r w:rsidRPr="0098259C">
        <w:t>FMI for Co</w:t>
      </w:r>
      <w:r w:rsidRPr="0098259C">
        <w:noBreakHyphen/>
        <w:t>Simulation</w:t>
      </w:r>
      <w:bookmarkEnd w:id="3639"/>
      <w:bookmarkEnd w:id="3640"/>
      <w:bookmarkEnd w:id="3641"/>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49C7A519"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ins w:id="3642" w:author="Bertsch Christian (CR/AEE3)" w:date="2019-10-03T18:12:00Z">
        <w:r w:rsidR="000440B4" w:rsidRPr="0098259C">
          <w:t xml:space="preserve">Figure </w:t>
        </w:r>
        <w:r w:rsidR="000440B4">
          <w:rPr>
            <w:noProof/>
          </w:rPr>
          <w:t>7</w:t>
        </w:r>
      </w:ins>
      <w:del w:id="3643" w:author="Bertsch Christian (CR/AEE3)" w:date="2019-10-03T17:32:00Z">
        <w:r w:rsidR="00016818" w:rsidRPr="0098259C" w:rsidDel="00FB0155">
          <w:delText xml:space="preserve">Figure </w:delText>
        </w:r>
        <w:r w:rsidR="00016818" w:rsidDel="00FB0155">
          <w:rPr>
            <w:noProof/>
          </w:rPr>
          <w:delText>7</w:delText>
        </w:r>
      </w:del>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ins w:id="3644" w:author="Bertsch Christian (CR/AEE3)" w:date="2019-10-03T18:12:00Z">
        <w:r w:rsidR="000440B4" w:rsidRPr="0098259C">
          <w:t xml:space="preserve">Figure </w:t>
        </w:r>
        <w:r w:rsidR="000440B4">
          <w:rPr>
            <w:noProof/>
          </w:rPr>
          <w:t>8</w:t>
        </w:r>
      </w:ins>
      <w:del w:id="3645" w:author="Bertsch Christian (CR/AEE3)" w:date="2019-10-03T17:32:00Z">
        <w:r w:rsidR="00016818" w:rsidRPr="0098259C" w:rsidDel="00FB0155">
          <w:delText xml:space="preserve">Figure </w:delText>
        </w:r>
        <w:r w:rsidR="00016818" w:rsidDel="00FB0155">
          <w:rPr>
            <w:noProof/>
          </w:rPr>
          <w:delText>8</w:delText>
        </w:r>
      </w:del>
      <w:r w:rsidR="00461FAB">
        <w:fldChar w:fldCharType="end"/>
      </w:r>
      <w:r w:rsidR="00461FAB">
        <w:t xml:space="preserve"> </w:t>
      </w:r>
      <w:r w:rsidR="00B0163A" w:rsidRPr="0098259C">
        <w:t>and</w:t>
      </w:r>
      <w:ins w:id="3646" w:author="Bertsch Christian (CR/AEE3)" w:date="2019-10-03T17:24:00Z">
        <w:r w:rsidR="00016818">
          <w:t xml:space="preserve"> </w:t>
        </w:r>
      </w:ins>
      <w:ins w:id="3647" w:author="Bertsch Christian (CR/AEE3)" w:date="2019-10-03T17:25:00Z">
        <w:r w:rsidR="00016818">
          <w:fldChar w:fldCharType="begin"/>
        </w:r>
        <w:r w:rsidR="00016818">
          <w:instrText xml:space="preserve"> REF _Ref304289289 \h </w:instrText>
        </w:r>
      </w:ins>
      <w:r w:rsidR="00016818">
        <w:fldChar w:fldCharType="separate"/>
      </w:r>
      <w:ins w:id="3648" w:author="Bertsch Christian (CR/AEE3)" w:date="2019-10-03T18:12:00Z">
        <w:r w:rsidR="000440B4" w:rsidRPr="0098259C">
          <w:t xml:space="preserve">Figure </w:t>
        </w:r>
        <w:r w:rsidR="000440B4">
          <w:rPr>
            <w:noProof/>
          </w:rPr>
          <w:t>9</w:t>
        </w:r>
      </w:ins>
      <w:ins w:id="3649" w:author="Bertsch Christian (CR/AEE3)" w:date="2019-10-03T17:25:00Z">
        <w:r w:rsidR="00016818">
          <w:fldChar w:fldCharType="end"/>
        </w:r>
      </w:ins>
      <w:del w:id="3650" w:author="Bertsch Christian (CR/AEE3)" w:date="2019-10-03T17:24:00Z">
        <w:r w:rsidR="00461FAB" w:rsidDel="00016818">
          <w:delText xml:space="preserve"> </w:delText>
        </w:r>
        <w:r w:rsidR="00461FAB" w:rsidDel="00016818">
          <w:fldChar w:fldCharType="begin"/>
        </w:r>
        <w:r w:rsidR="00461FAB" w:rsidDel="00016818">
          <w:delInstrText xml:space="preserve"> REF _Ref298336800 \h </w:delInstrText>
        </w:r>
        <w:r w:rsidR="00461FAB" w:rsidDel="00016818">
          <w:fldChar w:fldCharType="separate"/>
        </w:r>
        <w:r w:rsidR="00016818" w:rsidRPr="0098259C" w:rsidDel="00016818">
          <w:delText xml:space="preserve">Figure </w:delText>
        </w:r>
        <w:r w:rsidR="00016818" w:rsidDel="00016818">
          <w:rPr>
            <w:noProof/>
          </w:rPr>
          <w:delText>7</w:delText>
        </w:r>
        <w:r w:rsidR="00461FAB" w:rsidDel="00016818">
          <w:fldChar w:fldCharType="end"/>
        </w:r>
      </w:del>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0BEB885C" w:rsidR="005C3BD2" w:rsidRPr="0098259C" w:rsidRDefault="005C3BD2" w:rsidP="005C3BD2">
      <w:pPr>
        <w:pStyle w:val="Caption"/>
        <w:rPr>
          <w:b w:val="0"/>
        </w:rPr>
      </w:pPr>
      <w:bookmarkStart w:id="3651" w:name="_Ref298336800"/>
      <w:r w:rsidRPr="0098259C">
        <w:t xml:space="preserve">Figure </w:t>
      </w:r>
      <w:r w:rsidRPr="0098259C">
        <w:fldChar w:fldCharType="begin"/>
      </w:r>
      <w:r w:rsidRPr="0098259C">
        <w:instrText xml:space="preserve"> SEQ Figure \* ARABIC </w:instrText>
      </w:r>
      <w:r w:rsidRPr="0098259C">
        <w:fldChar w:fldCharType="separate"/>
      </w:r>
      <w:r w:rsidR="000440B4">
        <w:rPr>
          <w:noProof/>
        </w:rPr>
        <w:t>7</w:t>
      </w:r>
      <w:r w:rsidRPr="0098259C">
        <w:fldChar w:fldCharType="end"/>
      </w:r>
      <w:bookmarkEnd w:id="3651"/>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5EFCB8A3" w:rsidR="005C3BD2" w:rsidRPr="0098259C" w:rsidRDefault="005C3BD2" w:rsidP="005C3BD2">
      <w:pPr>
        <w:pStyle w:val="Caption"/>
        <w:rPr>
          <w:b w:val="0"/>
        </w:rPr>
      </w:pPr>
      <w:bookmarkStart w:id="3652" w:name="_Ref298337106"/>
      <w:r w:rsidRPr="0098259C">
        <w:t xml:space="preserve">Figure </w:t>
      </w:r>
      <w:r w:rsidRPr="0098259C">
        <w:fldChar w:fldCharType="begin"/>
      </w:r>
      <w:r w:rsidRPr="0098259C">
        <w:instrText xml:space="preserve"> SEQ Figure \* ARABIC </w:instrText>
      </w:r>
      <w:r w:rsidRPr="0098259C">
        <w:fldChar w:fldCharType="separate"/>
      </w:r>
      <w:r w:rsidR="000440B4">
        <w:rPr>
          <w:noProof/>
        </w:rPr>
        <w:t>8</w:t>
      </w:r>
      <w:r w:rsidRPr="0098259C">
        <w:fldChar w:fldCharType="end"/>
      </w:r>
      <w:bookmarkEnd w:id="3652"/>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56618968" w:rsidR="005C3BD2" w:rsidRPr="0098259C" w:rsidRDefault="005C3BD2" w:rsidP="005C3BD2">
      <w:pPr>
        <w:pStyle w:val="BodyText"/>
      </w:pPr>
      <w:r w:rsidRPr="0098259C">
        <w:t xml:space="preserve">In its most general form, a tool coupling based co-simulation is implemented on distributed hardware with subsystems being handled by different computers with </w:t>
      </w:r>
      <w:del w:id="3653" w:author="Bertsch Christian (CR/AEE3)" w:date="2019-09-06T11:23:00Z">
        <w:r w:rsidRPr="0098259C">
          <w:delText xml:space="preserve">maybe </w:delText>
        </w:r>
      </w:del>
      <w:r w:rsidRPr="0098259C">
        <w:t>different OS (cluster computer, computer farm, computers at different locations). The data exchange and communication between the subsystems is typically done using one of the network communication technologies (</w:t>
      </w:r>
      <w:r w:rsidR="000061EF" w:rsidRPr="0098259C">
        <w:t>for example</w:t>
      </w:r>
      <w:ins w:id="3654" w:author="Bertsch Christian (CR/AEE3)" w:date="2019-09-06T11:23:00Z">
        <w:r w:rsidR="00E6164C">
          <w:t>,</w:t>
        </w:r>
      </w:ins>
      <w:r w:rsidR="000061EF" w:rsidRPr="0098259C">
        <w:t xml:space="preserve"> </w:t>
      </w:r>
      <w:r w:rsidRPr="0098259C">
        <w:t>MPI, TCP/IP). The definition of this communication layer is not part of the FMI standard. However</w:t>
      </w:r>
      <w:ins w:id="3655" w:author="Bertsch Christian (CR/AEE3)" w:date="2019-09-06T11:23:00Z">
        <w:r w:rsidR="00E6164C">
          <w:t>,</w:t>
        </w:r>
      </w:ins>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ins w:id="3656" w:author="Bertsch Christian (CR/AEE3)" w:date="2019-10-03T18:12:00Z">
        <w:r w:rsidR="000440B4" w:rsidRPr="0098259C">
          <w:t xml:space="preserve">Figure </w:t>
        </w:r>
        <w:r w:rsidR="000440B4">
          <w:rPr>
            <w:noProof/>
          </w:rPr>
          <w:t>9</w:t>
        </w:r>
      </w:ins>
      <w:del w:id="3657" w:author="Bertsch Christian (CR/AEE3)" w:date="2019-10-03T17:32:00Z">
        <w:r w:rsidR="00016818" w:rsidRPr="0098259C" w:rsidDel="00FB0155">
          <w:delText xml:space="preserve">Figure </w:delText>
        </w:r>
        <w:r w:rsidR="00016818" w:rsidDel="00FB0155">
          <w:rPr>
            <w:noProof/>
          </w:rPr>
          <w:delText>9</w:delText>
        </w:r>
      </w:del>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778815CD" w:rsidR="005C3BD2" w:rsidRPr="0098259C" w:rsidRDefault="005C3BD2" w:rsidP="005C3BD2">
      <w:pPr>
        <w:pStyle w:val="Caption"/>
        <w:rPr>
          <w:b w:val="0"/>
        </w:rPr>
      </w:pPr>
      <w:bookmarkStart w:id="3658" w:name="_Ref304289289"/>
      <w:r w:rsidRPr="0098259C">
        <w:t xml:space="preserve">Figure </w:t>
      </w:r>
      <w:r w:rsidRPr="0098259C">
        <w:fldChar w:fldCharType="begin"/>
      </w:r>
      <w:r w:rsidRPr="0098259C">
        <w:instrText xml:space="preserve"> SEQ Figure \* ARABIC </w:instrText>
      </w:r>
      <w:r w:rsidRPr="0098259C">
        <w:fldChar w:fldCharType="separate"/>
      </w:r>
      <w:r w:rsidR="000440B4">
        <w:rPr>
          <w:noProof/>
        </w:rPr>
        <w:t>9</w:t>
      </w:r>
      <w:r w:rsidRPr="0098259C">
        <w:fldChar w:fldCharType="end"/>
      </w:r>
      <w:bookmarkEnd w:id="3658"/>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ins w:id="3659" w:author="Bertsch Christian (CR/AEE3)" w:date="2019-09-06T11:23:00Z">
        <w:r w:rsidR="00E6164C">
          <w:t>,</w:t>
        </w:r>
      </w:ins>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3660" w:name="_Toc304271803"/>
      <w:bookmarkStart w:id="3661" w:name="_Ref308190915"/>
      <w:bookmarkStart w:id="3662" w:name="_Ref356504426"/>
      <w:bookmarkStart w:id="3663" w:name="_Toc20839946"/>
      <w:r>
        <w:t>Mathematical Descript</w:t>
      </w:r>
      <w:bookmarkEnd w:id="3660"/>
      <w:bookmarkEnd w:id="3661"/>
      <w:bookmarkEnd w:id="3662"/>
      <w:r>
        <w:t>ion</w:t>
      </w:r>
      <w:bookmarkEnd w:id="3663"/>
    </w:p>
    <w:p w14:paraId="57124546" w14:textId="77777777" w:rsidR="00063440" w:rsidRPr="00063440" w:rsidRDefault="00063440" w:rsidP="00063440">
      <w:pPr>
        <w:pStyle w:val="Heading3"/>
      </w:pPr>
      <w:bookmarkStart w:id="3664" w:name="_Toc20839947"/>
      <w:r>
        <w:t>Basics</w:t>
      </w:r>
      <w:bookmarkEnd w:id="3664"/>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5CCAC68"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del w:id="3665" w:author="Bertsch Christian (CR/AEE3)" w:date="2019-09-06T11:23:00Z">
        <w:r w:rsidRPr="0098259C">
          <w:delText xml:space="preserve">like, </w:delText>
        </w:r>
        <w:r w:rsidR="009F2AEB" w:rsidRPr="0098259C">
          <w:delText>for example</w:delText>
        </w:r>
      </w:del>
      <w:ins w:id="3666" w:author="Bertsch Christian (CR/AEE3)" w:date="2019-09-06T11:23:00Z">
        <w:r w:rsidR="00935E81">
          <w:t>such as</w:t>
        </w:r>
      </w:ins>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4F204D"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BD2272" w:rsidRDefault="00BD2272"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BD2272" w:rsidRPr="005E7932" w:rsidRDefault="00BD2272"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BD2272" w:rsidRDefault="00BD2272"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5D96DC8F" w:rsidR="00BD2272" w:rsidRPr="00617B76" w:rsidRDefault="00BD2272" w:rsidP="00E172DB">
                    <w:pPr>
                      <w:autoSpaceDE w:val="0"/>
                      <w:autoSpaceDN w:val="0"/>
                      <w:adjustRightInd w:val="0"/>
                      <w:jc w:val="center"/>
                      <w:rPr>
                        <w:color w:val="000000"/>
                        <w:sz w:val="22"/>
                        <w:szCs w:val="22"/>
                      </w:rPr>
                    </w:pPr>
                    <w:del w:id="3667" w:author="Bertsch Christian (CR/AEE3)" w:date="2019-09-22T20:52:00Z">
                      <w:r w:rsidRPr="00617B76" w:rsidDel="00B84C68">
                        <w:rPr>
                          <w:color w:val="000000"/>
                          <w:sz w:val="22"/>
                          <w:szCs w:val="22"/>
                        </w:rPr>
                        <w:delText>Solver</w:delText>
                      </w:r>
                    </w:del>
                    <w:ins w:id="3668" w:author="Bertsch Christian (CR/AEE3)" w:date="2019-09-22T21:49:00Z">
                      <w:r>
                        <w:rPr>
                          <w:color w:val="000000"/>
                          <w:sz w:val="22"/>
                          <w:szCs w:val="22"/>
                        </w:rPr>
                        <w:t>Solver</w:t>
                      </w:r>
                    </w:ins>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Change w:id="3669" w:author="Bertsch Christian (CR/AEE3)" w:date="2019-09-22T22:00:00Z">
                        <w:tblPr>
                          <w:tblW w:w="5104" w:type="dxa"/>
                          <w:tblLayout w:type="fixed"/>
                          <w:tblCellMar>
                            <w:left w:w="70" w:type="dxa"/>
                            <w:right w:w="70" w:type="dxa"/>
                          </w:tblCellMar>
                          <w:tblLook w:val="0000" w:firstRow="0" w:lastRow="0" w:firstColumn="0" w:lastColumn="0" w:noHBand="0" w:noVBand="0"/>
                        </w:tblPr>
                      </w:tblPrChange>
                    </w:tblPr>
                    <w:tblGrid>
                      <w:gridCol w:w="348"/>
                      <w:gridCol w:w="4756"/>
                      <w:tblGridChange w:id="3670">
                        <w:tblGrid>
                          <w:gridCol w:w="348"/>
                          <w:gridCol w:w="4756"/>
                        </w:tblGrid>
                      </w:tblGridChange>
                    </w:tblGrid>
                    <w:tr w:rsidR="00BD2272" w14:paraId="20B1003E" w14:textId="77777777" w:rsidTr="009509C5">
                      <w:trPr>
                        <w:trHeight w:hRule="exact" w:val="227"/>
                      </w:trPr>
                      <w:tc>
                        <w:tcPr>
                          <w:tcW w:w="348" w:type="dxa"/>
                          <w:tcPrChange w:id="3671" w:author="Bertsch Christian (CR/AEE3)" w:date="2019-09-22T22:00:00Z">
                            <w:tcPr>
                              <w:tcW w:w="348" w:type="dxa"/>
                            </w:tcPr>
                          </w:tcPrChange>
                        </w:tcPr>
                        <w:p w14:paraId="6DD2B76D" w14:textId="77777777" w:rsidR="00BD2272" w:rsidRPr="00E97F06" w:rsidRDefault="00BD2272" w:rsidP="00E97F06">
                          <w:pPr>
                            <w:spacing w:line="240" w:lineRule="auto"/>
                            <w:rPr>
                              <w:i/>
                              <w:szCs w:val="20"/>
                            </w:rPr>
                          </w:pPr>
                          <w:r w:rsidRPr="00E97F06">
                            <w:rPr>
                              <w:i/>
                              <w:szCs w:val="20"/>
                            </w:rPr>
                            <w:t>t</w:t>
                          </w:r>
                        </w:p>
                      </w:tc>
                      <w:tc>
                        <w:tcPr>
                          <w:tcW w:w="4756" w:type="dxa"/>
                          <w:tcPrChange w:id="3672" w:author="Bertsch Christian (CR/AEE3)" w:date="2019-09-22T22:00:00Z">
                            <w:tcPr>
                              <w:tcW w:w="4756" w:type="dxa"/>
                            </w:tcPr>
                          </w:tcPrChange>
                        </w:tcPr>
                        <w:p w14:paraId="47D3BAC5" w14:textId="77777777" w:rsidR="00BD2272" w:rsidRPr="00E97F06" w:rsidRDefault="00BD2272" w:rsidP="00E97F06">
                          <w:pPr>
                            <w:spacing w:line="240" w:lineRule="auto"/>
                            <w:rPr>
                              <w:szCs w:val="20"/>
                            </w:rPr>
                          </w:pPr>
                          <w:r w:rsidRPr="00E97F06">
                            <w:rPr>
                              <w:szCs w:val="20"/>
                            </w:rPr>
                            <w:t>time</w:t>
                          </w:r>
                        </w:p>
                      </w:tc>
                    </w:tr>
                    <w:tr w:rsidR="00BD2272" w14:paraId="1BF93AC8" w14:textId="77777777" w:rsidTr="009509C5">
                      <w:trPr>
                        <w:trHeight w:hRule="exact" w:val="227"/>
                      </w:trPr>
                      <w:tc>
                        <w:tcPr>
                          <w:tcW w:w="348" w:type="dxa"/>
                          <w:tcPrChange w:id="3673" w:author="Bertsch Christian (CR/AEE3)" w:date="2019-09-22T22:00:00Z">
                            <w:tcPr>
                              <w:tcW w:w="348" w:type="dxa"/>
                            </w:tcPr>
                          </w:tcPrChange>
                        </w:tcPr>
                        <w:p w14:paraId="41631AD9" w14:textId="7A5A0BE8" w:rsidR="00BD2272" w:rsidRPr="00E97F06" w:rsidRDefault="00BD2272" w:rsidP="004B0E4D">
                          <w:pPr>
                            <w:spacing w:line="240" w:lineRule="auto"/>
                            <w:rPr>
                              <w:b/>
                              <w:szCs w:val="20"/>
                            </w:rPr>
                          </w:pPr>
                          <w:ins w:id="3674" w:author="Bertsch Christian (CR/AEE3)" w:date="2019-09-22T20:29:00Z">
                            <w:r w:rsidRPr="00E97F06">
                              <w:rPr>
                                <w:b/>
                                <w:szCs w:val="20"/>
                              </w:rPr>
                              <w:t>v</w:t>
                            </w:r>
                          </w:ins>
                          <w:del w:id="3675" w:author="Bertsch Christian (CR/AEE3)" w:date="2019-09-22T20:24:00Z">
                            <w:r w:rsidRPr="00E97F06" w:rsidDel="004B0E4D">
                              <w:rPr>
                                <w:b/>
                                <w:szCs w:val="20"/>
                              </w:rPr>
                              <w:delText>m</w:delText>
                            </w:r>
                          </w:del>
                        </w:p>
                      </w:tc>
                      <w:tc>
                        <w:tcPr>
                          <w:tcW w:w="4756" w:type="dxa"/>
                          <w:tcPrChange w:id="3676" w:author="Bertsch Christian (CR/AEE3)" w:date="2019-09-22T22:00:00Z">
                            <w:tcPr>
                              <w:tcW w:w="4756" w:type="dxa"/>
                            </w:tcPr>
                          </w:tcPrChange>
                        </w:tcPr>
                        <w:p w14:paraId="1209C5E2" w14:textId="6B87AA9B" w:rsidR="00BD2272" w:rsidRPr="00E97F06" w:rsidRDefault="00BD2272" w:rsidP="004B0E4D">
                          <w:pPr>
                            <w:spacing w:line="240" w:lineRule="auto"/>
                            <w:rPr>
                              <w:szCs w:val="20"/>
                            </w:rPr>
                          </w:pPr>
                          <w:ins w:id="3677" w:author="Bertsch Christian (CR/AEE3)" w:date="2019-09-22T20:29:00Z">
                            <w:r w:rsidRPr="00E97F06">
                              <w:rPr>
                                <w:szCs w:val="20"/>
                              </w:rPr>
                              <w:t>all exposed variables</w:t>
                            </w:r>
                          </w:ins>
                          <w:del w:id="3678" w:author="Bertsch Christian (CR/AEE3)" w:date="2019-09-22T20:29:00Z">
                            <w:r w:rsidRPr="00E97F06" w:rsidDel="004B0E4D">
                              <w:rPr>
                                <w:szCs w:val="20"/>
                              </w:rPr>
                              <w:delText>discrete states (constant between events)</w:delText>
                            </w:r>
                          </w:del>
                        </w:p>
                      </w:tc>
                    </w:tr>
                    <w:tr w:rsidR="00BD2272" w14:paraId="1E53B9FD" w14:textId="77777777" w:rsidTr="009509C5">
                      <w:trPr>
                        <w:trHeight w:hRule="exact" w:val="227"/>
                      </w:trPr>
                      <w:tc>
                        <w:tcPr>
                          <w:tcW w:w="348" w:type="dxa"/>
                          <w:tcPrChange w:id="3679" w:author="Bertsch Christian (CR/AEE3)" w:date="2019-09-22T22:00:00Z">
                            <w:tcPr>
                              <w:tcW w:w="348" w:type="dxa"/>
                            </w:tcPr>
                          </w:tcPrChange>
                        </w:tcPr>
                        <w:p w14:paraId="4350CFAA" w14:textId="77777777" w:rsidR="00BD2272" w:rsidRPr="00E97F06" w:rsidRDefault="00BD2272" w:rsidP="004B0E4D">
                          <w:pPr>
                            <w:spacing w:line="240" w:lineRule="auto"/>
                            <w:rPr>
                              <w:b/>
                              <w:szCs w:val="20"/>
                            </w:rPr>
                          </w:pPr>
                          <w:r w:rsidRPr="00E97F06">
                            <w:rPr>
                              <w:b/>
                              <w:szCs w:val="20"/>
                            </w:rPr>
                            <w:t>p</w:t>
                          </w:r>
                        </w:p>
                      </w:tc>
                      <w:tc>
                        <w:tcPr>
                          <w:tcW w:w="4756" w:type="dxa"/>
                          <w:tcPrChange w:id="3680" w:author="Bertsch Christian (CR/AEE3)" w:date="2019-09-22T22:00:00Z">
                            <w:tcPr>
                              <w:tcW w:w="4756" w:type="dxa"/>
                            </w:tcPr>
                          </w:tcPrChange>
                        </w:tcPr>
                        <w:p w14:paraId="0E3B91C4" w14:textId="77777777" w:rsidR="00BD2272" w:rsidRPr="00E97F06" w:rsidRDefault="00BD2272" w:rsidP="004B0E4D">
                          <w:pPr>
                            <w:spacing w:line="240" w:lineRule="auto"/>
                            <w:rPr>
                              <w:szCs w:val="20"/>
                            </w:rPr>
                          </w:pPr>
                          <w:r w:rsidRPr="00E97F06">
                            <w:rPr>
                              <w:szCs w:val="20"/>
                            </w:rPr>
                            <w:t>parameters of type Real, Integer, Boolean, String</w:t>
                          </w:r>
                        </w:p>
                      </w:tc>
                    </w:tr>
                    <w:tr w:rsidR="00BD2272" w14:paraId="05521A98" w14:textId="77777777" w:rsidTr="009509C5">
                      <w:trPr>
                        <w:trHeight w:hRule="exact" w:val="227"/>
                      </w:trPr>
                      <w:tc>
                        <w:tcPr>
                          <w:tcW w:w="348" w:type="dxa"/>
                          <w:tcPrChange w:id="3681" w:author="Bertsch Christian (CR/AEE3)" w:date="2019-09-22T22:00:00Z">
                            <w:tcPr>
                              <w:tcW w:w="348" w:type="dxa"/>
                            </w:tcPr>
                          </w:tcPrChange>
                        </w:tcPr>
                        <w:p w14:paraId="0D12D1B7" w14:textId="77777777" w:rsidR="00BD2272" w:rsidRPr="00E97F06" w:rsidRDefault="00BD2272" w:rsidP="004B0E4D">
                          <w:pPr>
                            <w:spacing w:line="240" w:lineRule="auto"/>
                            <w:rPr>
                              <w:b/>
                              <w:szCs w:val="20"/>
                            </w:rPr>
                          </w:pPr>
                          <w:r w:rsidRPr="00E97F06">
                            <w:rPr>
                              <w:b/>
                              <w:szCs w:val="20"/>
                            </w:rPr>
                            <w:t>u</w:t>
                          </w:r>
                        </w:p>
                      </w:tc>
                      <w:tc>
                        <w:tcPr>
                          <w:tcW w:w="4756" w:type="dxa"/>
                          <w:tcPrChange w:id="3682" w:author="Bertsch Christian (CR/AEE3)" w:date="2019-09-22T22:00:00Z">
                            <w:tcPr>
                              <w:tcW w:w="4756" w:type="dxa"/>
                            </w:tcPr>
                          </w:tcPrChange>
                        </w:tcPr>
                        <w:p w14:paraId="260412CD" w14:textId="77777777" w:rsidR="00BD2272" w:rsidRPr="00E97F06" w:rsidRDefault="00BD2272" w:rsidP="004B0E4D">
                          <w:pPr>
                            <w:spacing w:line="240" w:lineRule="auto"/>
                            <w:rPr>
                              <w:szCs w:val="20"/>
                            </w:rPr>
                          </w:pPr>
                          <w:r w:rsidRPr="00E97F06">
                            <w:rPr>
                              <w:szCs w:val="20"/>
                            </w:rPr>
                            <w:t xml:space="preserve">inputs of type </w:t>
                          </w:r>
                          <w:r>
                            <w:rPr>
                              <w:szCs w:val="20"/>
                            </w:rPr>
                            <w:t>Real, Integer, Boolean, String</w:t>
                          </w:r>
                        </w:p>
                      </w:tc>
                    </w:tr>
                    <w:tr w:rsidR="00BD2272" w14:paraId="60FB147F" w14:textId="77777777" w:rsidTr="009509C5">
                      <w:trPr>
                        <w:trHeight w:hRule="exact" w:val="227"/>
                      </w:trPr>
                      <w:tc>
                        <w:tcPr>
                          <w:tcW w:w="348" w:type="dxa"/>
                          <w:tcPrChange w:id="3683" w:author="Bertsch Christian (CR/AEE3)" w:date="2019-09-22T22:00:00Z">
                            <w:tcPr>
                              <w:tcW w:w="348" w:type="dxa"/>
                            </w:tcPr>
                          </w:tcPrChange>
                        </w:tcPr>
                        <w:p w14:paraId="39D2DDB6" w14:textId="0450753B" w:rsidR="00BD2272" w:rsidRPr="00E97F06" w:rsidRDefault="00BD2272" w:rsidP="004B0E4D">
                          <w:pPr>
                            <w:spacing w:line="240" w:lineRule="auto"/>
                            <w:rPr>
                              <w:b/>
                              <w:szCs w:val="20"/>
                            </w:rPr>
                          </w:pPr>
                          <w:ins w:id="3684" w:author="Bertsch Christian (CR/AEE3)" w:date="2019-09-22T20:31:00Z">
                            <w:r w:rsidRPr="00E97F06">
                              <w:rPr>
                                <w:b/>
                                <w:szCs w:val="20"/>
                              </w:rPr>
                              <w:t>y</w:t>
                            </w:r>
                          </w:ins>
                          <w:del w:id="3685" w:author="Bertsch Christian (CR/AEE3)" w:date="2019-09-22T20:31:00Z">
                            <w:r w:rsidRPr="00E97F06" w:rsidDel="00E06611">
                              <w:rPr>
                                <w:b/>
                                <w:szCs w:val="20"/>
                              </w:rPr>
                              <w:delText>v</w:delText>
                            </w:r>
                          </w:del>
                        </w:p>
                      </w:tc>
                      <w:tc>
                        <w:tcPr>
                          <w:tcW w:w="4756" w:type="dxa"/>
                          <w:tcPrChange w:id="3686" w:author="Bertsch Christian (CR/AEE3)" w:date="2019-09-22T22:00:00Z">
                            <w:tcPr>
                              <w:tcW w:w="4756" w:type="dxa"/>
                            </w:tcPr>
                          </w:tcPrChange>
                        </w:tcPr>
                        <w:p w14:paraId="69905433" w14:textId="36C155B3" w:rsidR="00BD2272" w:rsidRPr="00E97F06" w:rsidRDefault="00BD2272" w:rsidP="004B0E4D">
                          <w:pPr>
                            <w:spacing w:line="240" w:lineRule="auto"/>
                            <w:rPr>
                              <w:szCs w:val="20"/>
                            </w:rPr>
                          </w:pPr>
                          <w:ins w:id="3687" w:author="Bertsch Christian (CR/AEE3)" w:date="2019-09-22T20:31:00Z">
                            <w:r w:rsidRPr="00E97F06">
                              <w:rPr>
                                <w:szCs w:val="20"/>
                              </w:rPr>
                              <w:t>outputs of type Real, Integer, Boolean, String</w:t>
                            </w:r>
                          </w:ins>
                          <w:del w:id="3688" w:author="Bertsch Christian (CR/AEE3)" w:date="2019-09-22T20:31:00Z">
                            <w:r w:rsidRPr="00E97F06" w:rsidDel="00E06611">
                              <w:rPr>
                                <w:szCs w:val="20"/>
                              </w:rPr>
                              <w:delText>all exposed variables</w:delText>
                            </w:r>
                          </w:del>
                        </w:p>
                      </w:tc>
                    </w:tr>
                    <w:tr w:rsidR="00BD2272" w14:paraId="4E8B8881" w14:textId="77777777" w:rsidTr="009509C5">
                      <w:trPr>
                        <w:trHeight w:hRule="exact" w:val="227"/>
                      </w:trPr>
                      <w:tc>
                        <w:tcPr>
                          <w:tcW w:w="348" w:type="dxa"/>
                          <w:tcPrChange w:id="3689" w:author="Bertsch Christian (CR/AEE3)" w:date="2019-09-22T22:00:00Z">
                            <w:tcPr>
                              <w:tcW w:w="348" w:type="dxa"/>
                            </w:tcPr>
                          </w:tcPrChange>
                        </w:tcPr>
                        <w:p w14:paraId="1B4E4287" w14:textId="1BB80CD8" w:rsidR="00BD2272" w:rsidRPr="00E97F06" w:rsidRDefault="00BD2272" w:rsidP="004B0E4D">
                          <w:pPr>
                            <w:spacing w:line="240" w:lineRule="auto"/>
                            <w:rPr>
                              <w:b/>
                              <w:szCs w:val="20"/>
                            </w:rPr>
                          </w:pPr>
                          <w:ins w:id="3690" w:author="Bertsch Christian (CR/AEE3)" w:date="2019-09-22T20:31:00Z">
                            <w:r>
                              <w:rPr>
                                <w:b/>
                                <w:szCs w:val="20"/>
                              </w:rPr>
                              <w:t>w</w:t>
                            </w:r>
                          </w:ins>
                          <w:del w:id="3691" w:author="Bertsch Christian (CR/AEE3)" w:date="2019-09-22T20:31:00Z">
                            <w:r w:rsidRPr="00E97F06" w:rsidDel="000944F3">
                              <w:rPr>
                                <w:b/>
                                <w:szCs w:val="20"/>
                              </w:rPr>
                              <w:delText>x</w:delText>
                            </w:r>
                          </w:del>
                        </w:p>
                      </w:tc>
                      <w:tc>
                        <w:tcPr>
                          <w:tcW w:w="4756" w:type="dxa"/>
                          <w:tcPrChange w:id="3692" w:author="Bertsch Christian (CR/AEE3)" w:date="2019-09-22T22:00:00Z">
                            <w:tcPr>
                              <w:tcW w:w="4756" w:type="dxa"/>
                            </w:tcPr>
                          </w:tcPrChange>
                        </w:tcPr>
                        <w:p w14:paraId="245AE839" w14:textId="459E75A0" w:rsidR="00BD2272" w:rsidRPr="00E97F06" w:rsidRDefault="00BD2272" w:rsidP="004B0E4D">
                          <w:pPr>
                            <w:spacing w:line="240" w:lineRule="auto"/>
                            <w:rPr>
                              <w:szCs w:val="20"/>
                            </w:rPr>
                          </w:pPr>
                          <w:ins w:id="3693" w:author="Bertsch Christian (CR/AEE3)" w:date="2019-09-22T20:31:00Z">
                            <w:r>
                              <w:t xml:space="preserve">local variables of the FMU </w:t>
                            </w:r>
                          </w:ins>
                          <w:del w:id="3694" w:author="Bertsch Christian (CR/AEE3)" w:date="2019-09-22T20:31:00Z">
                            <w:r w:rsidRPr="00E97F06" w:rsidDel="000944F3">
                              <w:rPr>
                                <w:szCs w:val="20"/>
                              </w:rPr>
                              <w:delText>continuous states (continuous between events)</w:delText>
                            </w:r>
                          </w:del>
                        </w:p>
                      </w:tc>
                    </w:tr>
                    <w:tr w:rsidR="00BD2272" w14:paraId="12B648CF" w14:textId="77777777" w:rsidTr="009509C5">
                      <w:trPr>
                        <w:trHeight w:hRule="exact" w:val="227"/>
                      </w:trPr>
                      <w:tc>
                        <w:tcPr>
                          <w:tcW w:w="348" w:type="dxa"/>
                          <w:tcPrChange w:id="3695" w:author="Bertsch Christian (CR/AEE3)" w:date="2019-09-22T22:00:00Z">
                            <w:tcPr>
                              <w:tcW w:w="348" w:type="dxa"/>
                            </w:tcPr>
                          </w:tcPrChange>
                        </w:tcPr>
                        <w:p w14:paraId="5A00A6BC" w14:textId="25ED2746" w:rsidR="00BD2272" w:rsidRPr="00E97F06" w:rsidRDefault="00BD2272" w:rsidP="004B0E4D">
                          <w:pPr>
                            <w:spacing w:line="240" w:lineRule="auto"/>
                            <w:rPr>
                              <w:b/>
                              <w:szCs w:val="20"/>
                            </w:rPr>
                          </w:pPr>
                          <w:ins w:id="3696" w:author="Bertsch Christian (CR/AEE3)" w:date="2019-09-22T20:31:00Z">
                            <w:r>
                              <w:rPr>
                                <w:b/>
                                <w:szCs w:val="20"/>
                                <w:lang w:val="de-DE"/>
                              </w:rPr>
                              <w:t>x</w:t>
                            </w:r>
                            <w:r>
                              <w:rPr>
                                <w:b/>
                                <w:szCs w:val="20"/>
                                <w:vertAlign w:val="subscript"/>
                                <w:lang w:val="de-DE"/>
                              </w:rPr>
                              <w:t>c</w:t>
                            </w:r>
                          </w:ins>
                          <w:del w:id="3697" w:author="Bertsch Christian (CR/AEE3)" w:date="2019-09-22T20:31:00Z">
                            <w:r w:rsidRPr="00E97F06" w:rsidDel="004B0E4D">
                              <w:rPr>
                                <w:b/>
                                <w:szCs w:val="20"/>
                              </w:rPr>
                              <w:delText>y</w:delText>
                            </w:r>
                          </w:del>
                        </w:p>
                      </w:tc>
                      <w:tc>
                        <w:tcPr>
                          <w:tcW w:w="4756" w:type="dxa"/>
                          <w:tcPrChange w:id="3698" w:author="Bertsch Christian (CR/AEE3)" w:date="2019-09-22T22:00:00Z">
                            <w:tcPr>
                              <w:tcW w:w="4756" w:type="dxa"/>
                            </w:tcPr>
                          </w:tcPrChange>
                        </w:tcPr>
                        <w:p w14:paraId="66096D62" w14:textId="1608765C" w:rsidR="00BD2272" w:rsidRPr="00E97F06" w:rsidRDefault="00BD2272" w:rsidP="004B0E4D">
                          <w:pPr>
                            <w:spacing w:line="240" w:lineRule="auto"/>
                            <w:rPr>
                              <w:szCs w:val="20"/>
                            </w:rPr>
                          </w:pPr>
                          <w:ins w:id="3699" w:author="Bertsch Christian (CR/AEE3)" w:date="2019-09-22T20:31:00Z">
                            <w:r>
                              <w:rPr>
                                <w:szCs w:val="20"/>
                              </w:rPr>
                              <w:t>continuous states (continuous between events)</w:t>
                            </w:r>
                          </w:ins>
                          <w:del w:id="3700" w:author="Bertsch Christian (CR/AEE3)" w:date="2019-09-22T20:31:00Z">
                            <w:r w:rsidRPr="00E97F06" w:rsidDel="004B0E4D">
                              <w:rPr>
                                <w:szCs w:val="20"/>
                              </w:rPr>
                              <w:delText>outputs of type Real, Integer, Boolean, String</w:delText>
                            </w:r>
                          </w:del>
                        </w:p>
                      </w:tc>
                    </w:tr>
                    <w:tr w:rsidR="00BD2272" w14:paraId="13055DFA" w14:textId="77777777" w:rsidTr="009509C5">
                      <w:trPr>
                        <w:trHeight w:hRule="exact" w:val="227"/>
                        <w:ins w:id="3701" w:author="Bertsch Christian (CR/AEE3)" w:date="2019-09-22T21:55:00Z"/>
                        <w:trPrChange w:id="3702" w:author="Bertsch Christian (CR/AEE3)" w:date="2019-09-22T22:00:00Z">
                          <w:trPr>
                            <w:trHeight w:val="80"/>
                          </w:trPr>
                        </w:trPrChange>
                      </w:trPr>
                      <w:tc>
                        <w:tcPr>
                          <w:tcW w:w="348" w:type="dxa"/>
                          <w:tcPrChange w:id="3703" w:author="Bertsch Christian (CR/AEE3)" w:date="2019-09-22T22:00:00Z">
                            <w:tcPr>
                              <w:tcW w:w="348" w:type="dxa"/>
                            </w:tcPr>
                          </w:tcPrChange>
                        </w:tcPr>
                        <w:p w14:paraId="5BD181E8" w14:textId="06CEB860" w:rsidR="00BD2272" w:rsidRDefault="00BD2272" w:rsidP="00DA09E0">
                          <w:pPr>
                            <w:rPr>
                              <w:ins w:id="3704" w:author="Bertsch Christian (CR/AEE3)" w:date="2019-09-22T21:55:00Z"/>
                              <w:b/>
                              <w:szCs w:val="20"/>
                              <w:lang w:val="de-DE"/>
                            </w:rPr>
                          </w:pPr>
                          <w:ins w:id="3705" w:author="Bertsch Christian (CR/AEE3)" w:date="2019-09-22T21:55:00Z">
                            <w:r>
                              <w:rPr>
                                <w:b/>
                                <w:szCs w:val="20"/>
                                <w:lang w:val="de-DE"/>
                              </w:rPr>
                              <w:t>x</w:t>
                            </w:r>
                            <w:r>
                              <w:rPr>
                                <w:b/>
                                <w:szCs w:val="20"/>
                                <w:vertAlign w:val="subscript"/>
                                <w:lang w:val="de-DE"/>
                              </w:rPr>
                              <w:t>d</w:t>
                            </w:r>
                          </w:ins>
                        </w:p>
                      </w:tc>
                      <w:tc>
                        <w:tcPr>
                          <w:tcW w:w="4756" w:type="dxa"/>
                          <w:tcPrChange w:id="3706" w:author="Bertsch Christian (CR/AEE3)" w:date="2019-09-22T22:00:00Z">
                            <w:tcPr>
                              <w:tcW w:w="4756" w:type="dxa"/>
                            </w:tcPr>
                          </w:tcPrChange>
                        </w:tcPr>
                        <w:p w14:paraId="0F719247" w14:textId="4383E044" w:rsidR="00BD2272" w:rsidRDefault="00BD2272" w:rsidP="00DA09E0">
                          <w:pPr>
                            <w:rPr>
                              <w:ins w:id="3707" w:author="Bertsch Christian (CR/AEE3)" w:date="2019-09-22T21:55:00Z"/>
                              <w:szCs w:val="20"/>
                            </w:rPr>
                          </w:pPr>
                          <w:ins w:id="3708" w:author="Bertsch Christian (CR/AEE3)" w:date="2019-09-22T21:55:00Z">
                            <w:r>
                              <w:rPr>
                                <w:szCs w:val="20"/>
                              </w:rPr>
                              <w:t>discrete states (constant between events)</w:t>
                            </w:r>
                          </w:ins>
                        </w:p>
                      </w:tc>
                    </w:tr>
                    <w:tr w:rsidR="00BD2272" w14:paraId="3EF9C198" w14:textId="77777777" w:rsidTr="009509C5">
                      <w:trPr>
                        <w:trHeight w:hRule="exact" w:val="227"/>
                        <w:ins w:id="3709" w:author="Bertsch Christian (CR/AEE3)" w:date="2019-09-22T21:56:00Z"/>
                        <w:trPrChange w:id="3710" w:author="Bertsch Christian (CR/AEE3)" w:date="2019-09-22T22:00:00Z">
                          <w:trPr>
                            <w:trHeight w:val="80"/>
                          </w:trPr>
                        </w:trPrChange>
                      </w:trPr>
                      <w:tc>
                        <w:tcPr>
                          <w:tcW w:w="348" w:type="dxa"/>
                          <w:tcPrChange w:id="3711" w:author="Bertsch Christian (CR/AEE3)" w:date="2019-09-22T22:00:00Z">
                            <w:tcPr>
                              <w:tcW w:w="348" w:type="dxa"/>
                            </w:tcPr>
                          </w:tcPrChange>
                        </w:tcPr>
                        <w:p w14:paraId="74A2ABE5" w14:textId="49CD99E3" w:rsidR="00BD2272" w:rsidRDefault="00BD2272" w:rsidP="00DA09E0">
                          <w:pPr>
                            <w:rPr>
                              <w:ins w:id="3712" w:author="Bertsch Christian (CR/AEE3)" w:date="2019-09-22T21:56:00Z"/>
                              <w:b/>
                              <w:szCs w:val="20"/>
                              <w:lang w:val="de-DE"/>
                            </w:rPr>
                          </w:pPr>
                          <w:ins w:id="3713" w:author="Bertsch Christian (CR/AEE3)" w:date="2019-09-22T21:56:00Z">
                            <w:r>
                              <w:rPr>
                                <w:b/>
                                <w:szCs w:val="20"/>
                                <w:lang w:val="de-DE"/>
                              </w:rPr>
                              <w:t>z</w:t>
                            </w:r>
                          </w:ins>
                        </w:p>
                      </w:tc>
                      <w:tc>
                        <w:tcPr>
                          <w:tcW w:w="4756" w:type="dxa"/>
                          <w:tcPrChange w:id="3714" w:author="Bertsch Christian (CR/AEE3)" w:date="2019-09-22T22:00:00Z">
                            <w:tcPr>
                              <w:tcW w:w="4756" w:type="dxa"/>
                            </w:tcPr>
                          </w:tcPrChange>
                        </w:tcPr>
                        <w:p w14:paraId="1FA95A4B" w14:textId="5A81189F" w:rsidR="00BD2272" w:rsidRDefault="00BD2272" w:rsidP="00DA09E0">
                          <w:pPr>
                            <w:rPr>
                              <w:ins w:id="3715" w:author="Bertsch Christian (CR/AEE3)" w:date="2019-09-22T21:56:00Z"/>
                              <w:szCs w:val="20"/>
                            </w:rPr>
                          </w:pPr>
                          <w:ins w:id="3716" w:author="Bertsch Christian (CR/AEE3)" w:date="2019-09-22T22:03:00Z">
                            <w:r>
                              <w:rPr>
                                <w:szCs w:val="20"/>
                              </w:rPr>
                              <w:t xml:space="preserve">(internal) </w:t>
                            </w:r>
                          </w:ins>
                          <w:ins w:id="3717" w:author="Bertsch Christian (CR/AEE3)" w:date="2019-09-22T21:57:00Z">
                            <w:r>
                              <w:rPr>
                                <w:szCs w:val="20"/>
                              </w:rPr>
                              <w:t>event indicators</w:t>
                            </w:r>
                          </w:ins>
                        </w:p>
                      </w:tc>
                    </w:tr>
                    <w:tr w:rsidR="00BD2272" w:rsidDel="00DA09E0" w14:paraId="466797B3" w14:textId="11011AC2" w:rsidTr="00C1220B">
                      <w:trPr>
                        <w:trHeight w:val="80"/>
                        <w:del w:id="3718" w:author="Bertsch Christian (CR/AEE3)" w:date="2019-09-22T21:55:00Z"/>
                      </w:trPr>
                      <w:tc>
                        <w:tcPr>
                          <w:tcW w:w="348" w:type="dxa"/>
                        </w:tcPr>
                        <w:p w14:paraId="7613D881" w14:textId="32A5484D" w:rsidR="00BD2272" w:rsidRPr="00E97F06" w:rsidDel="00DA09E0" w:rsidRDefault="00BD2272" w:rsidP="004B0E4D">
                          <w:pPr>
                            <w:rPr>
                              <w:del w:id="3719" w:author="Bertsch Christian (CR/AEE3)" w:date="2019-09-22T21:55:00Z"/>
                              <w:b/>
                              <w:szCs w:val="20"/>
                            </w:rPr>
                          </w:pPr>
                          <w:del w:id="3720" w:author="Bertsch Christian (CR/AEE3)" w:date="2019-09-22T20:25:00Z">
                            <w:r w:rsidRPr="00E97F06" w:rsidDel="004B0E4D">
                              <w:rPr>
                                <w:b/>
                                <w:szCs w:val="20"/>
                              </w:rPr>
                              <w:delText>z</w:delText>
                            </w:r>
                          </w:del>
                        </w:p>
                      </w:tc>
                      <w:tc>
                        <w:tcPr>
                          <w:tcW w:w="4756" w:type="dxa"/>
                        </w:tcPr>
                        <w:p w14:paraId="7265CC9D" w14:textId="09D37A22" w:rsidR="00BD2272" w:rsidRPr="00E97F06" w:rsidDel="00DA09E0" w:rsidRDefault="00BD2272">
                          <w:pPr>
                            <w:rPr>
                              <w:del w:id="3721" w:author="Bertsch Christian (CR/AEE3)" w:date="2019-09-22T21:55:00Z"/>
                              <w:szCs w:val="20"/>
                            </w:rPr>
                          </w:pPr>
                          <w:del w:id="3722" w:author="Bertsch Christian (CR/AEE3)" w:date="2019-09-22T20:25:00Z">
                            <w:r w:rsidRPr="00E97F06" w:rsidDel="004B0E4D">
                              <w:rPr>
                                <w:szCs w:val="20"/>
                              </w:rPr>
                              <w:delText>event indicators</w:delText>
                            </w:r>
                          </w:del>
                        </w:p>
                      </w:tc>
                    </w:tr>
                  </w:tbl>
                  <w:p w14:paraId="0F3380D4" w14:textId="77777777" w:rsidR="00BD2272" w:rsidRPr="00E172DB" w:rsidRDefault="00BD2272"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BD2272" w:rsidRPr="00A64237" w:rsidRDefault="00BD2272"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BD2272" w:rsidRPr="00044F2D" w:rsidRDefault="00BD2272"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BD2272" w:rsidRDefault="00BD2272"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BD2272" w:rsidRDefault="00BD2272"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4" o:title=""/>
            </v:shape>
            <v:shape id="_x0000_s1581" type="#_x0000_t202" style="position:absolute;left:2694;top:2999;width:363;height:448" filled="f" fillcolor="#bbe0e3" stroked="f">
              <v:textbox style="mso-next-textbox:#_x0000_s1581;mso-fit-shape-to-text:t">
                <w:txbxContent>
                  <w:p w14:paraId="7BB5F02E" w14:textId="77777777" w:rsidR="00BD2272" w:rsidRDefault="00BD2272"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31682356" r:id="rId85"/>
        </w:pict>
      </w:r>
    </w:p>
    <w:p w14:paraId="3A0123B9" w14:textId="7B5F23BC"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0440B4">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77FF0B29" w:rsidR="005C3BD2" w:rsidRPr="0098259C" w:rsidRDefault="005C3BD2" w:rsidP="005C3BD2">
      <w:pPr>
        <w:pStyle w:val="NummerierteListe"/>
      </w:pPr>
      <w:r w:rsidRPr="0098259C">
        <w:t>functions for the data exchange between subsystems</w:t>
      </w:r>
      <w:del w:id="3723" w:author="Bertsch Christian (CR/AEE3)" w:date="2019-09-06T11:23:00Z">
        <w:r w:rsidRPr="0098259C">
          <w:delText xml:space="preserve"> and</w:delText>
        </w:r>
      </w:del>
    </w:p>
    <w:p w14:paraId="3A6ACB24" w14:textId="0E5C2DFE"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del w:id="3724" w:author="Bertsch Christian (CR/AEE3)" w:date="2019-09-06T11:23:00Z">
        <w:r w:rsidRPr="0098259C">
          <w:delText>.</w:delText>
        </w:r>
      </w:del>
    </w:p>
    <w:p w14:paraId="2DFFE8A4" w14:textId="31F1A7AC" w:rsidR="005C3BD2" w:rsidRPr="0098259C" w:rsidRDefault="005C3BD2" w:rsidP="005C3BD2">
      <w:pPr>
        <w:pStyle w:val="BodyText"/>
      </w:pPr>
      <w:r w:rsidRPr="0098259C">
        <w:t>In FMI for Co-Simulation</w:t>
      </w:r>
      <w:ins w:id="3725" w:author="Bertsch Christian (CR/AEE3)" w:date="2019-09-06T11:23:00Z">
        <w:r w:rsidR="00E6164C">
          <w:t>,</w:t>
        </w:r>
      </w:ins>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4B6BCB2A"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0440B4">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085DD7C5"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0440B4">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pt;height:16.5pt" o:ole="">
            <v:imagedata r:id="rId86" o:title=""/>
          </v:shape>
          <o:OLEObject Type="Embed" ProgID="Equation.3" ShapeID="_x0000_i1037" DrawAspect="Content" ObjectID="_1631682337" r:id="rId87"/>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88" o:title=""/>
          </v:shape>
          <o:OLEObject Type="Embed" ProgID="Equation.DSMT4" ShapeID="_x0000_i1038" DrawAspect="Content" ObjectID="_1631682338" r:id="rId89"/>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1.25pt" o:ole="">
            <v:imagedata r:id="rId90" o:title=""/>
          </v:shape>
          <o:OLEObject Type="Embed" ProgID="Equation.3" ShapeID="_x0000_i1039" DrawAspect="Content" ObjectID="_1631682339" r:id="rId91"/>
        </w:object>
      </w:r>
      <w:r w:rsidRPr="0098259C">
        <w:t xml:space="preserve"> is running step by step from </w:t>
      </w:r>
      <w:r w:rsidRPr="0098259C">
        <w:rPr>
          <w:position w:val="-12"/>
        </w:rPr>
        <w:object w:dxaOrig="420" w:dyaOrig="360" w14:anchorId="485CC85E">
          <v:shape id="_x0000_i1040" type="#_x0000_t75" style="width:21pt;height:18.75pt" o:ole="">
            <v:imagedata r:id="rId92" o:title=""/>
          </v:shape>
          <o:OLEObject Type="Embed" ProgID="Equation.3" ShapeID="_x0000_i1040" DrawAspect="Content" ObjectID="_1631682340" r:id="rId93"/>
        </w:object>
      </w:r>
      <w:r w:rsidRPr="0098259C">
        <w:t xml:space="preserve"> to </w:t>
      </w:r>
      <w:r w:rsidRPr="0098259C">
        <w:rPr>
          <w:position w:val="-14"/>
        </w:rPr>
        <w:object w:dxaOrig="400" w:dyaOrig="380" w14:anchorId="2A7F949E">
          <v:shape id="_x0000_i1041" type="#_x0000_t75" style="width:21pt;height:18.75pt" o:ole="">
            <v:imagedata r:id="rId94" o:title=""/>
          </v:shape>
          <o:OLEObject Type="Embed" ProgID="Equation.3" ShapeID="_x0000_i1041" DrawAspect="Content" ObjectID="_1631682341" r:id="rId95"/>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5pt;height:18.75pt" o:ole="">
            <v:imagedata r:id="rId96" o:title=""/>
          </v:shape>
          <o:OLEObject Type="Embed" ProgID="Equation.3" ShapeID="_x0000_i1042" DrawAspect="Content" ObjectID="_1631682342" r:id="rId97"/>
        </w:object>
      </w:r>
      <w:r w:rsidRPr="0098259C">
        <w:t xml:space="preserve"> or the whole time interval </w:t>
      </w:r>
      <w:r w:rsidRPr="0098259C">
        <w:rPr>
          <w:position w:val="-14"/>
        </w:rPr>
        <w:object w:dxaOrig="1020" w:dyaOrig="380" w14:anchorId="5B9B0E70">
          <v:shape id="_x0000_i1043" type="#_x0000_t75" style="width:53.25pt;height:18.75pt" o:ole="">
            <v:imagedata r:id="rId98" o:title=""/>
          </v:shape>
          <o:OLEObject Type="Embed" ProgID="Equation.3" ShapeID="_x0000_i1043" DrawAspect="Content" ObjectID="_1631682343" r:id="rId99"/>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8.75pt" o:ole="">
            <v:imagedata r:id="rId100" o:title=""/>
          </v:shape>
          <o:OLEObject Type="Embed" ProgID="Equation.3" ShapeID="_x0000_i1044" DrawAspect="Content" ObjectID="_1631682344" r:id="rId101"/>
        </w:object>
      </w:r>
      <w:r w:rsidRPr="0098259C">
        <w:t xml:space="preserve">, </w:t>
      </w:r>
      <w:r w:rsidRPr="0098259C">
        <w:rPr>
          <w:position w:val="-14"/>
        </w:rPr>
        <w:object w:dxaOrig="1440" w:dyaOrig="380" w14:anchorId="348053A5">
          <v:shape id="_x0000_i1045" type="#_x0000_t75" style="width:1in;height:18.75pt" o:ole="">
            <v:imagedata r:id="rId102" o:title=""/>
          </v:shape>
          <o:OLEObject Type="Embed" ProgID="Equation.DSMT4" ShapeID="_x0000_i1045" DrawAspect="Content" ObjectID="_1631682345" r:id="rId103"/>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75pt" o:ole="">
            <v:imagedata r:id="rId104" o:title=""/>
          </v:shape>
          <o:OLEObject Type="Embed" ProgID="Equation.3" ShapeID="_x0000_i1046" DrawAspect="Content" ObjectID="_1631682346" r:id="rId105"/>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5pt;height:18.75pt" o:ole="">
            <v:imagedata r:id="rId106" o:title=""/>
          </v:shape>
          <o:OLEObject Type="Embed" ProgID="Equation.3" ShapeID="_x0000_i1047" DrawAspect="Content" ObjectID="_1631682347" r:id="rId107"/>
        </w:object>
      </w:r>
      <w:r w:rsidRPr="0098259C">
        <w:t xml:space="preserve">and send values of outputs </w:t>
      </w:r>
      <w:r w:rsidRPr="0098259C">
        <w:rPr>
          <w:position w:val="-12"/>
        </w:rPr>
        <w:object w:dxaOrig="639" w:dyaOrig="360" w14:anchorId="080D52A0">
          <v:shape id="_x0000_i1048" type="#_x0000_t75" style="width:30.75pt;height:18.75pt" o:ole="">
            <v:imagedata r:id="rId108" o:title=""/>
          </v:shape>
          <o:OLEObject Type="Embed" ProgID="Equation.3" ShapeID="_x0000_i1048" DrawAspect="Content" ObjectID="_1631682348" r:id="rId109"/>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0" o:title=""/>
          </v:shape>
          <o:OLEObject Type="Embed" ProgID="Equation.3" ShapeID="_x0000_i1049" DrawAspect="Content" ObjectID="_1631682349" r:id="rId111"/>
        </w:object>
      </w:r>
      <w:r w:rsidRPr="0098259C">
        <w:t xml:space="preserve">, </w:t>
      </w:r>
      <w:r w:rsidRPr="0098259C">
        <w:rPr>
          <w:position w:val="-14"/>
        </w:rPr>
        <w:object w:dxaOrig="1460" w:dyaOrig="380" w14:anchorId="3DA8B1B0">
          <v:shape id="_x0000_i1050" type="#_x0000_t75" style="width:72.75pt;height:18.75pt" o:ole="">
            <v:imagedata r:id="rId112" o:title=""/>
          </v:shape>
          <o:OLEObject Type="Embed" ProgID="Equation.DSMT4" ShapeID="_x0000_i1050" DrawAspect="Content" ObjectID="_1631682350" r:id="rId113"/>
        </w:object>
      </w:r>
      <w:r w:rsidRPr="0098259C">
        <w:t xml:space="preserve">can be given to simulate the time subinterval </w:t>
      </w:r>
      <w:r w:rsidRPr="0098259C">
        <w:rPr>
          <w:position w:val="-12"/>
        </w:rPr>
        <w:object w:dxaOrig="1200" w:dyaOrig="360" w14:anchorId="0BB58D3A">
          <v:shape id="_x0000_i1051" type="#_x0000_t75" style="width:61.5pt;height:18.75pt" o:ole="">
            <v:imagedata r:id="rId114" o:title=""/>
          </v:shape>
          <o:OLEObject Type="Embed" ProgID="Equation.DSMT4" ShapeID="_x0000_i1051" DrawAspect="Content" ObjectID="_1631682351" r:id="rId115"/>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16" o:title=""/>
          </v:shape>
          <o:OLEObject Type="Embed" ProgID="Equation.3" ShapeID="_x0000_i1052" DrawAspect="Content" ObjectID="_1631682352" r:id="rId117"/>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18" o:title=""/>
          </v:shape>
          <o:OLEObject Type="Embed" ProgID="Equation.3" ShapeID="_x0000_i1053" DrawAspect="Content" ObjectID="_1631682353" r:id="rId119"/>
        </w:object>
      </w:r>
      <w:r w:rsidRPr="0098259C">
        <w:t xml:space="preserve"> communication step, </w:t>
      </w:r>
      <w:r w:rsidRPr="0098259C">
        <w:rPr>
          <w:position w:val="-12"/>
        </w:rPr>
        <w:object w:dxaOrig="1480" w:dyaOrig="360" w14:anchorId="261D435C">
          <v:shape id="_x0000_i1054" type="#_x0000_t75" style="width:76.5pt;height:18.75pt" o:ole="">
            <v:imagedata r:id="rId120" o:title=""/>
          </v:shape>
          <o:OLEObject Type="Embed" ProgID="Equation.3" ShapeID="_x0000_i1054" DrawAspect="Content" ObjectID="_1631682354" r:id="rId121"/>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7EFF35C8"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del w:id="3726" w:author="Bertsch Christian (CR/AEE3)" w:date="2019-09-06T11:23:00Z">
        <w:r w:rsidRPr="0098259C">
          <w:delText>In detail the</w:delText>
        </w:r>
      </w:del>
      <w:ins w:id="3727" w:author="Bertsch Christian (CR/AEE3)" w:date="2019-09-06T11:23:00Z">
        <w:r w:rsidR="00E57FED">
          <w:t>The</w:t>
        </w:r>
        <w:r w:rsidRPr="0098259C">
          <w:t xml:space="preserve"> detail</w:t>
        </w:r>
        <w:r w:rsidR="00E57FED">
          <w:t>s of</w:t>
        </w:r>
        <w:r w:rsidRPr="0098259C">
          <w:t xml:space="preserve"> th</w:t>
        </w:r>
        <w:r w:rsidR="00E57FED">
          <w:t>is</w:t>
        </w:r>
      </w:ins>
      <w:r w:rsidRPr="0098259C">
        <w:t xml:space="preserve"> flow </w:t>
      </w:r>
      <w:del w:id="3728" w:author="Bertsch Christian (CR/AEE3)" w:date="2019-09-06T11:23:00Z">
        <w:r w:rsidRPr="0098259C">
          <w:delText>is defined</w:delText>
        </w:r>
      </w:del>
      <w:ins w:id="3729" w:author="Bertsch Christian (CR/AEE3)" w:date="2019-09-06T11:23:00Z">
        <w:r w:rsidR="00E57FED">
          <w:t>are</w:t>
        </w:r>
        <w:r w:rsidRPr="0098259C">
          <w:t xml:space="preserve"> </w:t>
        </w:r>
        <w:r w:rsidR="00E57FED">
          <w:t>given</w:t>
        </w:r>
      </w:ins>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ins w:id="3730" w:author="Bertsch Christian (CR/AEE3)" w:date="2019-09-06T11:23:00Z">
        <w:r w:rsidR="000939F5">
          <w:t xml:space="preserve">see </w:t>
        </w:r>
      </w:ins>
      <w:r w:rsidRPr="0098259C">
        <w:t>section</w:t>
      </w:r>
      <w:r w:rsidR="00593ECD">
        <w:t xml:space="preserve"> </w:t>
      </w:r>
      <w:r w:rsidR="00593ECD">
        <w:fldChar w:fldCharType="begin"/>
      </w:r>
      <w:r w:rsidR="00593ECD">
        <w:instrText xml:space="preserve"> REF _Ref349039747 \n \h </w:instrText>
      </w:r>
      <w:r w:rsidR="00593ECD">
        <w:fldChar w:fldCharType="separate"/>
      </w:r>
      <w:r w:rsidR="000440B4">
        <w:t>4.2.4</w:t>
      </w:r>
      <w:r w:rsidR="00593ECD">
        <w:fldChar w:fldCharType="end"/>
      </w:r>
      <w:r w:rsidRPr="0098259C">
        <w:t>).</w:t>
      </w:r>
    </w:p>
    <w:p w14:paraId="70240517" w14:textId="77777777" w:rsidR="00063440" w:rsidRDefault="00063440" w:rsidP="00063440">
      <w:pPr>
        <w:pStyle w:val="Heading3"/>
      </w:pPr>
      <w:bookmarkStart w:id="3731" w:name="_Toc20839948"/>
      <w:r>
        <w:t>Mathematical Model</w:t>
      </w:r>
      <w:bookmarkEnd w:id="3731"/>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ins w:id="3732" w:author="Bertsch Christian (CR/AEE3)" w:date="2019-09-06T11:23:00Z">
        <w:r w:rsidR="00935E81">
          <w:t>:</w:t>
        </w:r>
      </w:ins>
    </w:p>
    <w:p w14:paraId="3311F17C" w14:textId="28683CBF" w:rsidR="00AD2D0F" w:rsidRDefault="00063440" w:rsidP="00063440">
      <w:pPr>
        <w:pStyle w:val="BodyText"/>
        <w:numPr>
          <w:ilvl w:val="0"/>
          <w:numId w:val="65"/>
        </w:numPr>
      </w:pPr>
      <w:del w:id="3733" w:author="Bertsch Christian (CR/AEE3)" w:date="2019-09-06T11:23:00Z">
        <w:r>
          <w:delText>either a</w:delText>
        </w:r>
      </w:del>
      <w:ins w:id="3734" w:author="Bertsch Christian (CR/AEE3)" w:date="2019-09-06T11:23:00Z">
        <w:r w:rsidR="00935E81">
          <w:t>A</w:t>
        </w:r>
      </w:ins>
      <w:r>
        <w:t xml:space="preserve"> “real” sampled-data system (so a </w:t>
      </w:r>
      <w:r w:rsidR="007B4C92">
        <w:t>s</w:t>
      </w:r>
      <w:r>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123CDF62" w:rsidR="00403992" w:rsidRDefault="00063440" w:rsidP="00403992">
      <w:pPr>
        <w:pStyle w:val="BodyText"/>
        <w:numPr>
          <w:ilvl w:val="0"/>
          <w:numId w:val="65"/>
        </w:numPr>
      </w:pPr>
      <w:del w:id="3735" w:author="Bertsch Christian (CR/AEE3)" w:date="2019-09-06T11:23:00Z">
        <w:r>
          <w:delText>or a</w:delText>
        </w:r>
      </w:del>
      <w:ins w:id="3736" w:author="Bertsch Christian (CR/AEE3)" w:date="2019-09-06T11:23:00Z">
        <w:r w:rsidR="00935E81">
          <w:t>A</w:t>
        </w:r>
      </w:ins>
      <w:r w:rsidR="00403992">
        <w:t xml:space="preserve"> hybrid </w:t>
      </w:r>
      <w:r>
        <w:t>ODE that is integrated between communication points</w:t>
      </w:r>
      <w:r w:rsidR="00403992">
        <w:t xml:space="preserve"> (</w:t>
      </w:r>
      <w:r>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del w:id="3737" w:author="Bertsch Christian (CR/AEE3)" w:date="2019-09-06T11:23:00Z">
        <w:r w:rsidR="00852EE5">
          <w:rPr>
            <w:rStyle w:val="CODE"/>
            <w:rFonts w:cs="Courier New"/>
          </w:rPr>
          <w:delText>"</w:delText>
        </w:r>
        <w:r w:rsidR="007B4C92">
          <w:delText>),</w:delText>
        </w:r>
      </w:del>
      <w:ins w:id="3738" w:author="Bertsch Christian (CR/AEE3)" w:date="2019-09-06T11:23:00Z">
        <w:r w:rsidR="00852EE5">
          <w:rPr>
            <w:rStyle w:val="CODE"/>
            <w:rFonts w:cs="Courier New"/>
          </w:rPr>
          <w:t>"</w:t>
        </w:r>
        <w:r w:rsidR="007B4C92">
          <w:t>)</w:t>
        </w:r>
        <w:r w:rsidR="00935E81">
          <w:t>.</w:t>
        </w:r>
      </w:ins>
    </w:p>
    <w:p w14:paraId="427EB85A" w14:textId="44527F41" w:rsidR="007B4C92" w:rsidRDefault="007B4C92" w:rsidP="00403992">
      <w:pPr>
        <w:pStyle w:val="BodyText"/>
        <w:numPr>
          <w:ilvl w:val="0"/>
          <w:numId w:val="65"/>
        </w:numPr>
      </w:pPr>
      <w:del w:id="3739" w:author="Bertsch Christian (CR/AEE3)" w:date="2019-09-06T11:23:00Z">
        <w:r>
          <w:delText>or a</w:delText>
        </w:r>
      </w:del>
      <w:ins w:id="3740" w:author="Bertsch Christian (CR/AEE3)" w:date="2019-09-06T11:23:00Z">
        <w:r w:rsidR="00935E81">
          <w:t>A</w:t>
        </w:r>
      </w:ins>
      <w:r>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ins w:id="3741" w:author="Bertsch Christian (CR/AEE3)" w:date="2019-10-03T16:45:00Z">
                      <w:rPr>
                        <w:rFonts w:ascii="Cambria Math" w:hAnsi="Cambria Math"/>
                        <w:i/>
                      </w:rPr>
                    </w:ins>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ins w:id="3742" w:author="Bertsch Christian (CR/AEE3)" w:date="2019-10-03T16:45:00Z">
                      <w:rPr>
                        <w:rFonts w:ascii="Cambria Math" w:hAnsi="Cambria Math"/>
                        <w:i/>
                      </w:rPr>
                    </w:ins>
                  </m:ctrlPr>
                </m:sSubPr>
                <m:e>
                  <m:r>
                    <w:rPr>
                      <w:rFonts w:ascii="Cambria Math" w:hAnsi="Cambria Math"/>
                    </w:rPr>
                    <m:t>hc</m:t>
                  </m:r>
                </m:e>
                <m:sub>
                  <m:r>
                    <w:rPr>
                      <w:rFonts w:ascii="Cambria Math" w:hAnsi="Cambria Math"/>
                    </w:rPr>
                    <m:t>i</m:t>
                  </m:r>
                </m:sub>
              </m:sSub>
              <m:r>
                <w:rPr>
                  <w:rFonts w:ascii="Cambria Math" w:hAnsi="Cambria Math"/>
                </w:rPr>
                <m:t>=</m:t>
              </m:r>
              <m:sSub>
                <m:sSubPr>
                  <m:ctrlPr>
                    <w:ins w:id="3743" w:author="Bertsch Christian (CR/AEE3)" w:date="2019-10-03T16:45:00Z">
                      <w:rPr>
                        <w:rFonts w:ascii="Cambria Math" w:hAnsi="Cambria Math"/>
                        <w:i/>
                      </w:rPr>
                    </w:ins>
                  </m:ctrlPr>
                </m:sSubPr>
                <m:e>
                  <m:r>
                    <w:rPr>
                      <w:rFonts w:ascii="Cambria Math" w:hAnsi="Cambria Math"/>
                    </w:rPr>
                    <m:t>tc</m:t>
                  </m:r>
                </m:e>
                <m:sub>
                  <m:r>
                    <w:rPr>
                      <w:rFonts w:ascii="Cambria Math" w:hAnsi="Cambria Math"/>
                    </w:rPr>
                    <m:t>i+1</m:t>
                  </m:r>
                </m:sub>
              </m:sSub>
              <m:r>
                <w:rPr>
                  <w:rFonts w:ascii="Cambria Math" w:hAnsi="Cambria Math"/>
                </w:rPr>
                <m:t>-</m:t>
              </m:r>
              <m:sSub>
                <m:sSubPr>
                  <m:ctrlPr>
                    <w:ins w:id="3744" w:author="Bertsch Christian (CR/AEE3)" w:date="2019-10-03T16:45:00Z">
                      <w:rPr>
                        <w:rFonts w:ascii="Cambria Math" w:hAnsi="Cambria Math"/>
                        <w:i/>
                      </w:rPr>
                    </w:ins>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3488F29"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t xml:space="preserve">). </w:t>
            </w:r>
            <w:del w:id="3745" w:author="Bertsch Christian (CR/AEE3)" w:date="2019-09-06T11:23:00Z">
              <w:r>
                <w:delText>Via a subscript, a</w:delText>
              </w:r>
            </w:del>
            <w:ins w:id="3746" w:author="Bertsch Christian (CR/AEE3)" w:date="2019-09-06T11:23:00Z">
              <w:r w:rsidR="00374656">
                <w:t>A</w:t>
              </w:r>
            </w:ins>
            <w:r>
              <w:t xml:space="preserve"> subset of the variables is selected</w:t>
            </w:r>
            <w:ins w:id="3747" w:author="Bertsch Christian (CR/AEE3)" w:date="2019-09-06T11:23:00Z">
              <w:r w:rsidR="00374656">
                <w:t xml:space="preserve"> via a subscript</w:t>
              </w:r>
            </w:ins>
            <w:r>
              <w:t>. Example:</w:t>
            </w:r>
          </w:p>
          <w:p w14:paraId="58504B5C" w14:textId="141BA6DA"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193A71D8" w:rsidR="00E859CF" w:rsidRPr="00783C67" w:rsidRDefault="00E859CF" w:rsidP="00F46429">
            <w:pPr>
              <w:pStyle w:val="Textkrper-Tabelle"/>
            </w:pPr>
            <w:r>
              <w:t>P</w:t>
            </w:r>
            <w:r w:rsidRPr="00783C67">
              <w:t>arameters</w:t>
            </w:r>
            <w:r>
              <w:t xml:space="preserve"> that are constant during simulation. The symbol without a </w:t>
            </w:r>
            <w:del w:id="3748" w:author="Bertsch Christian (CR/AEE3)" w:date="2019-09-06T11:23:00Z">
              <w:r>
                <w:delText>sub-script</w:delText>
              </w:r>
            </w:del>
            <w:ins w:id="3749" w:author="Bertsch Christian (CR/AEE3)" w:date="2019-09-06T11:23:00Z">
              <w:r>
                <w:t>subscript</w:t>
              </w:r>
            </w:ins>
            <w:r>
              <w:t xml:space="preserve">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ins w:id="3750" w:author="Bertsch Christian (CR/AEE3)" w:date="2019-10-03T16:45:00Z">
                      <w:rPr>
                        <w:rFonts w:ascii="Cambria Math" w:hAnsi="Cambria Math"/>
                        <w:b/>
                      </w:rPr>
                    </w:ins>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ins w:id="3751" w:author="Bertsch Christian (CR/AEE3)" w:date="2019-10-03T16:45:00Z">
                      <w:rPr>
                        <w:rFonts w:ascii="Cambria Math" w:hAnsi="Cambria Math"/>
                        <w:b/>
                      </w:rPr>
                    </w:ins>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ins w:id="3752" w:author="Bertsch Christian (CR/AEE3)" w:date="2019-10-03T16:45:00Z">
                        <w:rPr>
                          <w:rFonts w:ascii="Cambria Math" w:hAnsi="Cambria Math"/>
                          <w:i/>
                        </w:rPr>
                      </w:ins>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45B63EB0"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del w:id="3753"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3754" w:author="Bertsch Christian (CR/AEE3)" w:date="2019-09-06T11:23:00Z">
              <w:r w:rsidR="00935E81">
                <w:t>Whether</w:t>
              </w:r>
            </w:ins>
            <w:r w:rsidR="00935E81">
              <w:t xml:space="preserve"> the input is a discrete-time or continuous-time variable</w:t>
            </w:r>
            <w:del w:id="3755" w:author="Bertsch Christian (CR/AEE3)" w:date="2019-09-06T11:23:00Z">
              <w:r w:rsidRPr="0098259C">
                <w:delText xml:space="preserve">, </w:delText>
              </w:r>
            </w:del>
            <w:ins w:id="3756" w:author="Bertsch Christian (CR/AEE3)" w:date="2019-09-06T11:23:00Z">
              <w:r w:rsidR="00935E81">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ins>
            <w:r w:rsidRPr="0098259C">
              <w:t xml:space="preserve">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del w:id="3757" w:author="Bertsch Christian (CR/AEE3)" w:date="2019-09-06T11:23:00Z">
              <w:r>
                <w:delText>.</w:delText>
              </w:r>
            </w:del>
            <w:ins w:id="3758" w:author="Bertsch Christian (CR/AEE3)" w:date="2019-09-06T11:23:00Z">
              <w:r w:rsidR="00935E81">
                <w:t>)</w:t>
              </w:r>
              <w:r>
                <w:t>.</w:t>
              </w:r>
            </w:ins>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ins w:id="3759" w:author="Bertsch Christian (CR/AEE3)" w:date="2019-10-03T16:45:00Z">
                        <w:rPr>
                          <w:rFonts w:ascii="Cambria Math" w:hAnsi="Cambria Math"/>
                          <w:i/>
                        </w:rPr>
                      </w:ins>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5A2FC9E"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del w:id="3760"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3761" w:author="Bertsch Christian (CR/AEE3)" w:date="2019-09-06T11:23:00Z">
              <w:r w:rsidR="00417784">
                <w:t>Whether</w:t>
              </w:r>
            </w:ins>
            <w:r w:rsidR="00417784">
              <w:t xml:space="preserve"> the output is a discrete-time or continuous-time variable</w:t>
            </w:r>
            <w:del w:id="3762" w:author="Bertsch Christian (CR/AEE3)" w:date="2019-09-06T11:23:00Z">
              <w:r w:rsidRPr="0098259C">
                <w:delText xml:space="preserve">, </w:delText>
              </w:r>
            </w:del>
            <w:ins w:id="3763" w:author="Bertsch Christian (CR/AEE3)" w:date="2019-09-06T11:23:00Z">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del w:id="3764" w:author="Bertsch Christian (CR/AEE3)" w:date="2019-09-06T11:23:00Z">
              <w:r>
                <w:delText>.</w:delText>
              </w:r>
            </w:del>
            <w:ins w:id="3765" w:author="Bertsch Christian (CR/AEE3)" w:date="2019-09-06T11:23:00Z">
              <w:r w:rsidR="00417784">
                <w:t>)</w:t>
              </w:r>
              <w:r>
                <w:t>.</w:t>
              </w:r>
            </w:ins>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ins w:id="3766" w:author="Bertsch Christian (CR/AEE3)" w:date="2019-10-03T16:45:00Z">
                        <w:rPr>
                          <w:rFonts w:ascii="Cambria Math" w:hAnsi="Cambria Math"/>
                          <w:i/>
                        </w:rPr>
                      </w:ins>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7AB34272"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del w:id="3767" w:author="Bertsch Christian (CR/AEE3)" w:date="2019-09-06T11:23:00Z">
              <w:r w:rsidRPr="0098259C">
                <w:rPr>
                  <w:rStyle w:val="CODE"/>
                  <w:rFonts w:cs="Courier New"/>
                </w:rPr>
                <w:delText>"</w:delText>
              </w:r>
              <w:r w:rsidRPr="0098259C">
                <w:delText xml:space="preserve">, </w:delText>
              </w:r>
            </w:del>
            <w:ins w:id="3768" w:author="Bertsch Christian (CR/AEE3)" w:date="2019-09-06T11:23:00Z">
              <w:r w:rsidRPr="0098259C">
                <w:rPr>
                  <w:rStyle w:val="CODE"/>
                  <w:rFonts w:cs="Courier New"/>
                </w:rPr>
                <w:t>"</w:t>
              </w:r>
              <w:r w:rsidRPr="0098259C">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0440B4">
              <w:t>2.2.7</w:t>
            </w:r>
            <w:r w:rsidRPr="0098259C">
              <w:fldChar w:fldCharType="end"/>
            </w:r>
            <w:del w:id="3769" w:author="Bertsch Christian (CR/AEE3)" w:date="2019-09-06T11:23:00Z">
              <w:r>
                <w:delText>.</w:delText>
              </w:r>
            </w:del>
            <w:ins w:id="3770" w:author="Bertsch Christian (CR/AEE3)" w:date="2019-09-06T11:23:00Z">
              <w:r w:rsidR="00417784">
                <w:t>)</w:t>
              </w:r>
              <w:r>
                <w:t>.</w:t>
              </w:r>
            </w:ins>
          </w:p>
        </w:tc>
      </w:tr>
      <w:tr w:rsidR="00E859CF" w14:paraId="6A27DA70" w14:textId="77777777" w:rsidTr="00F46429">
        <w:tc>
          <w:tcPr>
            <w:tcW w:w="906" w:type="dxa"/>
          </w:tcPr>
          <w:p w14:paraId="0F93A0D5" w14:textId="77777777" w:rsidR="00E859CF" w:rsidRPr="00DC3A32" w:rsidRDefault="004F204D" w:rsidP="00F46429">
            <w:pPr>
              <w:pStyle w:val="Textkrper-Tabelle"/>
              <w:ind w:left="0"/>
              <w:jc w:val="center"/>
              <w:rPr>
                <w:b/>
                <w:vertAlign w:val="subscript"/>
              </w:rPr>
            </w:pPr>
            <m:oMath>
              <m:sSub>
                <m:sSubPr>
                  <m:ctrlPr>
                    <w:ins w:id="3771"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ins w:id="3772" w:author="Bertsch Christian (CR/AEE3)" w:date="2019-09-06T11:23:00Z">
              <w:r w:rsidR="006D1D1A">
                <w:t>,</w:t>
              </w:r>
            </w:ins>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4F204D" w:rsidP="00F46429">
            <w:pPr>
              <w:pStyle w:val="Textkrper-Tabelle"/>
              <w:ind w:left="0"/>
              <w:jc w:val="center"/>
            </w:pPr>
            <m:oMathPara>
              <m:oMath>
                <m:sSub>
                  <m:sSubPr>
                    <m:ctrlPr>
                      <w:ins w:id="3773"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4F204D" w:rsidP="00F46429">
            <w:pPr>
              <w:pStyle w:val="Textkrper-Tabelle"/>
              <w:ind w:left="0"/>
              <w:jc w:val="center"/>
              <w:rPr>
                <w:b/>
                <w:vertAlign w:val="subscript"/>
              </w:rPr>
            </w:pPr>
            <m:oMathPara>
              <m:oMath>
                <m:sSub>
                  <m:sSubPr>
                    <m:ctrlPr>
                      <w:ins w:id="3774" w:author="Bertsch Christian (CR/AEE3)" w:date="2019-10-03T16:45:00Z">
                        <w:rPr>
                          <w:rFonts w:ascii="Cambria Math" w:hAnsi="Cambria Math"/>
                          <w:i/>
                        </w:rPr>
                      </w:ins>
                    </m:ctrlPr>
                  </m:sSubPr>
                  <m:e>
                    <m:sPre>
                      <m:sPrePr>
                        <m:ctrlPr>
                          <w:ins w:id="3775"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4F204D" w:rsidP="00F46429">
            <w:pPr>
              <w:pStyle w:val="Textkrper-Tabelle"/>
            </w:pPr>
            <m:oMath>
              <m:sSub>
                <m:sSubPr>
                  <m:ctrlPr>
                    <w:ins w:id="3776"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4F204D" w:rsidP="00F46429">
            <w:pPr>
              <w:pStyle w:val="Textkrper-Tabelle"/>
            </w:pPr>
            <m:oMath>
              <m:sSub>
                <m:sSubPr>
                  <m:ctrlPr>
                    <w:ins w:id="3777" w:author="Bertsch Christian (CR/AEE3)" w:date="2019-10-03T16:45:00Z">
                      <w:rPr>
                        <w:rFonts w:ascii="Cambria Math" w:hAnsi="Cambria Math"/>
                        <w:i/>
                      </w:rPr>
                    </w:ins>
                  </m:ctrlPr>
                </m:sSubPr>
                <m:e>
                  <m:sPre>
                    <m:sPrePr>
                      <m:ctrlPr>
                        <w:ins w:id="3778"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ins w:id="3779"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ins w:id="3780" w:author="Bertsch Christian (CR/AEE3)" w:date="2019-10-03T16:45:00Z">
                      <w:rPr>
                        <w:rFonts w:ascii="Cambria Math" w:hAnsi="Cambria Math"/>
                        <w:i/>
                      </w:rPr>
                    </w:ins>
                  </m:ctrlPr>
                </m:sSubPr>
                <m:e>
                  <m:sPre>
                    <m:sPrePr>
                      <m:ctrlPr>
                        <w:ins w:id="3781"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ins w:id="3782" w:author="Bertsch Christian (CR/AEE3)" w:date="2019-10-03T16:45:00Z">
                      <w:rPr>
                        <w:rFonts w:ascii="Cambria Math" w:hAnsi="Cambria Math"/>
                        <w:b/>
                        <w:i/>
                        <w:vertAlign w:val="subscript"/>
                      </w:rPr>
                    </w:ins>
                  </m:ctrlPr>
                </m:dPr>
                <m:e>
                  <m:r>
                    <w:rPr>
                      <w:rFonts w:ascii="Cambria Math" w:hAnsi="Cambria Math"/>
                      <w:vertAlign w:val="subscript"/>
                    </w:rPr>
                    <m:t>t</m:t>
                  </m:r>
                </m:e>
              </m:d>
              <m:r>
                <m:rPr>
                  <m:sty m:val="bi"/>
                </m:rPr>
                <w:rPr>
                  <w:rFonts w:ascii="Cambria Math" w:hAnsi="Cambria Math"/>
                  <w:vertAlign w:val="subscript"/>
                </w:rPr>
                <m:t>=</m:t>
              </m:r>
              <m:sSub>
                <m:sSubPr>
                  <m:ctrlPr>
                    <w:ins w:id="3783" w:author="Bertsch Christian (CR/AEE3)" w:date="2019-10-03T16:45:00Z">
                      <w:rPr>
                        <w:rFonts w:ascii="Cambria Math" w:hAnsi="Cambria Math"/>
                        <w:i/>
                      </w:rPr>
                    </w:ins>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ins w:id="3784"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ins w:id="3785" w:author="Bertsch Christian (CR/AEE3)" w:date="2019-10-03T16:45:00Z">
                      <w:rPr>
                        <w:rFonts w:ascii="Cambria Math" w:hAnsi="Cambria Math"/>
                        <w:i/>
                      </w:rPr>
                    </w:ins>
                  </m:ctrlPr>
                </m:sSubPr>
                <m:e>
                  <m:sPre>
                    <m:sPrePr>
                      <m:ctrlPr>
                        <w:ins w:id="3786"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ins w:id="3787"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6EC78DFA"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ins w:id="3788" w:author="Bertsch Christian (CR/AEE3)" w:date="2019-10-03T16:45:00Z">
                <w:rPr>
                  <w:rFonts w:ascii="Cambria Math" w:hAnsi="Cambria Math"/>
                  <w:i/>
                </w:rPr>
              </w:ins>
            </m:ctrlPr>
          </m:sSupPr>
          <m:e>
            <m:d>
              <m:dPr>
                <m:begChr m:val="["/>
                <m:endChr m:val="]"/>
                <m:ctrlPr>
                  <w:ins w:id="3789" w:author="Bertsch Christian (CR/AEE3)" w:date="2019-10-03T16:45:00Z">
                    <w:rPr>
                      <w:rFonts w:ascii="Cambria Math" w:hAnsi="Cambria Math"/>
                      <w:i/>
                    </w:rPr>
                  </w:ins>
                </m:ctrlPr>
              </m:dPr>
              <m:e>
                <m:sSub>
                  <m:sSubPr>
                    <m:ctrlPr>
                      <w:ins w:id="3790" w:author="Bertsch Christian (CR/AEE3)" w:date="2019-10-03T16:45:00Z">
                        <w:rPr>
                          <w:rFonts w:ascii="Cambria Math" w:hAnsi="Cambria Math"/>
                          <w:i/>
                        </w:rPr>
                      </w:ins>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ins w:id="3791" w:author="Bertsch Christian (CR/AEE3)" w:date="2019-10-03T16:45:00Z">
                        <w:rPr>
                          <w:rFonts w:ascii="Cambria Math" w:hAnsi="Cambria Math"/>
                          <w:i/>
                        </w:rPr>
                      </w:ins>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ins w:id="3792" w:author="Bertsch Christian (CR/AEE3)" w:date="2019-10-03T16:45:00Z">
                <w:rPr>
                  <w:rFonts w:ascii="Cambria Math" w:hAnsi="Cambria Math"/>
                  <w:i/>
                </w:rPr>
              </w:ins>
            </m:ctrlPr>
          </m:sSupPr>
          <m:e>
            <m:d>
              <m:dPr>
                <m:begChr m:val="["/>
                <m:endChr m:val="]"/>
                <m:ctrlPr>
                  <w:ins w:id="3793" w:author="Bertsch Christian (CR/AEE3)" w:date="2019-10-03T16:45:00Z">
                    <w:rPr>
                      <w:rFonts w:ascii="Cambria Math" w:hAnsi="Cambria Math"/>
                      <w:i/>
                    </w:rPr>
                  </w:ins>
                </m:ctrlPr>
              </m:dPr>
              <m:e>
                <m:sSub>
                  <m:sSubPr>
                    <m:ctrlPr>
                      <w:ins w:id="3794" w:author="Bertsch Christian (CR/AEE3)" w:date="2019-10-03T16:45:00Z">
                        <w:rPr>
                          <w:rFonts w:ascii="Cambria Math" w:hAnsi="Cambria Math"/>
                          <w:i/>
                        </w:rPr>
                      </w:ins>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ins w:id="3795" w:author="Bertsch Christian (CR/AEE3)" w:date="2019-10-03T16:45:00Z">
                        <w:rPr>
                          <w:rFonts w:ascii="Cambria Math" w:hAnsi="Cambria Math"/>
                          <w:i/>
                        </w:rPr>
                      </w:ins>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del w:id="3796" w:author="Bertsch Christian (CR/AEE3)" w:date="2019-09-06T11:23:00Z">
        <w:r w:rsidR="00370EAD">
          <w:delText>)</w:delText>
        </w:r>
      </w:del>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ins w:id="3797" w:author="Bertsch Christian (CR/AEE3)" w:date="2019-10-03T16:45:00Z">
                <w:rPr>
                  <w:rFonts w:ascii="Cambria Math" w:eastAsiaTheme="minorEastAsia" w:hAnsi="Cambria Math"/>
                  <w:i/>
                </w:rPr>
              </w:ins>
            </m:ctrlPr>
          </m:dPr>
          <m:e>
            <m:m>
              <m:mPr>
                <m:mcs>
                  <m:mc>
                    <m:mcPr>
                      <m:count m:val="1"/>
                      <m:mcJc m:val="center"/>
                    </m:mcPr>
                  </m:mc>
                </m:mcs>
                <m:ctrlPr>
                  <w:ins w:id="3798" w:author="Bertsch Christian (CR/AEE3)" w:date="2019-10-03T16:45:00Z">
                    <w:rPr>
                      <w:rFonts w:ascii="Cambria Math" w:eastAsiaTheme="minorEastAsia" w:hAnsi="Cambria Math"/>
                      <w:i/>
                    </w:rPr>
                  </w:ins>
                </m:ctrlPr>
              </m:mPr>
              <m:mr>
                <m:e>
                  <m:sSub>
                    <m:sSubPr>
                      <m:ctrlPr>
                        <w:ins w:id="3799" w:author="Bertsch Christian (CR/AEE3)" w:date="2019-10-03T16:45:00Z">
                          <w:rPr>
                            <w:rFonts w:ascii="Cambria Math" w:eastAsiaTheme="minorEastAsia" w:hAnsi="Cambria Math"/>
                            <w:i/>
                          </w:rPr>
                        </w:ins>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ins w:id="3800" w:author="Bertsch Christian (CR/AEE3)" w:date="2019-10-03T16:45:00Z">
                          <w:rPr>
                            <w:rFonts w:ascii="Cambria Math" w:eastAsiaTheme="minorEastAsia" w:hAnsi="Cambria Math"/>
                            <w:i/>
                          </w:rPr>
                        </w:ins>
                      </m:ctrlPr>
                    </m:sSubPr>
                    <m:e>
                      <m:r>
                        <m:rPr>
                          <m:sty m:val="p"/>
                        </m:rPr>
                        <w:rPr>
                          <w:rFonts w:ascii="Cambria Math" w:eastAsiaTheme="minorEastAsia" w:hAnsi="Cambria Math"/>
                        </w:rPr>
                        <m:t>Φ</m:t>
                      </m:r>
                    </m:e>
                    <m:sub>
                      <m:r>
                        <w:rPr>
                          <w:rFonts w:ascii="Cambria Math" w:eastAsiaTheme="minorEastAsia" w:hAnsi="Cambria Math"/>
                        </w:rPr>
                        <m:t>i</m:t>
                      </m:r>
                    </m:sub>
                  </m:sSub>
                  <m:d>
                    <m:dPr>
                      <m:ctrlPr>
                        <w:ins w:id="3801" w:author="Bertsch Christian (CR/AEE3)" w:date="2019-10-03T16:45:00Z">
                          <w:rPr>
                            <w:rFonts w:ascii="Cambria Math" w:eastAsiaTheme="minorEastAsia" w:hAnsi="Cambria Math"/>
                            <w:i/>
                          </w:rPr>
                        </w:ins>
                      </m:ctrlPr>
                    </m:dPr>
                    <m:e>
                      <m:sSub>
                        <m:sSubPr>
                          <m:ctrlPr>
                            <w:ins w:id="3802" w:author="Bertsch Christian (CR/AEE3)" w:date="2019-10-03T16:45:00Z">
                              <w:rPr>
                                <w:rFonts w:ascii="Cambria Math" w:eastAsiaTheme="minorEastAsia" w:hAnsi="Cambria Math"/>
                                <w:i/>
                              </w:rPr>
                            </w:ins>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ins w:id="3803" w:author="Bertsch Christian (CR/AEE3)" w:date="2019-10-03T16:45:00Z">
                              <w:rPr>
                                <w:rFonts w:ascii="Cambria Math" w:eastAsiaTheme="minorEastAsia" w:hAnsi="Cambria Math"/>
                                <w:i/>
                              </w:rPr>
                            </w:ins>
                          </m:ctrlPr>
                        </m:sSubPr>
                        <m:e>
                          <m:d>
                            <m:dPr>
                              <m:begChr m:val="{"/>
                              <m:endChr m:val="}"/>
                              <m:ctrlPr>
                                <w:ins w:id="3804" w:author="Bertsch Christian (CR/AEE3)" w:date="2019-10-03T16:45:00Z">
                                  <w:rPr>
                                    <w:rFonts w:ascii="Cambria Math" w:eastAsiaTheme="minorEastAsia" w:hAnsi="Cambria Math"/>
                                    <w:i/>
                                  </w:rPr>
                                </w:ins>
                              </m:ctrlPr>
                            </m:dPr>
                            <m:e>
                              <m:sSubSup>
                                <m:sSubSupPr>
                                  <m:ctrlPr>
                                    <w:ins w:id="3805" w:author="Bertsch Christian (CR/AEE3)" w:date="2019-10-03T16:45:00Z">
                                      <w:rPr>
                                        <w:rFonts w:ascii="Cambria Math" w:eastAsiaTheme="minorEastAsia" w:hAnsi="Cambria Math"/>
                                        <w:i/>
                                      </w:rPr>
                                    </w:ins>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ins w:id="3806" w:author="Bertsch Christian (CR/AEE3)" w:date="2019-10-03T16:45:00Z">
                                  <w:rPr>
                                    <w:rFonts w:ascii="Cambria Math" w:eastAsiaTheme="minorEastAsia" w:hAnsi="Cambria Math"/>
                                    <w:i/>
                                  </w:rPr>
                                </w:ins>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ins w:id="3807" w:author="Bertsch Christian (CR/AEE3)" w:date="2019-10-03T16:45:00Z">
                              <w:rPr>
                                <w:rFonts w:ascii="Cambria Math" w:eastAsiaTheme="minorEastAsia" w:hAnsi="Cambria Math"/>
                                <w:i/>
                              </w:rPr>
                            </w:ins>
                          </m:ctrlPr>
                        </m:sSubPr>
                        <m:e>
                          <m:r>
                            <m:rPr>
                              <m:sty m:val="b"/>
                            </m:rPr>
                            <w:rPr>
                              <w:rFonts w:ascii="Cambria Math" w:eastAsiaTheme="minorEastAsia" w:hAnsi="Cambria Math"/>
                            </w:rPr>
                            <m:t>p</m:t>
                          </m:r>
                        </m:e>
                        <m:sub>
                          <m:r>
                            <w:rPr>
                              <w:rFonts w:ascii="Cambria Math" w:eastAsiaTheme="minorEastAsia" w:hAnsi="Cambria Math"/>
                            </w:rPr>
                            <m:t>tune,i</m:t>
                          </m:r>
                        </m:sub>
                      </m:sSub>
                      <m:sSub>
                        <m:sSubPr>
                          <m:ctrlPr>
                            <w:ins w:id="3808" w:author="Bertsch Christian (CR/AEE3)" w:date="2019-10-03T16:45:00Z">
                              <w:rPr>
                                <w:rFonts w:ascii="Cambria Math" w:eastAsiaTheme="minorEastAsia" w:hAnsi="Cambria Math"/>
                                <w:i/>
                              </w:rPr>
                            </w:ins>
                          </m:ctrlPr>
                        </m:sSubPr>
                        <m:e>
                          <m:r>
                            <w:rPr>
                              <w:rFonts w:ascii="Cambria Math" w:eastAsiaTheme="minorEastAsia" w:hAnsi="Cambria Math"/>
                            </w:rPr>
                            <m:t>,hc</m:t>
                          </m:r>
                        </m:e>
                        <m:sub>
                          <m:r>
                            <w:rPr>
                              <w:rFonts w:ascii="Cambria Math" w:eastAsiaTheme="minorEastAsia" w:hAnsi="Cambria Math"/>
                            </w:rPr>
                            <m:t>i</m:t>
                          </m:r>
                        </m:sub>
                      </m:sSub>
                    </m:e>
                  </m:d>
                </m:e>
              </m:mr>
              <m:mr>
                <m:e>
                  <m:d>
                    <m:dPr>
                      <m:ctrlPr>
                        <w:ins w:id="3809" w:author="Bertsch Christian (CR/AEE3)" w:date="2019-10-03T16:45:00Z">
                          <w:rPr>
                            <w:rFonts w:ascii="Cambria Math" w:eastAsiaTheme="minorEastAsia" w:hAnsi="Cambria Math"/>
                            <w:i/>
                          </w:rPr>
                        </w:ins>
                      </m:ctrlPr>
                    </m:dPr>
                    <m:e>
                      <m:sSub>
                        <m:sSubPr>
                          <m:ctrlPr>
                            <w:ins w:id="3810" w:author="Bertsch Christian (CR/AEE3)" w:date="2019-10-03T16:45:00Z">
                              <w:rPr>
                                <w:rFonts w:ascii="Cambria Math" w:eastAsiaTheme="minorEastAsia" w:hAnsi="Cambria Math"/>
                                <w:i/>
                              </w:rPr>
                            </w:ins>
                          </m:ctrlPr>
                        </m:sSubPr>
                        <m:e>
                          <m:d>
                            <m:dPr>
                              <m:begChr m:val="{"/>
                              <m:endChr m:val="}"/>
                              <m:ctrlPr>
                                <w:ins w:id="3811" w:author="Bertsch Christian (CR/AEE3)" w:date="2019-10-03T16:45:00Z">
                                  <w:rPr>
                                    <w:rFonts w:ascii="Cambria Math" w:eastAsiaTheme="minorEastAsia" w:hAnsi="Cambria Math"/>
                                    <w:i/>
                                  </w:rPr>
                                </w:ins>
                              </m:ctrlPr>
                            </m:dPr>
                            <m:e>
                              <m:sSubSup>
                                <m:sSubSupPr>
                                  <m:ctrlPr>
                                    <w:ins w:id="3812" w:author="Bertsch Christian (CR/AEE3)" w:date="2019-10-03T16:45:00Z">
                                      <w:rPr>
                                        <w:rFonts w:ascii="Cambria Math" w:eastAsiaTheme="minorEastAsia" w:hAnsi="Cambria Math"/>
                                        <w:i/>
                                      </w:rPr>
                                    </w:ins>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ins w:id="3813" w:author="Bertsch Christian (CR/AEE3)" w:date="2019-10-03T16:45:00Z">
                                  <w:rPr>
                                    <w:rFonts w:ascii="Cambria Math" w:eastAsiaTheme="minorEastAsia" w:hAnsi="Cambria Math"/>
                                    <w:i/>
                                  </w:rPr>
                                </w:ins>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ins w:id="3814" w:author="Bertsch Christian (CR/AEE3)" w:date="2019-10-03T16:45:00Z">
                              <w:rPr>
                                <w:rFonts w:ascii="Cambria Math" w:eastAsiaTheme="minorEastAsia" w:hAnsi="Cambria Math"/>
                                <w:i/>
                              </w:rPr>
                            </w:ins>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ins w:id="3815" w:author="Bertsch Christian (CR/AEE3)" w:date="2019-10-03T16:45:00Z">
                          <w:rPr>
                            <w:rFonts w:ascii="Cambria Math" w:eastAsiaTheme="minorEastAsia" w:hAnsi="Cambria Math"/>
                            <w:i/>
                          </w:rPr>
                        </w:ins>
                      </m:ctrlPr>
                    </m:sSubPr>
                    <m:e>
                      <m:r>
                        <m:rPr>
                          <m:sty m:val="b"/>
                        </m:rPr>
                        <w:rPr>
                          <w:rFonts w:ascii="Cambria Math" w:eastAsiaTheme="minorEastAsia" w:hAnsi="Cambria Math"/>
                        </w:rPr>
                        <m:t>Γ</m:t>
                      </m:r>
                    </m:e>
                    <m:sub>
                      <m:r>
                        <w:rPr>
                          <w:rFonts w:ascii="Cambria Math" w:eastAsiaTheme="minorEastAsia" w:hAnsi="Cambria Math"/>
                        </w:rPr>
                        <m:t>i</m:t>
                      </m:r>
                    </m:sub>
                  </m:sSub>
                  <m:d>
                    <m:dPr>
                      <m:ctrlPr>
                        <w:ins w:id="3816" w:author="Bertsch Christian (CR/AEE3)" w:date="2019-10-03T16:45:00Z">
                          <w:rPr>
                            <w:rFonts w:ascii="Cambria Math" w:eastAsiaTheme="minorEastAsia" w:hAnsi="Cambria Math"/>
                            <w:i/>
                          </w:rPr>
                        </w:ins>
                      </m:ctrlPr>
                    </m:dPr>
                    <m:e>
                      <m:sSub>
                        <m:sSubPr>
                          <m:ctrlPr>
                            <w:ins w:id="3817" w:author="Bertsch Christian (CR/AEE3)" w:date="2019-10-03T16:45:00Z">
                              <w:rPr>
                                <w:rFonts w:ascii="Cambria Math" w:eastAsiaTheme="minorEastAsia" w:hAnsi="Cambria Math"/>
                                <w:i/>
                              </w:rPr>
                            </w:ins>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ins w:id="3818" w:author="Bertsch Christian (CR/AEE3)" w:date="2019-10-03T16:45:00Z">
                              <w:rPr>
                                <w:rFonts w:ascii="Cambria Math" w:eastAsiaTheme="minorEastAsia" w:hAnsi="Cambria Math"/>
                                <w:i/>
                              </w:rPr>
                            </w:ins>
                          </m:ctrlPr>
                        </m:sSubPr>
                        <m:e>
                          <m:d>
                            <m:dPr>
                              <m:begChr m:val="{"/>
                              <m:endChr m:val="}"/>
                              <m:ctrlPr>
                                <w:ins w:id="3819" w:author="Bertsch Christian (CR/AEE3)" w:date="2019-10-03T16:45:00Z">
                                  <w:rPr>
                                    <w:rFonts w:ascii="Cambria Math" w:eastAsiaTheme="minorEastAsia" w:hAnsi="Cambria Math"/>
                                    <w:i/>
                                  </w:rPr>
                                </w:ins>
                              </m:ctrlPr>
                            </m:dPr>
                            <m:e>
                              <m:sSubSup>
                                <m:sSubSupPr>
                                  <m:ctrlPr>
                                    <w:ins w:id="3820" w:author="Bertsch Christian (CR/AEE3)" w:date="2019-10-03T16:45:00Z">
                                      <w:rPr>
                                        <w:rFonts w:ascii="Cambria Math" w:eastAsiaTheme="minorEastAsia" w:hAnsi="Cambria Math"/>
                                        <w:i/>
                                      </w:rPr>
                                    </w:ins>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ins w:id="3821" w:author="Bertsch Christian (CR/AEE3)" w:date="2019-10-03T16:45:00Z">
                                  <w:rPr>
                                    <w:rFonts w:ascii="Cambria Math" w:eastAsiaTheme="minorEastAsia" w:hAnsi="Cambria Math"/>
                                    <w:i/>
                                  </w:rPr>
                                </w:ins>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ins w:id="3822" w:author="Bertsch Christian (CR/AEE3)" w:date="2019-10-03T16:45:00Z">
                              <w:rPr>
                                <w:rFonts w:ascii="Cambria Math" w:eastAsiaTheme="minorEastAsia" w:hAnsi="Cambria Math"/>
                                <w:i/>
                              </w:rPr>
                            </w:ins>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ins w:id="3823" w:author="Bertsch Christian (CR/AEE3)" w:date="2019-10-03T16:45:00Z">
                              <w:rPr>
                                <w:rFonts w:ascii="Cambria Math" w:eastAsiaTheme="minorEastAsia" w:hAnsi="Cambria Math"/>
                                <w:i/>
                              </w:rPr>
                            </w:ins>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ins w:id="3824" w:author="Bertsch Christian (CR/AEE3)" w:date="2019-10-03T16:45:00Z">
                <w:rPr>
                  <w:rFonts w:ascii="Cambria Math" w:eastAsiaTheme="minorEastAsia" w:hAnsi="Cambria Math"/>
                  <w:i/>
                </w:rPr>
              </w:ins>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ins w:id="3825" w:author="Bertsch Christian (CR/AEE3)" w:date="2019-10-03T16:45:00Z">
                <w:rPr>
                  <w:rFonts w:ascii="Cambria Math" w:eastAsiaTheme="minorEastAsia" w:hAnsi="Cambria Math"/>
                  <w:i/>
                </w:rPr>
              </w:ins>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ins w:id="3826" w:author="Bertsch Christian (CR/AEE3)" w:date="2019-10-03T16:45:00Z">
                <w:rPr>
                  <w:rFonts w:ascii="Cambria Math" w:eastAsiaTheme="minorEastAsia" w:hAnsi="Cambria Math"/>
                  <w:i/>
                </w:rPr>
              </w:ins>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ins w:id="3827" w:author="Bertsch Christian (CR/AEE3)" w:date="2019-10-03T16:45:00Z">
                <w:rPr>
                  <w:rFonts w:ascii="Cambria Math" w:eastAsiaTheme="minorEastAsia" w:hAnsi="Cambria Math"/>
                  <w:i/>
                </w:rPr>
              </w:ins>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ins w:id="3828" w:author="Bertsch Christian (CR/AEE3)" w:date="2019-10-03T16:45:00Z">
                <w:rPr>
                  <w:rFonts w:ascii="Cambria Math" w:hAnsi="Cambria Math"/>
                  <w:i/>
                </w:rPr>
              </w:ins>
            </m:ctrlPr>
          </m:sSubPr>
          <m:e>
            <m:r>
              <w:rPr>
                <w:rFonts w:ascii="Cambria Math" w:hAnsi="Cambria Math"/>
              </w:rPr>
              <m:t>tc</m:t>
            </m:r>
          </m:e>
          <m:sub>
            <m:r>
              <w:rPr>
                <w:rFonts w:ascii="Cambria Math" w:hAnsi="Cambria Math"/>
              </w:rPr>
              <m:t>i</m:t>
            </m:r>
          </m:sub>
        </m:sSub>
        <m:r>
          <w:rPr>
            <w:rFonts w:ascii="Cambria Math" w:hAnsi="Cambria Math"/>
          </w:rPr>
          <m:t>=</m:t>
        </m:r>
        <m:sSub>
          <m:sSubPr>
            <m:ctrlPr>
              <w:ins w:id="3829" w:author="Bertsch Christian (CR/AEE3)" w:date="2019-10-03T16:45:00Z">
                <w:rPr>
                  <w:rFonts w:ascii="Cambria Math" w:hAnsi="Cambria Math"/>
                  <w:i/>
                </w:rPr>
              </w:ins>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ins w:id="3830" w:author="Bertsch Christian (CR/AEE3)" w:date="2019-10-03T16:45:00Z">
                <w:rPr>
                  <w:rFonts w:ascii="Cambria Math" w:hAnsi="Cambria Math"/>
                  <w:i/>
                </w:rPr>
              </w:ins>
            </m:ctrlPr>
          </m:naryPr>
          <m:sub>
            <m:r>
              <w:rPr>
                <w:rFonts w:ascii="Cambria Math" w:hAnsi="Cambria Math"/>
              </w:rPr>
              <m:t>k=0</m:t>
            </m:r>
          </m:sub>
          <m:sup>
            <m:r>
              <w:rPr>
                <w:rFonts w:ascii="Cambria Math" w:hAnsi="Cambria Math"/>
              </w:rPr>
              <m:t>i-1</m:t>
            </m:r>
          </m:sup>
          <m:e>
            <m:sSub>
              <m:sSubPr>
                <m:ctrlPr>
                  <w:ins w:id="3831" w:author="Bertsch Christian (CR/AEE3)" w:date="2019-10-03T16:45:00Z">
                    <w:rPr>
                      <w:rFonts w:ascii="Cambria Math" w:hAnsi="Cambria Math"/>
                      <w:i/>
                    </w:rPr>
                  </w:ins>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4F204D" w:rsidP="00063440">
      <w:pPr>
        <w:ind w:left="360"/>
        <w:rPr>
          <w:rFonts w:eastAsiaTheme="minorEastAsia"/>
          <w:i/>
        </w:rPr>
      </w:pPr>
      <m:oMathPara>
        <m:oMath>
          <m:sSub>
            <m:sSubPr>
              <m:ctrlPr>
                <w:ins w:id="3832" w:author="Bertsch Christian (CR/AEE3)" w:date="2019-10-03T16:45:00Z">
                  <w:rPr>
                    <w:rFonts w:ascii="Cambria Math" w:eastAsiaTheme="minorEastAsia" w:hAnsi="Cambria Math"/>
                    <w:i/>
                  </w:rPr>
                </w:ins>
              </m:ctrlPr>
            </m:sSubPr>
            <m:e>
              <m:acc>
                <m:accPr>
                  <m:chr m:val="̇"/>
                  <m:ctrlPr>
                    <w:ins w:id="3833" w:author="Bertsch Christian (CR/AEE3)" w:date="2019-10-03T16:45:00Z">
                      <w:rPr>
                        <w:rFonts w:ascii="Cambria Math" w:eastAsiaTheme="minorEastAsia" w:hAnsi="Cambria Math"/>
                        <w:b/>
                      </w:rPr>
                    </w:ins>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ins w:id="3834" w:author="Bertsch Christian (CR/AEE3)" w:date="2019-10-03T16:45:00Z">
                  <w:rPr>
                    <w:rFonts w:ascii="Cambria Math" w:eastAsiaTheme="minorEastAsia" w:hAnsi="Cambria Math"/>
                    <w:i/>
                  </w:rPr>
                </w:ins>
              </m:ctrlPr>
            </m:dPr>
            <m:e>
              <m:sSub>
                <m:sSubPr>
                  <m:ctrlPr>
                    <w:ins w:id="3835" w:author="Bertsch Christian (CR/AEE3)" w:date="2019-10-03T16:45:00Z">
                      <w:rPr>
                        <w:rFonts w:ascii="Cambria Math" w:eastAsiaTheme="minorEastAsia" w:hAnsi="Cambria Math"/>
                        <w:i/>
                      </w:rPr>
                    </w:ins>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ins w:id="3836" w:author="Bertsch Christian (CR/AEE3)" w:date="2019-10-03T16:45:00Z">
                      <w:rPr>
                        <w:rFonts w:ascii="Cambria Math" w:eastAsiaTheme="minorEastAsia" w:hAnsi="Cambria Math"/>
                        <w:i/>
                      </w:rPr>
                    </w:ins>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ins w:id="3837" w:author="Bertsch Christian (CR/AEE3)" w:date="2019-10-03T16:45:00Z">
                      <w:rPr>
                        <w:rFonts w:ascii="Cambria Math" w:eastAsiaTheme="minorEastAsia" w:hAnsi="Cambria Math"/>
                        <w:b/>
                      </w:rPr>
                    </w:ins>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ins w:id="3838" w:author="Bertsch Christian (CR/AEE3)" w:date="2019-10-03T16:45:00Z">
                <w:rPr>
                  <w:rFonts w:ascii="Cambria Math" w:eastAsiaTheme="minorEastAsia" w:hAnsi="Cambria Math"/>
                  <w:i/>
                </w:rPr>
              </w:ins>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4F204D" w:rsidP="00063440">
      <w:pPr>
        <w:ind w:left="360"/>
        <w:rPr>
          <w:rFonts w:eastAsiaTheme="minorEastAsia"/>
          <w:i/>
        </w:rPr>
      </w:pPr>
      <m:oMathPara>
        <m:oMath>
          <m:f>
            <m:fPr>
              <m:ctrlPr>
                <w:ins w:id="3839" w:author="Bertsch Christian (CR/AEE3)" w:date="2019-10-03T16:45:00Z">
                  <w:rPr>
                    <w:rFonts w:ascii="Cambria Math" w:hAnsi="Cambria Math"/>
                    <w:i/>
                  </w:rPr>
                </w:ins>
              </m:ctrlPr>
            </m:fPr>
            <m:num>
              <m:r>
                <w:rPr>
                  <w:rFonts w:ascii="Cambria Math" w:hAnsi="Cambria Math"/>
                </w:rPr>
                <m:t>∂</m:t>
              </m:r>
              <m:sSub>
                <m:sSubPr>
                  <m:ctrlPr>
                    <w:ins w:id="3840" w:author="Bertsch Christian (CR/AEE3)" w:date="2019-10-03T16:45:00Z">
                      <w:rPr>
                        <w:rFonts w:ascii="Cambria Math" w:eastAsiaTheme="minorEastAsia" w:hAnsi="Cambria Math"/>
                        <w:i/>
                      </w:rPr>
                    </w:ins>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ins w:id="3841" w:author="Bertsch Christian (CR/AEE3)" w:date="2019-10-03T16:45:00Z">
                      <w:rPr>
                        <w:rFonts w:ascii="Cambria Math" w:eastAsiaTheme="minorEastAsia" w:hAnsi="Cambria Math"/>
                        <w:i/>
                      </w:rPr>
                    </w:ins>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ins w:id="3842" w:author="Bertsch Christian (CR/AEE3)" w:date="2019-10-03T16:45:00Z">
                  <w:rPr>
                    <w:rFonts w:ascii="Cambria Math" w:eastAsiaTheme="minorEastAsia" w:hAnsi="Cambria Math"/>
                    <w:i/>
                  </w:rPr>
                </w:ins>
              </m:ctrlPr>
            </m:dPr>
            <m:e>
              <m:sSub>
                <m:sSubPr>
                  <m:ctrlPr>
                    <w:ins w:id="3843" w:author="Bertsch Christian (CR/AEE3)" w:date="2019-10-03T16:45:00Z">
                      <w:rPr>
                        <w:rFonts w:ascii="Cambria Math" w:eastAsiaTheme="minorEastAsia" w:hAnsi="Cambria Math"/>
                        <w:i/>
                      </w:rPr>
                    </w:ins>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ins w:id="3844" w:author="Bertsch Christian (CR/AEE3)" w:date="2019-10-03T16:45:00Z">
                      <w:rPr>
                        <w:rFonts w:ascii="Cambria Math" w:eastAsiaTheme="minorEastAsia" w:hAnsi="Cambria Math"/>
                        <w:i/>
                      </w:rPr>
                    </w:ins>
                  </m:ctrlPr>
                </m:naryPr>
                <m:sub>
                  <m:r>
                    <w:rPr>
                      <w:rFonts w:ascii="Cambria Math" w:eastAsiaTheme="minorEastAsia" w:hAnsi="Cambria Math"/>
                    </w:rPr>
                    <m:t>j=0</m:t>
                  </m:r>
                </m:sub>
                <m:sup>
                  <m:sSub>
                    <m:sSubPr>
                      <m:ctrlPr>
                        <w:ins w:id="3845" w:author="Bertsch Christian (CR/AEE3)" w:date="2019-10-03T16:45:00Z">
                          <w:rPr>
                            <w:rFonts w:ascii="Cambria Math" w:eastAsiaTheme="minorEastAsia" w:hAnsi="Cambria Math"/>
                            <w:i/>
                          </w:rPr>
                        </w:ins>
                      </m:ctrlPr>
                    </m:sSubPr>
                    <m:e>
                      <m:r>
                        <w:rPr>
                          <w:rFonts w:ascii="Cambria Math" w:eastAsiaTheme="minorEastAsia" w:hAnsi="Cambria Math"/>
                        </w:rPr>
                        <m:t>m</m:t>
                      </m:r>
                    </m:e>
                    <m:sub>
                      <m:r>
                        <w:rPr>
                          <w:rFonts w:ascii="Cambria Math" w:eastAsiaTheme="minorEastAsia" w:hAnsi="Cambria Math"/>
                        </w:rPr>
                        <m:t>ido</m:t>
                      </m:r>
                    </m:sub>
                  </m:sSub>
                </m:sup>
                <m:e>
                  <m:sSubSup>
                    <m:sSubSupPr>
                      <m:ctrlPr>
                        <w:ins w:id="3846" w:author="Bertsch Christian (CR/AEE3)" w:date="2019-10-03T16:45:00Z">
                          <w:rPr>
                            <w:rFonts w:ascii="Cambria Math" w:eastAsiaTheme="minorEastAsia" w:hAnsi="Cambria Math"/>
                            <w:i/>
                          </w:rPr>
                        </w:ins>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ins w:id="3847" w:author="Bertsch Christian (CR/AEE3)" w:date="2019-10-03T16:45:00Z">
                          <w:rPr>
                            <w:rFonts w:ascii="Cambria Math" w:eastAsiaTheme="minorEastAsia" w:hAnsi="Cambria Math"/>
                            <w:i/>
                          </w:rPr>
                        </w:ins>
                      </m:ctrlPr>
                    </m:fPr>
                    <m:num>
                      <m:sSubSup>
                        <m:sSubSupPr>
                          <m:ctrlPr>
                            <w:ins w:id="3848" w:author="Bertsch Christian (CR/AEE3)" w:date="2019-10-03T16:45:00Z">
                              <w:rPr>
                                <w:rFonts w:ascii="Cambria Math" w:eastAsiaTheme="minorEastAsia" w:hAnsi="Cambria Math"/>
                                <w:i/>
                              </w:rPr>
                            </w:ins>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ins w:id="3849" w:author="Bertsch Christian (CR/AEE3)" w:date="2019-10-03T16:45:00Z">
                      <w:rPr>
                        <w:rFonts w:ascii="Cambria Math" w:eastAsiaTheme="minorEastAsia" w:hAnsi="Cambria Math"/>
                        <w:i/>
                      </w:rPr>
                    </w:ins>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89EA48E"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ins w:id="3850" w:author="Bertsch Christian (CR/AEE3)" w:date="2019-10-03T16:45:00Z">
                <w:rPr>
                  <w:rFonts w:ascii="Cambria Math" w:eastAsiaTheme="minorEastAsia" w:hAnsi="Cambria Math"/>
                  <w:i/>
                </w:rPr>
              </w:ins>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ins w:id="3851" w:author="Bertsch Christian (CR/AEE3)" w:date="2019-10-03T16:45:00Z">
                <w:rPr>
                  <w:rFonts w:ascii="Cambria Math" w:eastAsiaTheme="minorEastAsia" w:hAnsi="Cambria Math"/>
                  <w:i/>
                </w:rPr>
              </w:ins>
            </m:ctrlPr>
          </m:sSubPr>
          <m:e>
            <m:r>
              <m:rPr>
                <m:sty m:val="b"/>
              </m:rPr>
              <w:rPr>
                <w:rFonts w:ascii="Cambria Math" w:eastAsiaTheme="minorEastAsia" w:hAnsi="Cambria Math"/>
              </w:rPr>
              <m:t>Γ</m:t>
            </m:r>
          </m:e>
          <m:sub>
            <m:r>
              <w:rPr>
                <w:rFonts w:ascii="Cambria Math" w:eastAsiaTheme="minorEastAsia" w:hAnsi="Cambria Math"/>
              </w:rPr>
              <m:t>i</m:t>
            </m:r>
          </m:sub>
        </m:sSub>
      </m:oMath>
      <w:del w:id="3852" w:author="Bertsch Christian (CR/AEE3)" w:date="2019-09-06T11:23:00Z">
        <w:r w:rsidR="00063440" w:rsidRPr="00796DC7">
          <w:rPr>
            <w:rFonts w:eastAsiaTheme="minorEastAsia"/>
            <w:i/>
          </w:rPr>
          <w:delText>; e.g.</w:delText>
        </w:r>
      </w:del>
      <w:ins w:id="3853" w:author="Bertsch Christian (CR/AEE3)" w:date="2019-09-06T11:23:00Z">
        <w:r w:rsidR="006D1D1A">
          <w:rPr>
            <w:rFonts w:eastAsiaTheme="minorEastAsia"/>
            <w:i/>
          </w:rPr>
          <w:t>, for example,</w:t>
        </w:r>
      </w:ins>
      <w:r w:rsidR="00063440" w:rsidRPr="00796DC7">
        <w:rPr>
          <w:rFonts w:eastAsiaTheme="minorEastAsia"/>
          <w:i/>
        </w:rPr>
        <w:t xml:space="preserve"> to handle stiff differential equations as:</w:t>
      </w:r>
    </w:p>
    <w:p w14:paraId="36B4931A" w14:textId="0FF45AFD" w:rsidR="00063440" w:rsidRPr="00796DC7" w:rsidRDefault="004F204D" w:rsidP="00063440">
      <w:pPr>
        <w:ind w:left="360"/>
        <w:rPr>
          <w:rFonts w:eastAsiaTheme="minorEastAsia"/>
          <w:i/>
        </w:rPr>
      </w:pPr>
      <m:oMathPara>
        <m:oMath>
          <m:sSub>
            <m:sSubPr>
              <m:ctrlPr>
                <w:ins w:id="3854" w:author="Bertsch Christian (CR/AEE3)" w:date="2019-10-03T16:45:00Z">
                  <w:rPr>
                    <w:rFonts w:ascii="Cambria Math" w:eastAsiaTheme="minorEastAsia" w:hAnsi="Cambria Math"/>
                    <w:i/>
                  </w:rPr>
                </w:ins>
              </m:ctrlPr>
            </m:sSubPr>
            <m:e>
              <m:r>
                <m:rPr>
                  <m:sty m:val="b"/>
                </m:rPr>
                <w:rPr>
                  <w:rFonts w:ascii="Cambria Math" w:eastAsiaTheme="minorEastAsia" w:hAnsi="Cambria Math"/>
                </w:rPr>
                <m:t>Φ</m:t>
              </m:r>
            </m:e>
            <m:sub>
              <m:r>
                <w:rPr>
                  <w:rFonts w:ascii="Cambria Math" w:eastAsiaTheme="minorEastAsia" w:hAnsi="Cambria Math"/>
                </w:rPr>
                <m:t>i</m:t>
              </m:r>
            </m:sub>
          </m:sSub>
          <m:d>
            <m:dPr>
              <m:ctrlPr>
                <w:ins w:id="3855" w:author="Bertsch Christian (CR/AEE3)" w:date="2019-10-03T16:45:00Z">
                  <w:rPr>
                    <w:rFonts w:ascii="Cambria Math" w:eastAsiaTheme="minorEastAsia" w:hAnsi="Cambria Math"/>
                    <w:i/>
                  </w:rPr>
                </w:ins>
              </m:ctrlPr>
            </m:dPr>
            <m:e>
              <m:sSub>
                <m:sSubPr>
                  <m:ctrlPr>
                    <w:ins w:id="3856" w:author="Bertsch Christian (CR/AEE3)" w:date="2019-10-03T16:45:00Z">
                      <w:rPr>
                        <w:rFonts w:ascii="Cambria Math" w:eastAsiaTheme="minorEastAsia" w:hAnsi="Cambria Math"/>
                        <w:i/>
                      </w:rPr>
                    </w:ins>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ins w:id="3857" w:author="Bertsch Christian (CR/AEE3)" w:date="2019-10-03T16:45:00Z">
                      <w:rPr>
                        <w:rFonts w:ascii="Cambria Math" w:eastAsiaTheme="minorEastAsia" w:hAnsi="Cambria Math"/>
                        <w:i/>
                      </w:rPr>
                    </w:ins>
                  </m:ctrlPr>
                </m:sSubPr>
                <m:e>
                  <m:d>
                    <m:dPr>
                      <m:begChr m:val="{"/>
                      <m:endChr m:val="}"/>
                      <m:ctrlPr>
                        <w:ins w:id="3858" w:author="Bertsch Christian (CR/AEE3)" w:date="2019-10-03T16:45:00Z">
                          <w:rPr>
                            <w:rFonts w:ascii="Cambria Math" w:eastAsiaTheme="minorEastAsia" w:hAnsi="Cambria Math"/>
                            <w:i/>
                          </w:rPr>
                        </w:ins>
                      </m:ctrlPr>
                    </m:dPr>
                    <m:e>
                      <m:sSubSup>
                        <m:sSubSupPr>
                          <m:ctrlPr>
                            <w:ins w:id="3859" w:author="Bertsch Christian (CR/AEE3)" w:date="2019-10-03T16:45:00Z">
                              <w:rPr>
                                <w:rFonts w:ascii="Cambria Math" w:eastAsiaTheme="minorEastAsia" w:hAnsi="Cambria Math"/>
                                <w:i/>
                              </w:rPr>
                            </w:ins>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ins w:id="3860" w:author="Bertsch Christian (CR/AEE3)" w:date="2019-10-03T16:45:00Z">
                          <w:rPr>
                            <w:rFonts w:ascii="Cambria Math" w:eastAsiaTheme="minorEastAsia" w:hAnsi="Cambria Math"/>
                            <w:i/>
                          </w:rPr>
                        </w:ins>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ins w:id="3861" w:author="Bertsch Christian (CR/AEE3)" w:date="2019-10-03T16:45:00Z">
                      <w:rPr>
                        <w:rFonts w:ascii="Cambria Math" w:eastAsiaTheme="minorEastAsia" w:hAnsi="Cambria Math"/>
                        <w:i/>
                      </w:rPr>
                    </w:ins>
                  </m:ctrlPr>
                </m:sSubPr>
                <m:e>
                  <m:r>
                    <m:rPr>
                      <m:sty m:val="b"/>
                    </m:rPr>
                    <w:rPr>
                      <w:rFonts w:ascii="Cambria Math" w:eastAsiaTheme="minorEastAsia" w:hAnsi="Cambria Math"/>
                    </w:rPr>
                    <m:t>p</m:t>
                  </m:r>
                </m:e>
                <m:sub>
                  <m:r>
                    <w:rPr>
                      <w:rFonts w:ascii="Cambria Math" w:eastAsiaTheme="minorEastAsia" w:hAnsi="Cambria Math"/>
                    </w:rPr>
                    <m:t>tune,i</m:t>
                  </m:r>
                </m:sub>
              </m:sSub>
              <m:sSub>
                <m:sSubPr>
                  <m:ctrlPr>
                    <w:ins w:id="3862" w:author="Bertsch Christian (CR/AEE3)" w:date="2019-10-03T16:45:00Z">
                      <w:rPr>
                        <w:rFonts w:ascii="Cambria Math" w:eastAsiaTheme="minorEastAsia" w:hAnsi="Cambria Math"/>
                        <w:i/>
                      </w:rPr>
                    </w:ins>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ins w:id="3863" w:author="Bertsch Christian (CR/AEE3)" w:date="2019-10-03T16:45:00Z">
                  <w:rPr>
                    <w:rFonts w:ascii="Cambria Math" w:eastAsiaTheme="minorEastAsia" w:hAnsi="Cambria Math"/>
                    <w:i/>
                  </w:rPr>
                </w:ins>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ins w:id="3864" w:author="Bertsch Christian (CR/AEE3)" w:date="2019-10-03T16:45:00Z">
                  <w:rPr>
                    <w:rFonts w:ascii="Cambria Math" w:eastAsiaTheme="minorEastAsia" w:hAnsi="Cambria Math"/>
                    <w:i/>
                  </w:rPr>
                </w:ins>
              </m:ctrlPr>
            </m:sSupPr>
            <m:e>
              <m:d>
                <m:dPr>
                  <m:ctrlPr>
                    <w:ins w:id="3865" w:author="Bertsch Christian (CR/AEE3)" w:date="2019-10-03T16:45:00Z">
                      <w:rPr>
                        <w:rFonts w:ascii="Cambria Math" w:eastAsiaTheme="minorEastAsia" w:hAnsi="Cambria Math"/>
                        <w:i/>
                      </w:rPr>
                    </w:ins>
                  </m:ctrlPr>
                </m:dPr>
                <m:e>
                  <m:r>
                    <m:rPr>
                      <m:sty m:val="b"/>
                    </m:rPr>
                    <w:rPr>
                      <w:rFonts w:ascii="Cambria Math" w:eastAsiaTheme="minorEastAsia" w:hAnsi="Cambria Math"/>
                    </w:rPr>
                    <m:t>I</m:t>
                  </m:r>
                  <m:r>
                    <w:rPr>
                      <w:rFonts w:ascii="Cambria Math" w:eastAsiaTheme="minorEastAsia" w:hAnsi="Cambria Math"/>
                    </w:rPr>
                    <m:t>-</m:t>
                  </m:r>
                  <m:sSub>
                    <m:sSubPr>
                      <m:ctrlPr>
                        <w:ins w:id="3866" w:author="Bertsch Christian (CR/AEE3)" w:date="2019-10-03T16:45:00Z">
                          <w:rPr>
                            <w:rFonts w:ascii="Cambria Math" w:eastAsiaTheme="minorEastAsia" w:hAnsi="Cambria Math"/>
                            <w:i/>
                          </w:rPr>
                        </w:ins>
                      </m:ctrlPr>
                    </m:sSubPr>
                    <m:e>
                      <m:r>
                        <w:rPr>
                          <w:rFonts w:ascii="Cambria Math" w:eastAsiaTheme="minorEastAsia" w:hAnsi="Cambria Math"/>
                        </w:rPr>
                        <m:t>hc</m:t>
                      </m:r>
                    </m:e>
                    <m:sub>
                      <m:r>
                        <w:rPr>
                          <w:rFonts w:ascii="Cambria Math" w:eastAsiaTheme="minorEastAsia" w:hAnsi="Cambria Math"/>
                        </w:rPr>
                        <m:t>i</m:t>
                      </m:r>
                    </m:sub>
                  </m:sSub>
                  <m:f>
                    <m:fPr>
                      <m:ctrlPr>
                        <w:ins w:id="3867" w:author="Bertsch Christian (CR/AEE3)" w:date="2019-10-03T16:45:00Z">
                          <w:rPr>
                            <w:rFonts w:ascii="Cambria Math" w:eastAsiaTheme="minorEastAsia" w:hAnsi="Cambria Math"/>
                            <w:i/>
                          </w:rPr>
                        </w:ins>
                      </m:ctrlPr>
                    </m:fPr>
                    <m:num>
                      <m:r>
                        <w:rPr>
                          <w:rFonts w:ascii="Cambria Math" w:hAnsi="Cambria Math"/>
                        </w:rPr>
                        <m:t>∂</m:t>
                      </m:r>
                      <m:r>
                        <m:rPr>
                          <m:sty m:val="b"/>
                        </m:rPr>
                        <w:rPr>
                          <w:rFonts w:ascii="Cambria Math" w:hAnsi="Cambria Math"/>
                        </w:rPr>
                        <m:t>φ</m:t>
                      </m:r>
                    </m:num>
                    <m:den>
                      <m:r>
                        <w:rPr>
                          <w:rFonts w:ascii="Cambria Math" w:hAnsi="Cambria Math"/>
                        </w:rPr>
                        <m:t>∂</m:t>
                      </m:r>
                      <m:sSub>
                        <m:sSubPr>
                          <m:ctrlPr>
                            <w:ins w:id="3868" w:author="Bertsch Christian (CR/AEE3)" w:date="2019-10-03T16:45:00Z">
                              <w:rPr>
                                <w:rFonts w:ascii="Cambria Math" w:hAnsi="Cambria Math"/>
                                <w:i/>
                              </w:rPr>
                            </w:ins>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ins w:id="3869" w:author="Bertsch Christian (CR/AEE3)" w:date="2019-10-03T16:45:00Z">
                  <w:rPr>
                    <w:rFonts w:ascii="Cambria Math" w:eastAsiaTheme="minorEastAsia" w:hAnsi="Cambria Math"/>
                    <w:i/>
                  </w:rPr>
                </w:ins>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ins w:id="3870" w:author="Bertsch Christian (CR/AEE3)" w:date="2019-10-03T16:45:00Z">
                  <w:rPr>
                    <w:rFonts w:ascii="Cambria Math" w:eastAsiaTheme="minorEastAsia" w:hAnsi="Cambria Math"/>
                    <w:i/>
                  </w:rPr>
                </w:ins>
              </m:ctrlPr>
            </m:dPr>
            <m:e>
              <m:sSub>
                <m:sSubPr>
                  <m:ctrlPr>
                    <w:ins w:id="3871" w:author="Bertsch Christian (CR/AEE3)" w:date="2019-10-03T16:45:00Z">
                      <w:rPr>
                        <w:rFonts w:ascii="Cambria Math" w:eastAsiaTheme="minorEastAsia" w:hAnsi="Cambria Math"/>
                        <w:i/>
                      </w:rPr>
                    </w:ins>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ins w:id="3872" w:author="Bertsch Christian (CR/AEE3)" w:date="2019-10-03T16:45:00Z">
                      <w:rPr>
                        <w:rFonts w:ascii="Cambria Math" w:eastAsiaTheme="minorEastAsia" w:hAnsi="Cambria Math"/>
                        <w:i/>
                      </w:rPr>
                    </w:ins>
                  </m:ctrlPr>
                </m:sSubPr>
                <m:e>
                  <m:r>
                    <m:rPr>
                      <m:sty m:val="b"/>
                    </m:rPr>
                    <w:rPr>
                      <w:rFonts w:ascii="Cambria Math" w:eastAsiaTheme="minorEastAsia" w:hAnsi="Cambria Math"/>
                    </w:rPr>
                    <m:t>u</m:t>
                  </m:r>
                </m:e>
                <m:sub>
                  <m:r>
                    <w:rPr>
                      <w:rFonts w:ascii="Cambria Math" w:eastAsiaTheme="minorEastAsia" w:hAnsi="Cambria Math"/>
                    </w:rPr>
                    <m:t>c,i</m:t>
                  </m:r>
                </m:sub>
              </m:sSub>
              <m:sSub>
                <m:sSubPr>
                  <m:ctrlPr>
                    <w:ins w:id="3873" w:author="Bertsch Christian (CR/AEE3)" w:date="2019-10-03T16:45:00Z">
                      <w:rPr>
                        <w:rFonts w:ascii="Cambria Math" w:eastAsiaTheme="minorEastAsia" w:hAnsi="Cambria Math"/>
                        <w:i/>
                      </w:rPr>
                    </w:ins>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ins w:id="3874" w:author="Bertsch Christian (CR/AEE3)" w:date="2019-10-03T16:45:00Z">
                  <w:rPr>
                    <w:rFonts w:ascii="Cambria Math" w:eastAsiaTheme="minorEastAsia" w:hAnsi="Cambria Math"/>
                    <w:i/>
                  </w:rPr>
                </w:ins>
              </m:ctrlPr>
            </m:dPr>
            <m:e>
              <m:sSubSup>
                <m:sSubSupPr>
                  <m:ctrlPr>
                    <w:ins w:id="3875" w:author="Bertsch Christian (CR/AEE3)" w:date="2019-10-03T16:45:00Z">
                      <w:rPr>
                        <w:rFonts w:ascii="Cambria Math" w:eastAsiaTheme="minorEastAsia" w:hAnsi="Cambria Math"/>
                        <w:i/>
                      </w:rPr>
                    </w:ins>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791BDBA3"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del w:id="3876" w:author="Bertsch Christian (CR/AEE3)" w:date="2019-09-06T11:23:00Z">
        <w:r w:rsidRPr="0098259C">
          <w:delText>):</w:delText>
        </w:r>
      </w:del>
      <w:ins w:id="3877" w:author="Bertsch Christian (CR/AEE3)" w:date="2019-09-06T11:23:00Z">
        <w:r w:rsidRPr="0098259C">
          <w:t>)</w:t>
        </w:r>
        <w:r w:rsidR="006D1D1A">
          <w:t>.</w:t>
        </w:r>
      </w:ins>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5A132F22" w:rsidR="00063440" w:rsidRPr="002F3E46" w:rsidRDefault="00063440" w:rsidP="00796DC7">
      <w:pPr>
        <w:pStyle w:val="ListParagraph"/>
        <w:numPr>
          <w:ilvl w:val="1"/>
          <w:numId w:val="63"/>
        </w:numPr>
        <w:ind w:left="1080"/>
        <w:rPr>
          <w:rFonts w:ascii="Arial" w:hAnsi="Arial" w:cs="Arial"/>
          <w:sz w:val="20"/>
          <w:szCs w:val="20"/>
          <w:lang w:val="en-US"/>
        </w:rPr>
      </w:pPr>
      <w:del w:id="3878" w:author="Bertsch Christian (CR/AEE3)" w:date="2019-09-06T11:23:00Z">
        <w:r w:rsidRPr="00867BB6">
          <w:rPr>
            <w:rFonts w:ascii="Arial" w:hAnsi="Arial" w:cs="Arial"/>
            <w:sz w:val="20"/>
            <w:szCs w:val="20"/>
            <w:lang w:val="en-US"/>
          </w:rPr>
          <w:delText>the</w:delText>
        </w:r>
      </w:del>
      <w:ins w:id="3879"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input variables </w:t>
      </w:r>
      <m:oMath>
        <m:sSubSup>
          <m:sSubSupPr>
            <m:ctrlPr>
              <w:ins w:id="3880" w:author="Bertsch Christian (CR/AEE3)" w:date="2019-10-03T16:45:00Z">
                <w:rPr>
                  <w:rFonts w:ascii="Cambria Math" w:hAnsi="Cambria Math" w:cs="Arial"/>
                  <w:i/>
                  <w:sz w:val="20"/>
                  <w:szCs w:val="20"/>
                  <w:lang w:val="en-US"/>
                </w:rPr>
              </w:ins>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 of the subsystem (</w:t>
      </w:r>
      <w:del w:id="3881" w:author="Bertsch Christian (CR/AEE3)" w:date="2019-09-06T11:23:00Z">
        <w:r w:rsidRPr="00867BB6">
          <w:rPr>
            <w:rFonts w:ascii="Arial" w:hAnsi="Arial" w:cs="Arial"/>
            <w:sz w:val="20"/>
            <w:szCs w:val="20"/>
            <w:lang w:val="en-US"/>
          </w:rPr>
          <w:delText>i.e.</w:delText>
        </w:r>
      </w:del>
      <w:ins w:id="3882" w:author="Bertsch Christian (CR/AEE3)" w:date="2019-09-06T11:23:00Z">
        <w:r w:rsidR="006D1D1A">
          <w:rPr>
            <w:rFonts w:ascii="Arial" w:hAnsi="Arial" w:cs="Arial"/>
            <w:sz w:val="20"/>
            <w:szCs w:val="20"/>
            <w:lang w:val="en-US"/>
          </w:rPr>
          <w:t>in other words,</w:t>
        </w:r>
      </w:ins>
      <w:r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ins w:id="3883" w:author="Bertsch Christian (CR/AEE3)" w:date="2019-10-03T16:45:00Z">
                <w:rPr>
                  <w:rFonts w:ascii="Cambria Math" w:hAnsi="Cambria Math" w:cs="Arial"/>
                  <w:i/>
                  <w:sz w:val="20"/>
                  <w:szCs w:val="20"/>
                  <w:lang w:val="en-US"/>
                </w:rPr>
              </w:ins>
            </m:ctrlPr>
          </m:sSubPr>
          <m:e>
            <m:d>
              <m:dPr>
                <m:begChr m:val="{"/>
                <m:endChr m:val="}"/>
                <m:ctrlPr>
                  <w:ins w:id="3884" w:author="Bertsch Christian (CR/AEE3)" w:date="2019-10-03T16:45:00Z">
                    <w:rPr>
                      <w:rFonts w:ascii="Cambria Math" w:hAnsi="Cambria Math" w:cs="Arial"/>
                      <w:i/>
                      <w:sz w:val="20"/>
                      <w:szCs w:val="20"/>
                      <w:lang w:val="en-US"/>
                    </w:rPr>
                  </w:ins>
                </m:ctrlPr>
              </m:dPr>
              <m:e>
                <m:sSubSup>
                  <m:sSubSupPr>
                    <m:ctrlPr>
                      <w:ins w:id="3885" w:author="Bertsch Christian (CR/AEE3)" w:date="2019-10-03T16:45:00Z">
                        <w:rPr>
                          <w:rFonts w:ascii="Cambria Math" w:hAnsi="Cambria Math" w:cs="Arial"/>
                          <w:i/>
                          <w:sz w:val="20"/>
                          <w:szCs w:val="20"/>
                          <w:lang w:val="en-US"/>
                        </w:rPr>
                      </w:ins>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ins w:id="3886" w:author="Bertsch Christian (CR/AEE3)" w:date="2019-10-03T16:45:00Z">
                    <w:rPr>
                      <w:rFonts w:ascii="Cambria Math" w:hAnsi="Cambria Math" w:cs="Arial"/>
                      <w:i/>
                      <w:sz w:val="20"/>
                      <w:szCs w:val="20"/>
                      <w:lang w:val="en-US"/>
                    </w:rPr>
                  </w:ins>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del w:id="3887" w:author="Bertsch Christian (CR/AEE3)" w:date="2019-09-06T11:23:00Z">
        <w:r w:rsidR="00796DC7" w:rsidRPr="00867BB6">
          <w:rPr>
            <w:rFonts w:ascii="Arial" w:eastAsiaTheme="minorEastAsia" w:hAnsi="Arial" w:cs="Arial"/>
            <w:sz w:val="20"/>
            <w:szCs w:val="20"/>
            <w:lang w:val="en-US"/>
          </w:rPr>
          <w:delText>),</w:delText>
        </w:r>
      </w:del>
      <w:ins w:id="3888" w:author="Bertsch Christian (CR/AEE3)" w:date="2019-09-06T11:23:00Z">
        <w:r w:rsidR="00796DC7" w:rsidRPr="002F3E46">
          <w:rPr>
            <w:rFonts w:ascii="Arial" w:eastAsiaTheme="minorEastAsia" w:hAnsi="Arial" w:cs="Arial"/>
            <w:sz w:val="20"/>
            <w:szCs w:val="20"/>
            <w:lang w:val="en-US"/>
          </w:rPr>
          <w:t>)</w:t>
        </w:r>
      </w:ins>
      <w:ins w:id="3889" w:author="Bertsch Christian (CR/AEE3)" w:date="2019-10-01T17:50:00Z">
        <w:r w:rsidR="0054083F">
          <w:rPr>
            <w:rFonts w:ascii="Arial" w:eastAsiaTheme="minorEastAsia" w:hAnsi="Arial" w:cs="Arial"/>
            <w:sz w:val="20"/>
            <w:szCs w:val="20"/>
            <w:lang w:val="en-US"/>
          </w:rPr>
          <w:t xml:space="preserve">, </w:t>
        </w:r>
        <w:r w:rsidR="0054083F">
          <w:t xml:space="preserve">where </w:t>
        </w:r>
        <w:r w:rsidR="0054083F" w:rsidRPr="00954452">
          <w:rPr>
            <w:rFonts w:ascii="Times New Roman" w:hAnsi="Times New Roman" w:cs="Times New Roman"/>
            <w:i/>
            <w:rPrChange w:id="3890" w:author="Bertsch Christian (CR/AEE3)" w:date="2019-10-01T17:51:00Z">
              <w:rPr/>
            </w:rPrChange>
          </w:rPr>
          <w:t>m</w:t>
        </w:r>
        <w:r w:rsidR="0054083F" w:rsidRPr="00954452">
          <w:rPr>
            <w:rFonts w:ascii="Times New Roman" w:hAnsi="Times New Roman" w:cs="Times New Roman"/>
            <w:i/>
            <w:vertAlign w:val="subscript"/>
            <w:rPrChange w:id="3891" w:author="Bertsch Christian (CR/AEE3)" w:date="2019-10-01T17:51:00Z">
              <w:rPr/>
            </w:rPrChange>
          </w:rPr>
          <w:t>ido</w:t>
        </w:r>
        <w:r w:rsidR="0054083F" w:rsidRPr="00954452">
          <w:rPr>
            <w:rFonts w:ascii="Times New Roman" w:hAnsi="Times New Roman" w:cs="Times New Roman"/>
            <w:i/>
            <w:rPrChange w:id="3892" w:author="Bertsch Christian (CR/AEE3)" w:date="2019-10-01T17:51:00Z">
              <w:rPr/>
            </w:rPrChange>
          </w:rPr>
          <w:t xml:space="preserve"> </w:t>
        </w:r>
        <w:r w:rsidR="0054083F">
          <w:t>stands for the model input derivative order.</w:t>
        </w:r>
      </w:ins>
    </w:p>
    <w:p w14:paraId="7EB58BB6" w14:textId="17FB68D9" w:rsidR="00063440" w:rsidRPr="002F3E46" w:rsidRDefault="00063440" w:rsidP="00796DC7">
      <w:pPr>
        <w:pStyle w:val="ListParagraph"/>
        <w:numPr>
          <w:ilvl w:val="1"/>
          <w:numId w:val="63"/>
        </w:numPr>
        <w:ind w:left="1080"/>
        <w:rPr>
          <w:rFonts w:ascii="Arial" w:hAnsi="Arial" w:cs="Arial"/>
          <w:sz w:val="20"/>
          <w:szCs w:val="20"/>
          <w:lang w:val="en-US"/>
        </w:rPr>
      </w:pPr>
      <w:del w:id="3893" w:author="Bertsch Christian (CR/AEE3)" w:date="2019-09-06T11:23:00Z">
        <w:r w:rsidRPr="00867BB6">
          <w:rPr>
            <w:rFonts w:ascii="Arial" w:hAnsi="Arial" w:cs="Arial"/>
            <w:sz w:val="20"/>
            <w:szCs w:val="20"/>
            <w:lang w:val="en-US"/>
          </w:rPr>
          <w:delText>varying</w:delText>
        </w:r>
      </w:del>
      <w:ins w:id="3894" w:author="Bertsch Christian (CR/AEE3)" w:date="2019-09-06T11:23:00Z">
        <w:r w:rsidR="00417784">
          <w:rPr>
            <w:rFonts w:ascii="Arial" w:hAnsi="Arial" w:cs="Arial"/>
            <w:sz w:val="20"/>
            <w:szCs w:val="20"/>
            <w:lang w:val="en-US"/>
          </w:rPr>
          <w:t>V</w:t>
        </w:r>
        <w:r w:rsidRPr="002F3E46">
          <w:rPr>
            <w:rFonts w:ascii="Arial" w:hAnsi="Arial" w:cs="Arial"/>
            <w:sz w:val="20"/>
            <w:szCs w:val="20"/>
            <w:lang w:val="en-US"/>
          </w:rPr>
          <w:t>arying</w:t>
        </w:r>
      </w:ins>
      <w:r w:rsidRPr="002F3E46">
        <w:rPr>
          <w:rFonts w:ascii="Arial" w:hAnsi="Arial" w:cs="Arial"/>
          <w:sz w:val="20"/>
          <w:szCs w:val="20"/>
          <w:lang w:val="en-US"/>
        </w:rPr>
        <w:t xml:space="preserve"> parameters </w:t>
      </w:r>
      <m:oMath>
        <m:sSub>
          <m:sSubPr>
            <m:ctrlPr>
              <w:ins w:id="3895" w:author="Bertsch Christian (CR/AEE3)" w:date="2019-10-03T16:45:00Z">
                <w:rPr>
                  <w:rFonts w:ascii="Cambria Math" w:hAnsi="Cambria Math" w:cs="Arial"/>
                  <w:i/>
                  <w:sz w:val="20"/>
                  <w:szCs w:val="20"/>
                  <w:vertAlign w:val="subscript"/>
                  <w:lang w:val="en-US"/>
                </w:rPr>
              </w:ins>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Pr="002F3E46">
        <w:rPr>
          <w:rFonts w:ascii="Arial" w:hAnsi="Arial" w:cs="Arial"/>
          <w:sz w:val="20"/>
          <w:szCs w:val="20"/>
          <w:lang w:val="en-US"/>
        </w:rPr>
        <w:t>, also known as tunable parameters</w:t>
      </w:r>
      <w:del w:id="3896" w:author="Bertsch Christian (CR/AEE3)" w:date="2019-09-06T11:23:00Z">
        <w:r w:rsidR="00796DC7" w:rsidRPr="00867BB6">
          <w:rPr>
            <w:rFonts w:ascii="Arial" w:hAnsi="Arial" w:cs="Arial"/>
            <w:sz w:val="20"/>
            <w:szCs w:val="20"/>
            <w:lang w:val="en-US"/>
          </w:rPr>
          <w:delText>.</w:delText>
        </w:r>
      </w:del>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3CAE9E15" w:rsidR="00063440" w:rsidRPr="002F3E46" w:rsidRDefault="00063440" w:rsidP="00796DC7">
      <w:pPr>
        <w:pStyle w:val="ListParagraph"/>
        <w:numPr>
          <w:ilvl w:val="1"/>
          <w:numId w:val="63"/>
        </w:numPr>
        <w:ind w:left="1080"/>
        <w:jc w:val="both"/>
        <w:rPr>
          <w:rFonts w:ascii="Arial" w:hAnsi="Arial" w:cs="Arial"/>
          <w:sz w:val="20"/>
          <w:szCs w:val="20"/>
          <w:lang w:val="en-US"/>
        </w:rPr>
      </w:pPr>
      <w:del w:id="3897" w:author="Bertsch Christian (CR/AEE3)" w:date="2019-09-06T11:23:00Z">
        <w:r w:rsidRPr="00867BB6">
          <w:rPr>
            <w:rFonts w:ascii="Arial" w:hAnsi="Arial" w:cs="Arial"/>
            <w:sz w:val="20"/>
            <w:szCs w:val="20"/>
            <w:lang w:val="en-US"/>
          </w:rPr>
          <w:delText>the</w:delText>
        </w:r>
      </w:del>
      <w:ins w:id="3898"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output variables </w:t>
      </w:r>
      <m:oMath>
        <m:sSubSup>
          <m:sSubSupPr>
            <m:ctrlPr>
              <w:ins w:id="3899" w:author="Bertsch Christian (CR/AEE3)" w:date="2019-10-03T16:45:00Z">
                <w:rPr>
                  <w:rFonts w:ascii="Cambria Math" w:hAnsi="Cambria Math" w:cs="Arial"/>
                  <w:i/>
                  <w:sz w:val="20"/>
                  <w:szCs w:val="20"/>
                  <w:lang w:val="en-US"/>
                </w:rPr>
              </w:ins>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of the subsystem (same remark as above), along with some of their successive derivatives </w:t>
      </w:r>
      <m:oMath>
        <m:sSub>
          <m:sSubPr>
            <m:ctrlPr>
              <w:ins w:id="3900" w:author="Bertsch Christian (CR/AEE3)" w:date="2019-10-03T16:45:00Z">
                <w:rPr>
                  <w:rFonts w:ascii="Cambria Math" w:hAnsi="Cambria Math" w:cs="Arial"/>
                  <w:i/>
                  <w:sz w:val="20"/>
                  <w:szCs w:val="20"/>
                  <w:lang w:val="en-US"/>
                </w:rPr>
              </w:ins>
            </m:ctrlPr>
          </m:sSubPr>
          <m:e>
            <m:d>
              <m:dPr>
                <m:begChr m:val="{"/>
                <m:endChr m:val="}"/>
                <m:ctrlPr>
                  <w:ins w:id="3901" w:author="Bertsch Christian (CR/AEE3)" w:date="2019-10-03T16:45:00Z">
                    <w:rPr>
                      <w:rFonts w:ascii="Cambria Math" w:hAnsi="Cambria Math" w:cs="Arial"/>
                      <w:i/>
                      <w:sz w:val="20"/>
                      <w:szCs w:val="20"/>
                      <w:lang w:val="en-US"/>
                    </w:rPr>
                  </w:ins>
                </m:ctrlPr>
              </m:dPr>
              <m:e>
                <m:sSubSup>
                  <m:sSubSupPr>
                    <m:ctrlPr>
                      <w:ins w:id="3902" w:author="Bertsch Christian (CR/AEE3)" w:date="2019-10-03T16:45:00Z">
                        <w:rPr>
                          <w:rFonts w:ascii="Cambria Math" w:hAnsi="Cambria Math" w:cs="Arial"/>
                          <w:i/>
                          <w:sz w:val="20"/>
                          <w:szCs w:val="20"/>
                          <w:lang w:val="en-US"/>
                        </w:rPr>
                      </w:ins>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ins w:id="3903" w:author="Bertsch Christian (CR/AEE3)" w:date="2019-10-03T16:45:00Z">
                    <w:rPr>
                      <w:rFonts w:ascii="Cambria Math" w:hAnsi="Cambria Math" w:cs="Arial"/>
                      <w:i/>
                      <w:sz w:val="20"/>
                      <w:szCs w:val="20"/>
                      <w:lang w:val="en-US"/>
                    </w:rPr>
                  </w:ins>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del w:id="3904" w:author="Bertsch Christian (CR/AEE3)" w:date="2019-09-06T11:23:00Z">
        <w:r w:rsidR="00796DC7" w:rsidRPr="00867BB6">
          <w:rPr>
            <w:rFonts w:ascii="Arial" w:eastAsiaTheme="minorEastAsia" w:hAnsi="Arial" w:cs="Arial"/>
            <w:sz w:val="20"/>
            <w:szCs w:val="20"/>
            <w:lang w:val="en-US"/>
          </w:rPr>
          <w:delText>),</w:delText>
        </w:r>
      </w:del>
      <w:ins w:id="3905" w:author="Bertsch Christian (CR/AEE3)" w:date="2019-09-06T11:23:00Z">
        <w:r w:rsidR="00796DC7" w:rsidRPr="002F3E46">
          <w:rPr>
            <w:rFonts w:ascii="Arial" w:eastAsiaTheme="minorEastAsia" w:hAnsi="Arial" w:cs="Arial"/>
            <w:sz w:val="20"/>
            <w:szCs w:val="20"/>
            <w:lang w:val="en-US"/>
          </w:rPr>
          <w:t>)</w:t>
        </w:r>
      </w:ins>
    </w:p>
    <w:p w14:paraId="0C07A49B" w14:textId="40BC6773" w:rsidR="00063440" w:rsidRPr="002F3E46" w:rsidRDefault="00063440" w:rsidP="00796DC7">
      <w:pPr>
        <w:pStyle w:val="ListParagraph"/>
        <w:numPr>
          <w:ilvl w:val="1"/>
          <w:numId w:val="63"/>
        </w:numPr>
        <w:ind w:left="1080"/>
        <w:jc w:val="both"/>
        <w:rPr>
          <w:rFonts w:ascii="Arial" w:hAnsi="Arial" w:cs="Arial"/>
          <w:sz w:val="20"/>
          <w:szCs w:val="20"/>
          <w:lang w:val="en-US"/>
        </w:rPr>
      </w:pPr>
      <w:del w:id="3906" w:author="Bertsch Christian (CR/AEE3)" w:date="2019-09-06T11:23:00Z">
        <w:r w:rsidRPr="00867BB6">
          <w:rPr>
            <w:rFonts w:ascii="Arial" w:hAnsi="Arial" w:cs="Arial"/>
            <w:sz w:val="20"/>
            <w:szCs w:val="20"/>
            <w:lang w:val="en-US"/>
          </w:rPr>
          <w:delText>observation</w:delText>
        </w:r>
      </w:del>
      <w:ins w:id="3907" w:author="Bertsch Christian (CR/AEE3)" w:date="2019-09-06T11:23:00Z">
        <w:r w:rsidR="00417784">
          <w:rPr>
            <w:rFonts w:ascii="Arial" w:hAnsi="Arial" w:cs="Arial"/>
            <w:sz w:val="20"/>
            <w:szCs w:val="20"/>
            <w:lang w:val="en-US"/>
          </w:rPr>
          <w:t>O</w:t>
        </w:r>
        <w:r w:rsidRPr="002F3E46">
          <w:rPr>
            <w:rFonts w:ascii="Arial" w:hAnsi="Arial" w:cs="Arial"/>
            <w:sz w:val="20"/>
            <w:szCs w:val="20"/>
            <w:lang w:val="en-US"/>
          </w:rPr>
          <w:t>bservation</w:t>
        </w:r>
      </w:ins>
      <w:r w:rsidRPr="002F3E46">
        <w:rPr>
          <w:rFonts w:ascii="Arial" w:hAnsi="Arial" w:cs="Arial"/>
          <w:sz w:val="20"/>
          <w:szCs w:val="20"/>
          <w:lang w:val="en-US"/>
        </w:rPr>
        <w:t xml:space="preserve"> variables and “calculated” varying parameters</w:t>
      </w:r>
      <w:r w:rsidRPr="002F3E46">
        <w:rPr>
          <w:rFonts w:ascii="Arial" w:hAnsi="Arial" w:cs="Arial"/>
          <w:i/>
          <w:sz w:val="20"/>
          <w:szCs w:val="20"/>
          <w:lang w:val="en-US"/>
        </w:rPr>
        <w:t xml:space="preserve"> </w:t>
      </w:r>
      <m:oMath>
        <m:sSub>
          <m:sSubPr>
            <m:ctrlPr>
              <w:ins w:id="3908" w:author="Bertsch Christian (CR/AEE3)" w:date="2019-10-03T16:45:00Z">
                <w:rPr>
                  <w:rFonts w:ascii="Cambria Math" w:hAnsi="Cambria Math" w:cs="Arial"/>
                  <w:i/>
                  <w:sz w:val="20"/>
                  <w:szCs w:val="20"/>
                  <w:lang w:val="en-US"/>
                </w:rPr>
              </w:ins>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ins w:id="3909" w:author="Bertsch Christian (CR/AEE3)" w:date="2019-10-03T16:45:00Z">
                <w:rPr>
                  <w:rFonts w:ascii="Cambria Math" w:hAnsi="Cambria Math" w:cs="Arial"/>
                  <w:i/>
                  <w:sz w:val="20"/>
                  <w:szCs w:val="20"/>
                  <w:lang w:val="en-US"/>
                </w:rPr>
              </w:ins>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del w:id="3910" w:author="Bertsch Christian (CR/AEE3)" w:date="2019-09-06T11:23:00Z">
        <w:r w:rsidR="00852EE5" w:rsidRPr="00867BB6">
          <w:rPr>
            <w:rFonts w:ascii="Arial" w:eastAsiaTheme="minorEastAsia" w:hAnsi="Arial" w:cs="Arial"/>
            <w:sz w:val="20"/>
            <w:szCs w:val="20"/>
            <w:lang w:val="en-US"/>
          </w:rPr>
          <w:delText>).</w:delText>
        </w:r>
      </w:del>
      <w:ins w:id="3911" w:author="Bertsch Christian (CR/AEE3)" w:date="2019-09-06T11:23:00Z">
        <w:r w:rsidR="00852EE5" w:rsidRPr="002F3E46">
          <w:rPr>
            <w:rFonts w:ascii="Arial" w:eastAsiaTheme="minorEastAsia" w:hAnsi="Arial" w:cs="Arial"/>
            <w:sz w:val="20"/>
            <w:szCs w:val="20"/>
            <w:lang w:val="en-US"/>
          </w:rPr>
          <w:t>)</w:t>
        </w:r>
      </w:ins>
    </w:p>
    <w:p w14:paraId="1C429651" w14:textId="2EF1B88D"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del w:id="3912" w:author="Bertsch Christian (CR/AEE3)" w:date="2019-09-06T11:23:00Z">
        <w:r w:rsidRPr="00867BB6">
          <w:rPr>
            <w:rFonts w:ascii="Arial" w:hAnsi="Arial" w:cs="Arial"/>
            <w:sz w:val="20"/>
            <w:szCs w:val="20"/>
            <w:lang w:val="en-US"/>
          </w:rPr>
          <w:delText>being</w:delText>
        </w:r>
      </w:del>
      <w:ins w:id="3913" w:author="Bertsch Christian (CR/AEE3)" w:date="2019-09-06T11:23:00Z">
        <w:r w:rsidR="001F4D2C">
          <w:rPr>
            <w:rFonts w:ascii="Arial" w:hAnsi="Arial" w:cs="Arial"/>
            <w:sz w:val="20"/>
            <w:szCs w:val="20"/>
            <w:lang w:val="en-US"/>
          </w:rPr>
          <w:t xml:space="preserve">which can </w:t>
        </w:r>
        <w:r w:rsidRPr="002F3E46">
          <w:rPr>
            <w:rFonts w:ascii="Arial" w:hAnsi="Arial" w:cs="Arial"/>
            <w:sz w:val="20"/>
            <w:szCs w:val="20"/>
            <w:lang w:val="en-US"/>
          </w:rPr>
          <w:t>be</w:t>
        </w:r>
      </w:ins>
      <w:r w:rsidRPr="002F3E46">
        <w:rPr>
          <w:rFonts w:ascii="Arial" w:hAnsi="Arial" w:cs="Arial"/>
          <w:sz w:val="20"/>
          <w:szCs w:val="20"/>
          <w:lang w:val="en-US"/>
        </w:rPr>
        <w:t xml:space="preserv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del w:id="3914" w:author="Bertsch Christian (CR/AEE3)" w:date="2019-09-06T11:23:00Z">
        <w:r w:rsidRPr="00867BB6">
          <w:rPr>
            <w:rFonts w:ascii="Arial" w:hAnsi="Arial" w:cs="Arial"/>
            <w:sz w:val="20"/>
            <w:szCs w:val="20"/>
            <w:lang w:val="en-US"/>
          </w:rPr>
          <w:delText>, it does not matter</w:delText>
        </w:r>
      </w:del>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ins w:id="3915" w:author="Bertsch Christian (CR/AEE3)" w:date="2019-10-03T16:45:00Z">
                <w:rPr>
                  <w:rFonts w:ascii="Cambria Math" w:hAnsi="Cambria Math" w:cs="Arial"/>
                  <w:i/>
                  <w:sz w:val="20"/>
                  <w:szCs w:val="20"/>
                  <w:vertAlign w:val="subscript"/>
                  <w:lang w:val="en-US"/>
                </w:rPr>
              </w:ins>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0A41B279"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ins w:id="3916"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ins w:id="3917" w:author="Bertsch Christian (CR/AEE3)" w:date="2019-10-03T16:45:00Z">
                <w:rPr>
                  <w:rFonts w:ascii="Cambria Math" w:hAnsi="Cambria Math"/>
                  <w:b/>
                  <w:i/>
                  <w:vertAlign w:val="subscript"/>
                </w:rPr>
              </w:ins>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ins w:id="3918"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ins w:id="3919" w:author="Bertsch Christian (CR/AEE3)" w:date="2019-10-03T16:45:00Z">
                <w:rPr>
                  <w:rFonts w:ascii="Cambria Math" w:hAnsi="Cambria Math"/>
                  <w:i/>
                </w:rPr>
              </w:ins>
            </m:ctrlPr>
          </m:sSubPr>
          <m:e>
            <m:sPre>
              <m:sPrePr>
                <m:ctrlPr>
                  <w:ins w:id="3920"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ins w:id="3921" w:author="Bertsch Christian (CR/AEE3)" w:date="2019-10-03T16:45:00Z">
                <w:rPr>
                  <w:rFonts w:ascii="Cambria Math" w:hAnsi="Cambria Math"/>
                  <w:i/>
                  <w:vertAlign w:val="subscript"/>
                </w:rPr>
              </w:ins>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ins w:id="3922" w:author="Bertsch Christian (CR/AEE3)" w:date="2019-09-06T11:23:00Z">
        <w:r w:rsidR="00765CA8">
          <w:rPr>
            <w:i/>
          </w:rPr>
          <w:t>,</w:t>
        </w:r>
      </w:ins>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del w:id="3923" w:author="Bertsch Christian (CR/AEE3)" w:date="2019-09-06T11:23:00Z">
        <w:r w:rsidR="00B82BA3">
          <w:delText>In this mode algebraic</w:delText>
        </w:r>
      </w:del>
      <w:ins w:id="3924" w:author="Bertsch Christian (CR/AEE3)" w:date="2019-09-06T11:23:00Z">
        <w:r w:rsidR="00765CA8">
          <w:t>Algebraic</w:t>
        </w:r>
      </w:ins>
      <w:r w:rsidR="00765CA8">
        <w:t xml:space="preserve"> equations are solved</w:t>
      </w:r>
      <w:ins w:id="3925" w:author="Bertsch Christian (CR/AEE3)" w:date="2019-09-06T11:23:00Z">
        <w:r w:rsidR="00765CA8">
          <w:t xml:space="preserve"> in this mode</w:t>
        </w:r>
      </w:ins>
      <w:r w:rsidR="00765CA8">
        <w:t>.</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156876BE" w:rsidR="00680A9E" w:rsidRDefault="00505D8D" w:rsidP="00680A9E">
      <w:pPr>
        <w:pStyle w:val="BodyText"/>
      </w:pPr>
      <w:r>
        <w:t>[</w:t>
      </w:r>
      <w:r w:rsidRPr="002F3E46">
        <w:rPr>
          <w:i/>
        </w:rPr>
        <w:t>Note</w:t>
      </w:r>
      <w:del w:id="3926" w:author="Bertsch Christian (CR/AEE3)" w:date="2019-09-06T11:23:00Z">
        <w:r w:rsidRPr="00867BB6">
          <w:rPr>
            <w:i/>
          </w:rPr>
          <w:delText>,</w:delText>
        </w:r>
      </w:del>
      <w:ins w:id="3927" w:author="Bertsch Christian (CR/AEE3)" w:date="2019-09-06T11:23:00Z">
        <w:r w:rsidR="00765CA8">
          <w:rPr>
            <w:i/>
          </w:rPr>
          <w:t xml:space="preserve"> that</w:t>
        </w:r>
      </w:ins>
      <w:r w:rsidRPr="002F3E46">
        <w:rPr>
          <w:i/>
        </w:rPr>
        <w:t xml:space="preserve"> for a Co-Simulation FMU, no super dense time description is used at communication points</w:t>
      </w:r>
      <w:r w:rsidR="000F167A">
        <w:rPr>
          <w:i/>
        </w:rPr>
        <w:t>.</w:t>
      </w:r>
      <w:r w:rsidR="00970013">
        <w:t>]</w:t>
      </w:r>
    </w:p>
    <w:p w14:paraId="074C018C" w14:textId="32686A84" w:rsidR="00970013" w:rsidRDefault="00970013" w:rsidP="00970013">
      <w:pPr>
        <w:pStyle w:val="BodyText"/>
        <w:tabs>
          <w:tab w:val="left" w:pos="335"/>
        </w:tabs>
        <w:spacing w:after="120"/>
      </w:pPr>
      <w:del w:id="3928" w:author="Bertsch Christian (CR/AEE3)" w:date="2019-09-06T11:23:00Z">
        <w:r>
          <w:delText>In</w:delText>
        </w:r>
        <w:r w:rsidRPr="00E12D1D">
          <w:delText xml:space="preserve"> </w:delText>
        </w:r>
        <w:r>
          <w:delText xml:space="preserve">  the</w:delText>
        </w:r>
      </w:del>
      <w:ins w:id="3929" w:author="Bertsch Christian (CR/AEE3)" w:date="2019-09-06T11:23:00Z">
        <w:r w:rsidR="00765CA8">
          <w:t>The</w:t>
        </w:r>
      </w:ins>
      <w:r w:rsidR="00765CA8">
        <w:t xml:space="preserve"> equations </w:t>
      </w:r>
      <w:del w:id="3930" w:author="Bertsch Christian (CR/AEE3)" w:date="2019-09-06T11:23:00Z">
        <w:r>
          <w:delText xml:space="preserve">are </w:delText>
        </w:r>
      </w:del>
      <w:r w:rsidR="00765CA8">
        <w:t xml:space="preserve">defined </w:t>
      </w:r>
      <w:del w:id="3931" w:author="Bertsch Christian (CR/AEE3)" w:date="2019-09-06T11:23:00Z">
        <w:r>
          <w:delText>that</w:delText>
        </w:r>
      </w:del>
      <w:ins w:id="3932" w:author="Bertsch Christian (CR/AEE3)" w:date="2019-09-06T11:23:00Z">
        <w:r w:rsidR="00765CA8">
          <w:t>in Table 2</w:t>
        </w:r>
      </w:ins>
      <w:r>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933"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ins w:id="3934" w:author="Bertsch Christian (CR/AEE3)" w:date="2019-10-03T16:45:00Z">
                      <w:rPr>
                        <w:rFonts w:ascii="Cambria Math" w:hAnsi="Cambria Math"/>
                        <w:i/>
                      </w:rPr>
                    </w:ins>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ins w:id="3935"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initial=exact</m:t>
                  </m:r>
                </m:sub>
              </m:sSub>
            </m:oMath>
            <w:r>
              <w:t xml:space="preserve"> and </w:t>
            </w:r>
            <m:oMath>
              <m:sSub>
                <m:sSubPr>
                  <m:ctrlPr>
                    <w:ins w:id="3936"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ins w:id="3937" w:author="Bertsch Christian (CR/AEE3)" w:date="2019-10-03T16:45:00Z">
                      <w:rPr>
                        <w:rFonts w:ascii="Cambria Math" w:hAnsi="Cambria Math"/>
                        <w:i/>
                        <w:color w:val="006600"/>
                      </w:rPr>
                    </w:ins>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ins w:id="3938" w:author="Bertsch Christian (CR/AEE3)" w:date="2019-10-03T16:45:00Z">
                      <w:rPr>
                        <w:rFonts w:ascii="Cambria Math" w:hAnsi="Cambria Math"/>
                        <w:i/>
                      </w:rPr>
                    </w:ins>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ins w:id="3939" w:author="Bertsch Christian (CR/AEE3)" w:date="2019-09-28T17:01:00Z">
              <w:r w:rsidR="00C2544B">
                <w:rPr>
                  <w:rStyle w:val="CODE"/>
                </w:rPr>
                <w:t xml:space="preserve"> </w:t>
              </w:r>
            </w:ins>
            <w:r>
              <w:t>=</w:t>
            </w:r>
            <w:ins w:id="3940" w:author="Bertsch Christian (CR/AEE3)" w:date="2019-09-28T17:01:00Z">
              <w:r w:rsidR="00C2544B">
                <w:t xml:space="preserve"> </w:t>
              </w:r>
            </w:ins>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ins w:id="3941" w:author="Bertsch Christian (CR/AEE3)" w:date="2019-10-03T16:45:00Z">
                      <w:rPr>
                        <w:rFonts w:ascii="Cambria Math" w:hAnsi="Cambria Math"/>
                        <w:i/>
                      </w:rPr>
                    </w:ins>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ins w:id="3942" w:author="Bertsch Christian (CR/AEE3)" w:date="2019-10-03T16:45:00Z">
                      <w:rPr>
                        <w:rFonts w:ascii="Cambria Math" w:hAnsi="Cambria Math"/>
                        <w:i/>
                      </w:rPr>
                    </w:ins>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ins w:id="3943" w:author="Bertsch Christian (CR/AEE3)" w:date="2019-10-03T16:45:00Z">
                      <w:rPr>
                        <w:rFonts w:ascii="Cambria Math" w:hAnsi="Cambria Math"/>
                        <w:i/>
                      </w:rPr>
                    </w:ins>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ins w:id="3944" w:author="Bertsch Christian (CR/AEE3)" w:date="2019-10-03T16:45:00Z">
                      <w:rPr>
                        <w:rFonts w:ascii="Cambria Math" w:hAnsi="Cambria Math"/>
                        <w:i/>
                      </w:rPr>
                    </w:ins>
                  </m:ctrlPr>
                </m:sSubSupPr>
                <m:e>
                  <m:r>
                    <m:rPr>
                      <m:sty m:val="bi"/>
                    </m:rPr>
                    <w:rPr>
                      <w:rFonts w:ascii="Cambria Math" w:hAnsi="Cambria Math"/>
                    </w:rPr>
                    <m:t>u</m:t>
                  </m:r>
                </m:e>
                <m:sub>
                  <m:r>
                    <w:rPr>
                      <w:rFonts w:ascii="Cambria Math" w:hAnsi="Cambria Math"/>
                    </w:rPr>
                    <m:t>c</m:t>
                  </m:r>
                </m:sub>
                <m:sup>
                  <m:d>
                    <m:dPr>
                      <m:ctrlPr>
                        <w:ins w:id="3945" w:author="Bertsch Christian (CR/AEE3)" w:date="2019-10-03T16:45:00Z">
                          <w:rPr>
                            <w:rFonts w:ascii="Cambria Math" w:hAnsi="Cambria Math"/>
                            <w:i/>
                          </w:rPr>
                        </w:ins>
                      </m:ctrlPr>
                    </m:dPr>
                    <m:e>
                      <m:r>
                        <w:rPr>
                          <w:rFonts w:ascii="Cambria Math" w:hAnsi="Cambria Math"/>
                        </w:rPr>
                        <m:t>j</m:t>
                      </m:r>
                    </m:e>
                  </m:d>
                </m:sup>
              </m:sSubSup>
              <m:r>
                <w:rPr>
                  <w:rFonts w:ascii="Cambria Math" w:hAnsi="Cambria Math"/>
                </w:rPr>
                <m:t>(</m:t>
              </m:r>
              <m:sSub>
                <m:sSubPr>
                  <m:ctrlPr>
                    <w:ins w:id="3946" w:author="Bertsch Christian (CR/AEE3)" w:date="2019-10-03T16:45:00Z">
                      <w:rPr>
                        <w:rFonts w:ascii="Cambria Math" w:hAnsi="Cambria Math"/>
                        <w:i/>
                      </w:rPr>
                    </w:ins>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4F204D" w:rsidP="002F3E46">
            <w:pPr>
              <w:pStyle w:val="Textkrper-Tabelle"/>
              <w:ind w:left="0"/>
              <w:rPr>
                <w:color w:val="0000FF"/>
              </w:rPr>
            </w:pPr>
            <m:oMathPara>
              <m:oMath>
                <m:sSub>
                  <m:sSubPr>
                    <m:ctrlPr>
                      <w:ins w:id="3947" w:author="Bertsch Christian (CR/AEE3)" w:date="2019-10-03T16:45:00Z">
                        <w:rPr>
                          <w:rFonts w:ascii="Cambria Math" w:hAnsi="Cambria Math"/>
                          <w:b/>
                          <w:color w:val="0000FF"/>
                        </w:rPr>
                      </w:ins>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ins w:id="3948" w:author="Bertsch Christian (CR/AEE3)" w:date="2019-10-03T16:45:00Z">
                        <w:rPr>
                          <w:rFonts w:ascii="Cambria Math" w:hAnsi="Cambria Math"/>
                          <w:i/>
                          <w:color w:val="0000FF"/>
                        </w:rPr>
                      </w:ins>
                    </m:ctrlPr>
                  </m:sSubPr>
                  <m:e>
                    <m:r>
                      <m:rPr>
                        <m:sty m:val="b"/>
                      </m:rPr>
                      <w:rPr>
                        <w:rFonts w:ascii="Cambria Math" w:hAnsi="Cambria Math"/>
                        <w:color w:val="0000FF"/>
                      </w:rPr>
                      <m:t>f</m:t>
                    </m:r>
                  </m:e>
                  <m:sub>
                    <m:r>
                      <w:rPr>
                        <w:rFonts w:ascii="Cambria Math" w:hAnsi="Cambria Math"/>
                        <w:color w:val="0000FF"/>
                      </w:rPr>
                      <m:t>init</m:t>
                    </m:r>
                  </m:sub>
                </m:sSub>
                <m:d>
                  <m:dPr>
                    <m:ctrlPr>
                      <w:ins w:id="3949" w:author="Bertsch Christian (CR/AEE3)" w:date="2019-10-03T16:45:00Z">
                        <w:rPr>
                          <w:rFonts w:ascii="Cambria Math" w:hAnsi="Cambria Math"/>
                          <w:i/>
                          <w:color w:val="0000FF"/>
                        </w:rPr>
                      </w:ins>
                    </m:ctrlPr>
                  </m:dPr>
                  <m:e>
                    <m:sSub>
                      <m:sSubPr>
                        <m:ctrlPr>
                          <w:ins w:id="3950" w:author="Bertsch Christian (CR/AEE3)" w:date="2019-10-03T16:45:00Z">
                            <w:rPr>
                              <w:rFonts w:ascii="Cambria Math" w:hAnsi="Cambria Math"/>
                              <w:i/>
                              <w:color w:val="3333FF"/>
                            </w:rPr>
                          </w:ins>
                        </m:ctrlPr>
                      </m:sSubPr>
                      <m:e>
                        <m:r>
                          <m:rPr>
                            <m:sty m:val="bi"/>
                          </m:rPr>
                          <w:rPr>
                            <w:rFonts w:ascii="Cambria Math" w:hAnsi="Cambria Math"/>
                            <w:color w:val="3333FF"/>
                          </w:rPr>
                          <m:t>u</m:t>
                        </m:r>
                      </m:e>
                      <m:sub>
                        <m:r>
                          <w:rPr>
                            <w:rFonts w:ascii="Cambria Math" w:hAnsi="Cambria Math"/>
                            <w:color w:val="3333FF"/>
                          </w:rPr>
                          <m:t>c</m:t>
                        </m:r>
                      </m:sub>
                    </m:sSub>
                    <m:sSub>
                      <m:sSubPr>
                        <m:ctrlPr>
                          <w:ins w:id="3951" w:author="Bertsch Christian (CR/AEE3)" w:date="2019-10-03T16:45:00Z">
                            <w:rPr>
                              <w:rFonts w:ascii="Cambria Math" w:hAnsi="Cambria Math"/>
                              <w:b/>
                              <w:color w:val="3333FF"/>
                            </w:rPr>
                          </w:ins>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ins w:id="3952" w:author="Bertsch Christian (CR/AEE3)" w:date="2019-10-03T16:45:00Z">
                            <w:rPr>
                              <w:rFonts w:ascii="Cambria Math" w:hAnsi="Cambria Math"/>
                              <w:i/>
                              <w:color w:val="808080" w:themeColor="background1" w:themeShade="80"/>
                            </w:rPr>
                          </w:ins>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ins w:id="3953" w:author="Bertsch Christian (CR/AEE3)" w:date="2019-10-03T16:45:00Z">
                            <w:rPr>
                              <w:rFonts w:ascii="Cambria Math" w:hAnsi="Cambria Math"/>
                              <w:b/>
                              <w:color w:val="0000FF"/>
                            </w:rPr>
                          </w:ins>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ins w:id="3954" w:author="Bertsch Christian (CR/AEE3)" w:date="2019-10-03T16:45:00Z">
                      <w:rPr>
                        <w:rFonts w:ascii="Cambria Math" w:hAnsi="Cambria Math"/>
                        <w:i/>
                      </w:rPr>
                    </w:ins>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ins w:id="3955" w:author="Bertsch Christian (CR/AEE3)" w:date="2019-10-03T16:45:00Z">
                      <w:rPr>
                        <w:rFonts w:ascii="Cambria Math" w:hAnsi="Cambria Math"/>
                        <w:i/>
                      </w:rPr>
                    </w:ins>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ins w:id="3956" w:author="Bertsch Christian (CR/AEE3)" w:date="2019-10-03T16:45:00Z">
                      <w:rPr>
                        <w:rFonts w:ascii="Cambria Math" w:hAnsi="Cambria Math"/>
                        <w:i/>
                      </w:rPr>
                    </w:ins>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ins w:id="3957" w:author="Bertsch Christian (CR/AEE3)" w:date="2019-10-03T16:45:00Z">
                      <w:rPr>
                        <w:rFonts w:ascii="Cambria Math" w:hAnsi="Cambria Math"/>
                        <w:i/>
                      </w:rPr>
                    </w:ins>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ins w:id="3958" w:author="Bertsch Christian (CR/AEE3)" w:date="2019-10-03T16:45:00Z">
                      <w:rPr>
                        <w:rFonts w:ascii="Cambria Math" w:hAnsi="Cambria Math"/>
                        <w:i/>
                      </w:rPr>
                    </w:ins>
                  </m:ctrlPr>
                </m:sSubSupPr>
                <m:e>
                  <m:r>
                    <m:rPr>
                      <m:sty m:val="bi"/>
                    </m:rPr>
                    <w:rPr>
                      <w:rFonts w:ascii="Cambria Math" w:hAnsi="Cambria Math"/>
                    </w:rPr>
                    <m:t>u</m:t>
                  </m:r>
                </m:e>
                <m:sub>
                  <m:r>
                    <w:rPr>
                      <w:rFonts w:ascii="Cambria Math" w:hAnsi="Cambria Math"/>
                    </w:rPr>
                    <m:t>c</m:t>
                  </m:r>
                </m:sub>
                <m:sup>
                  <m:d>
                    <m:dPr>
                      <m:ctrlPr>
                        <w:ins w:id="3959" w:author="Bertsch Christian (CR/AEE3)" w:date="2019-10-03T16:45:00Z">
                          <w:rPr>
                            <w:rFonts w:ascii="Cambria Math" w:hAnsi="Cambria Math"/>
                            <w:i/>
                          </w:rPr>
                        </w:ins>
                      </m:ctrlPr>
                    </m:dPr>
                    <m:e>
                      <m:r>
                        <w:rPr>
                          <w:rFonts w:ascii="Cambria Math" w:hAnsi="Cambria Math"/>
                        </w:rPr>
                        <m:t>j</m:t>
                      </m:r>
                    </m:e>
                  </m:d>
                </m:sup>
              </m:sSubSup>
              <m:r>
                <w:rPr>
                  <w:rFonts w:ascii="Cambria Math" w:hAnsi="Cambria Math"/>
                </w:rPr>
                <m:t>(</m:t>
              </m:r>
              <m:sSub>
                <m:sSubPr>
                  <m:ctrlPr>
                    <w:ins w:id="3960" w:author="Bertsch Christian (CR/AEE3)" w:date="2019-10-03T16:45:00Z">
                      <w:rPr>
                        <w:rFonts w:ascii="Cambria Math" w:hAnsi="Cambria Math"/>
                        <w:i/>
                      </w:rPr>
                    </w:ins>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ins w:id="3961" w:author="Bertsch Christian (CR/AEE3)" w:date="2019-10-03T16:45:00Z">
                        <w:rPr>
                          <w:rFonts w:ascii="Cambria Math" w:hAnsi="Cambria Math"/>
                          <w:i/>
                          <w:color w:val="0000FF"/>
                        </w:rPr>
                      </w:ins>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ins w:id="3962" w:author="Bertsch Christian (CR/AEE3)" w:date="2019-10-03T16:45:00Z">
                        <w:rPr>
                          <w:rFonts w:ascii="Cambria Math" w:hAnsi="Cambria Math"/>
                          <w:i/>
                          <w:color w:val="0000FF"/>
                        </w:rPr>
                      </w:ins>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ins w:id="3963" w:author="Bertsch Christian (CR/AEE3)" w:date="2019-10-03T16:45:00Z">
                        <w:rPr>
                          <w:rFonts w:ascii="Cambria Math" w:hAnsi="Cambria Math"/>
                          <w:i/>
                          <w:color w:val="0000FF"/>
                        </w:rPr>
                      </w:ins>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ins w:id="3964" w:author="Bertsch Christian (CR/AEE3)" w:date="2019-10-03T16:45:00Z">
                        <w:rPr>
                          <w:rFonts w:ascii="Cambria Math" w:hAnsi="Cambria Math"/>
                          <w:i/>
                          <w:color w:val="0000FF"/>
                        </w:rPr>
                      </w:ins>
                    </m:ctrlPr>
                  </m:sSubPr>
                  <m:e>
                    <m:r>
                      <w:rPr>
                        <w:rFonts w:ascii="Cambria Math" w:hAnsi="Cambria Math"/>
                        <w:color w:val="0000FF"/>
                      </w:rPr>
                      <m:t>(</m:t>
                    </m:r>
                    <m:sSub>
                      <m:sSubPr>
                        <m:ctrlPr>
                          <w:ins w:id="3965" w:author="Bertsch Christian (CR/AEE3)" w:date="2019-10-03T16:45:00Z">
                            <w:rPr>
                              <w:rFonts w:ascii="Cambria Math" w:hAnsi="Cambria Math"/>
                              <w:b/>
                              <w:color w:val="3333FF"/>
                            </w:rPr>
                          </w:ins>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ins w:id="3966" w:author="Bertsch Christian (CR/AEE3)" w:date="2019-10-03T16:45:00Z">
                            <w:rPr>
                              <w:rFonts w:ascii="Cambria Math" w:hAnsi="Cambria Math"/>
                              <w:b/>
                              <w:color w:val="3333FF"/>
                            </w:rPr>
                          </w:ins>
                        </m:ctrlPr>
                      </m:sSubSupPr>
                      <m:e>
                        <m:r>
                          <m:rPr>
                            <m:sty m:val="bi"/>
                          </m:rPr>
                          <w:rPr>
                            <w:rFonts w:ascii="Cambria Math" w:hAnsi="Cambria Math"/>
                            <w:color w:val="3333FF"/>
                          </w:rPr>
                          <m:t>y</m:t>
                        </m:r>
                      </m:e>
                      <m:sub>
                        <m:r>
                          <m:rPr>
                            <m:sty m:val="bi"/>
                          </m:rPr>
                          <w:rPr>
                            <w:rFonts w:ascii="Cambria Math" w:hAnsi="Cambria Math"/>
                            <w:color w:val="3333FF"/>
                          </w:rPr>
                          <m:t>c</m:t>
                        </m:r>
                      </m:sub>
                      <m:sup>
                        <m:d>
                          <m:dPr>
                            <m:ctrlPr>
                              <w:ins w:id="3967" w:author="Bertsch Christian (CR/AEE3)" w:date="2019-10-03T16:45:00Z">
                                <w:rPr>
                                  <w:rFonts w:ascii="Cambria Math" w:hAnsi="Cambria Math"/>
                                  <w:b/>
                                  <w:i/>
                                  <w:color w:val="3333FF"/>
                                </w:rPr>
                              </w:ins>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ins w:id="3968" w:author="Bertsch Christian (CR/AEE3)" w:date="2019-10-03T16:45:00Z">
                            <w:rPr>
                              <w:rFonts w:ascii="Cambria Math" w:hAnsi="Cambria Math"/>
                              <w:b/>
                              <w:color w:val="3333FF"/>
                            </w:rPr>
                          </w:ins>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ins w:id="3969" w:author="Bertsch Christian (CR/AEE3)" w:date="2019-10-03T16:45:00Z">
                            <w:rPr>
                              <w:rFonts w:ascii="Cambria Math" w:hAnsi="Cambria Math"/>
                              <w:i/>
                              <w:color w:val="0000FF"/>
                            </w:rPr>
                          </w:ins>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ins w:id="3970" w:author="Bertsch Christian (CR/AEE3)" w:date="2019-10-03T16:45:00Z">
                        <w:rPr>
                          <w:rFonts w:ascii="Cambria Math" w:hAnsi="Cambria Math"/>
                          <w:i/>
                          <w:color w:val="0000FF"/>
                        </w:rPr>
                      </w:ins>
                    </m:ctrlPr>
                  </m:sSubPr>
                  <m:e>
                    <m:r>
                      <m:rPr>
                        <m:sty m:val="b"/>
                      </m:rPr>
                      <w:rPr>
                        <w:rFonts w:ascii="Cambria Math" w:hAnsi="Cambria Math"/>
                        <w:color w:val="0000FF"/>
                      </w:rPr>
                      <m:t>f</m:t>
                    </m:r>
                  </m:e>
                  <m:sub>
                    <m:r>
                      <w:rPr>
                        <w:rFonts w:ascii="Cambria Math" w:hAnsi="Cambria Math"/>
                        <w:color w:val="0000FF"/>
                      </w:rPr>
                      <m:t>doStep</m:t>
                    </m:r>
                  </m:sub>
                </m:sSub>
                <m:sSub>
                  <m:sSubPr>
                    <m:ctrlPr>
                      <w:ins w:id="3971" w:author="Bertsch Christian (CR/AEE3)" w:date="2019-10-03T16:45:00Z">
                        <w:rPr>
                          <w:rFonts w:ascii="Cambria Math" w:hAnsi="Cambria Math"/>
                          <w:i/>
                          <w:color w:val="0000FF"/>
                        </w:rPr>
                      </w:ins>
                    </m:ctrlPr>
                  </m:sSubPr>
                  <m:e>
                    <m:d>
                      <m:dPr>
                        <m:ctrlPr>
                          <w:ins w:id="3972" w:author="Bertsch Christian (CR/AEE3)" w:date="2019-10-03T16:45:00Z">
                            <w:rPr>
                              <w:rFonts w:ascii="Cambria Math" w:hAnsi="Cambria Math"/>
                              <w:i/>
                              <w:color w:val="0000FF"/>
                            </w:rPr>
                          </w:ins>
                        </m:ctrlPr>
                      </m:dPr>
                      <m:e>
                        <m:sSub>
                          <m:sSubPr>
                            <m:ctrlPr>
                              <w:ins w:id="3973" w:author="Bertsch Christian (CR/AEE3)" w:date="2019-10-03T16:45:00Z">
                                <w:rPr>
                                  <w:rFonts w:ascii="Cambria Math" w:hAnsi="Cambria Math"/>
                                  <w:i/>
                                  <w:color w:val="3333FF"/>
                                </w:rPr>
                              </w:ins>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ins w:id="3974" w:author="Bertsch Christian (CR/AEE3)" w:date="2019-10-03T16:45:00Z">
                                <w:rPr>
                                  <w:rFonts w:ascii="Cambria Math" w:hAnsi="Cambria Math"/>
                                  <w:i/>
                                  <w:color w:val="3333FF"/>
                                </w:rPr>
                              </w:ins>
                            </m:ctrlPr>
                          </m:sSubSupPr>
                          <m:e>
                            <m:r>
                              <m:rPr>
                                <m:sty m:val="bi"/>
                              </m:rPr>
                              <w:rPr>
                                <w:rFonts w:ascii="Cambria Math" w:hAnsi="Cambria Math"/>
                                <w:color w:val="3333FF"/>
                              </w:rPr>
                              <m:t>u</m:t>
                            </m:r>
                          </m:e>
                          <m:sub>
                            <m:r>
                              <w:rPr>
                                <w:rFonts w:ascii="Cambria Math" w:hAnsi="Cambria Math"/>
                                <w:color w:val="3333FF"/>
                              </w:rPr>
                              <m:t>c</m:t>
                            </m:r>
                          </m:sub>
                          <m:sup>
                            <m:d>
                              <m:dPr>
                                <m:ctrlPr>
                                  <w:ins w:id="3975" w:author="Bertsch Christian (CR/AEE3)" w:date="2019-10-03T16:45:00Z">
                                    <w:rPr>
                                      <w:rFonts w:ascii="Cambria Math" w:hAnsi="Cambria Math"/>
                                      <w:i/>
                                      <w:color w:val="3333FF"/>
                                    </w:rPr>
                                  </w:ins>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ins w:id="3976" w:author="Bertsch Christian (CR/AEE3)" w:date="2019-10-03T16:45:00Z">
                                <w:rPr>
                                  <w:rFonts w:ascii="Cambria Math" w:hAnsi="Cambria Math"/>
                                  <w:i/>
                                  <w:color w:val="808080" w:themeColor="background1" w:themeShade="80"/>
                                </w:rPr>
                              </w:ins>
                            </m:ctrlPr>
                          </m:sSubPr>
                          <m:e>
                            <m:sSub>
                              <m:sSubPr>
                                <m:ctrlPr>
                                  <w:ins w:id="3977" w:author="Bertsch Christian (CR/AEE3)" w:date="2019-10-03T16:45:00Z">
                                    <w:rPr>
                                      <w:rFonts w:ascii="Cambria Math" w:hAnsi="Cambria Math"/>
                                      <w:i/>
                                      <w:color w:val="0000FF"/>
                                    </w:rPr>
                                  </w:ins>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ins w:id="3978" w:author="Bertsch Christian (CR/AEE3)" w:date="2019-10-03T16:45:00Z">
                                    <w:rPr>
                                      <w:rFonts w:ascii="Cambria Math" w:hAnsi="Cambria Math"/>
                                      <w:i/>
                                      <w:color w:val="0000FF"/>
                                    </w:rPr>
                                  </w:ins>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ins w:id="3979" w:author="Bertsch Christian (CR/AEE3)" w:date="2019-10-03T16:45:00Z">
                                    <w:rPr>
                                      <w:rFonts w:ascii="Cambria Math" w:hAnsi="Cambria Math"/>
                                      <w:b/>
                                      <w:color w:val="3333FF"/>
                                    </w:rPr>
                                  </w:ins>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ins w:id="3980" w:author="Bertsch Christian (CR/AEE3)" w:date="2019-10-03T16:45:00Z">
                            <w:rPr>
                              <w:rFonts w:ascii="Cambria Math" w:hAnsi="Cambria Math"/>
                              <w:i/>
                              <w:color w:val="0000FF"/>
                            </w:rPr>
                          </w:ins>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ins w:id="3981" w:author="Bertsch Christian (CR/AEE3)" w:date="2019-10-03T16:45:00Z">
                        <w:rPr>
                          <w:rFonts w:ascii="Cambria Math" w:hAnsi="Cambria Math"/>
                          <w:i/>
                          <w:color w:val="0000FF"/>
                        </w:rPr>
                      </w:ins>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ins w:id="3982" w:author="Bertsch Christian (CR/AEE3)" w:date="2019-10-03T16:45:00Z">
                        <w:rPr>
                          <w:rFonts w:ascii="Cambria Math" w:hAnsi="Cambria Math"/>
                          <w:i/>
                          <w:color w:val="0000FF"/>
                        </w:rPr>
                      </w:ins>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4F204D" w:rsidP="00F46429">
            <w:pPr>
              <w:pStyle w:val="Textkrper-Tabelle"/>
              <w:spacing w:before="120"/>
              <w:ind w:left="0"/>
              <w:jc w:val="right"/>
              <w:rPr>
                <w:color w:val="0000FF"/>
              </w:rPr>
            </w:pPr>
            <m:oMath>
              <m:sSub>
                <m:sSubPr>
                  <m:ctrlPr>
                    <w:ins w:id="3983" w:author="Bertsch Christian (CR/AEE3)" w:date="2019-10-03T16:45:00Z">
                      <w:rPr>
                        <w:rFonts w:ascii="Cambria Math" w:hAnsi="Cambria Math"/>
                        <w:i/>
                        <w:color w:val="0000FF"/>
                      </w:rPr>
                    </w:ins>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ins w:id="3984" w:author="Bertsch Christian (CR/AEE3)" w:date="2019-10-03T16:45:00Z">
                      <w:rPr>
                        <w:rFonts w:ascii="Cambria Math" w:hAnsi="Cambria Math"/>
                        <w:i/>
                        <w:color w:val="0000FF"/>
                      </w:rPr>
                    </w:ins>
                  </m:ctrlPr>
                </m:sSubPr>
                <m:e>
                  <m:r>
                    <m:rPr>
                      <m:sty m:val="b"/>
                    </m:rPr>
                    <w:rPr>
                      <w:rFonts w:ascii="Cambria Math" w:hAnsi="Cambria Math"/>
                      <w:color w:val="0000FF"/>
                    </w:rPr>
                    <m:t>x</m:t>
                  </m:r>
                </m:e>
                <m:sub>
                  <m:r>
                    <w:rPr>
                      <w:rFonts w:ascii="Cambria Math" w:hAnsi="Cambria Math"/>
                      <w:color w:val="0000FF"/>
                    </w:rPr>
                    <m:t>c</m:t>
                  </m:r>
                </m:sub>
              </m:sSub>
              <m:sSub>
                <m:sSubPr>
                  <m:ctrlPr>
                    <w:ins w:id="3985" w:author="Bertsch Christian (CR/AEE3)" w:date="2019-10-03T16:45:00Z">
                      <w:rPr>
                        <w:rFonts w:ascii="Cambria Math" w:hAnsi="Cambria Math"/>
                        <w:i/>
                        <w:color w:val="3333FF"/>
                      </w:rPr>
                    </w:ins>
                  </m:ctrlPr>
                </m:sSubPr>
                <m:e>
                  <m:r>
                    <w:rPr>
                      <w:rFonts w:ascii="Cambria Math" w:hAnsi="Cambria Math"/>
                      <w:color w:val="3333FF"/>
                    </w:rPr>
                    <m:t>,</m:t>
                  </m:r>
                  <m:sPre>
                    <m:sPrePr>
                      <m:ctrlPr>
                        <w:ins w:id="3986" w:author="Bertsch Christian (CR/AEE3)" w:date="2019-10-03T16:45:00Z">
                          <w:rPr>
                            <w:rFonts w:ascii="Cambria Math" w:hAnsi="Cambria Math"/>
                            <w:i/>
                            <w:color w:val="3333FF"/>
                          </w:rPr>
                        </w:ins>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ins w:id="3987" w:author="Bertsch Christian (CR/AEE3)" w:date="2019-10-03T16:45:00Z">
                        <w:rPr>
                          <w:rFonts w:ascii="Cambria Math" w:hAnsi="Cambria Math"/>
                          <w:i/>
                        </w:rPr>
                      </w:ins>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ins w:id="3988" w:author="Bertsch Christian (CR/AEE3)" w:date="2019-10-03T16:45:00Z">
                        <w:rPr>
                          <w:rFonts w:ascii="Cambria Math" w:hAnsi="Cambria Math"/>
                          <w:i/>
                        </w:rPr>
                      </w:ins>
                    </m:ctrlPr>
                  </m:dPr>
                  <m:e>
                    <m:r>
                      <w:rPr>
                        <w:rFonts w:ascii="Cambria Math" w:hAnsi="Cambria Math"/>
                      </w:rPr>
                      <m:t>tc</m:t>
                    </m:r>
                  </m:e>
                </m:d>
                <m:r>
                  <w:rPr>
                    <w:rFonts w:ascii="Cambria Math" w:hAnsi="Cambria Math"/>
                  </w:rPr>
                  <m:t>∈</m:t>
                </m:r>
                <m:sSup>
                  <m:sSupPr>
                    <m:ctrlPr>
                      <w:ins w:id="3989" w:author="Bertsch Christian (CR/AEE3)" w:date="2019-10-03T16:45:00Z">
                        <w:rPr>
                          <w:rFonts w:ascii="Cambria Math" w:hAnsi="Cambria Math"/>
                          <w:i/>
                        </w:rPr>
                      </w:ins>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ins w:id="3990" w:author="Bertsch Christian (CR/AEE3)" w:date="2019-10-03T16:45:00Z">
                        <w:rPr>
                          <w:rFonts w:ascii="Cambria Math" w:hAnsi="Cambria Math"/>
                          <w:i/>
                        </w:rPr>
                      </w:ins>
                    </m:ctrlPr>
                  </m:dPr>
                  <m:e>
                    <m:r>
                      <w:rPr>
                        <w:rFonts w:ascii="Cambria Math" w:hAnsi="Cambria Math"/>
                      </w:rPr>
                      <m:t>tc</m:t>
                    </m:r>
                  </m:e>
                </m:d>
                <m:r>
                  <w:rPr>
                    <w:rFonts w:ascii="Cambria Math" w:hAnsi="Cambria Math"/>
                  </w:rPr>
                  <m:t>∈</m:t>
                </m:r>
                <m:sSup>
                  <m:sSupPr>
                    <m:ctrlPr>
                      <w:ins w:id="3991" w:author="Bertsch Christian (CR/AEE3)" w:date="2019-10-03T16:45:00Z">
                        <w:rPr>
                          <w:rFonts w:ascii="Cambria Math" w:hAnsi="Cambria Math"/>
                          <w:i/>
                        </w:rPr>
                      </w:ins>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ins w:id="3992" w:author="Bertsch Christian (CR/AEE3)" w:date="2019-10-03T16:45:00Z">
                        <w:rPr>
                          <w:rFonts w:ascii="Cambria Math" w:hAnsi="Cambria Math"/>
                          <w:i/>
                        </w:rPr>
                      </w:ins>
                    </m:ctrlPr>
                  </m:sSubPr>
                  <m:e>
                    <m:r>
                      <m:rPr>
                        <m:sty m:val="b"/>
                      </m:rPr>
                      <w:rPr>
                        <w:rFonts w:ascii="Cambria Math" w:hAnsi="Cambria Math"/>
                      </w:rPr>
                      <m:t xml:space="preserve"> x</m:t>
                    </m:r>
                  </m:e>
                  <m:sub>
                    <m:r>
                      <w:rPr>
                        <w:rFonts w:ascii="Cambria Math" w:hAnsi="Cambria Math"/>
                      </w:rPr>
                      <m:t>c</m:t>
                    </m:r>
                  </m:sub>
                </m:sSub>
                <m:d>
                  <m:dPr>
                    <m:ctrlPr>
                      <w:ins w:id="3993" w:author="Bertsch Christian (CR/AEE3)" w:date="2019-10-03T16:45:00Z">
                        <w:rPr>
                          <w:rFonts w:ascii="Cambria Math" w:hAnsi="Cambria Math"/>
                          <w:i/>
                        </w:rPr>
                      </w:ins>
                    </m:ctrlPr>
                  </m:dPr>
                  <m:e>
                    <m:r>
                      <w:rPr>
                        <w:rFonts w:ascii="Cambria Math" w:hAnsi="Cambria Math"/>
                      </w:rPr>
                      <m:t>t</m:t>
                    </m:r>
                  </m:e>
                </m:d>
                <m:r>
                  <w:rPr>
                    <w:rFonts w:ascii="Cambria Math" w:hAnsi="Cambria Math"/>
                  </w:rPr>
                  <m:t>∈</m:t>
                </m:r>
                <m:sSup>
                  <m:sSupPr>
                    <m:ctrlPr>
                      <w:ins w:id="3994" w:author="Bertsch Christian (CR/AEE3)" w:date="2019-10-03T16:45:00Z">
                        <w:rPr>
                          <w:rFonts w:ascii="Cambria Math" w:hAnsi="Cambria Math"/>
                          <w:i/>
                        </w:rPr>
                      </w:ins>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ins w:id="3995" w:author="Bertsch Christian (CR/AEE3)" w:date="2019-10-03T16:45:00Z">
                        <w:rPr>
                          <w:rFonts w:ascii="Cambria Math" w:hAnsi="Cambria Math"/>
                          <w:i/>
                        </w:rPr>
                      </w:ins>
                    </m:ctrlPr>
                  </m:sSubPr>
                  <m:e>
                    <m:r>
                      <m:rPr>
                        <m:sty m:val="b"/>
                      </m:rPr>
                      <w:rPr>
                        <w:rFonts w:ascii="Cambria Math" w:hAnsi="Cambria Math"/>
                      </w:rPr>
                      <m:t xml:space="preserve"> x</m:t>
                    </m:r>
                  </m:e>
                  <m:sub>
                    <m:r>
                      <w:rPr>
                        <w:rFonts w:ascii="Cambria Math" w:hAnsi="Cambria Math"/>
                      </w:rPr>
                      <m:t>d</m:t>
                    </m:r>
                  </m:sub>
                </m:sSub>
                <m:d>
                  <m:dPr>
                    <m:ctrlPr>
                      <w:ins w:id="3996" w:author="Bertsch Christian (CR/AEE3)" w:date="2019-10-03T16:45:00Z">
                        <w:rPr>
                          <w:rFonts w:ascii="Cambria Math" w:hAnsi="Cambria Math"/>
                          <w:i/>
                        </w:rPr>
                      </w:ins>
                    </m:ctrlPr>
                  </m:dPr>
                  <m:e>
                    <m:r>
                      <w:rPr>
                        <w:rFonts w:ascii="Cambria Math" w:hAnsi="Cambria Math"/>
                      </w:rPr>
                      <m:t>t</m:t>
                    </m:r>
                  </m:e>
                </m:d>
                <m:r>
                  <w:rPr>
                    <w:rFonts w:ascii="Cambria Math" w:hAnsi="Cambria Math"/>
                  </w:rPr>
                  <m:t>∈</m:t>
                </m:r>
                <m:sSup>
                  <m:sSupPr>
                    <m:ctrlPr>
                      <w:ins w:id="3997" w:author="Bertsch Christian (CR/AEE3)" w:date="2019-10-03T16:45:00Z">
                        <w:rPr>
                          <w:rFonts w:ascii="Cambria Math" w:hAnsi="Cambria Math"/>
                          <w:i/>
                        </w:rPr>
                      </w:ins>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ins w:id="3998" w:author="Bertsch Christian (CR/AEE3)" w:date="2019-10-03T16:45:00Z">
                        <w:rPr>
                          <w:rFonts w:ascii="Cambria Math" w:hAnsi="Cambria Math"/>
                          <w:i/>
                        </w:rPr>
                      </w:ins>
                    </m:ctrlPr>
                  </m:dPr>
                  <m:e>
                    <m:r>
                      <w:rPr>
                        <w:rFonts w:ascii="Cambria Math" w:hAnsi="Cambria Math"/>
                      </w:rPr>
                      <m:t>tc</m:t>
                    </m:r>
                  </m:e>
                </m:d>
                <m:r>
                  <w:rPr>
                    <w:rFonts w:ascii="Cambria Math" w:hAnsi="Cambria Math"/>
                  </w:rPr>
                  <m:t>∈</m:t>
                </m:r>
                <m:sSup>
                  <m:sSupPr>
                    <m:ctrlPr>
                      <w:ins w:id="3999" w:author="Bertsch Christian (CR/AEE3)" w:date="2019-10-03T16:45:00Z">
                        <w:rPr>
                          <w:rFonts w:ascii="Cambria Math" w:hAnsi="Cambria Math"/>
                          <w:i/>
                        </w:rPr>
                      </w:ins>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4F204D" w:rsidP="00F46429">
            <w:pPr>
              <w:pStyle w:val="Textkrper-Tabelle"/>
              <w:ind w:left="0"/>
            </w:pPr>
            <m:oMathPara>
              <m:oMathParaPr>
                <m:jc m:val="right"/>
              </m:oMathParaPr>
              <m:oMath>
                <m:sSub>
                  <m:sSubPr>
                    <m:ctrlPr>
                      <w:ins w:id="4000" w:author="Bertsch Christian (CR/AEE3)" w:date="2019-10-03T16:45:00Z">
                        <w:rPr>
                          <w:rFonts w:ascii="Cambria Math" w:hAnsi="Cambria Math"/>
                          <w:b/>
                          <w:i/>
                        </w:rPr>
                      </w:ins>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ins w:id="4001" w:author="Bertsch Christian (CR/AEE3)" w:date="2019-10-03T16:45:00Z">
                        <w:rPr>
                          <w:rFonts w:ascii="Cambria Math" w:hAnsi="Cambria Math"/>
                          <w:b/>
                          <w:i/>
                        </w:rPr>
                      </w:ins>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ins w:id="4002" w:author="Bertsch Christian (CR/AEE3)" w:date="2019-10-03T16:45:00Z">
                        <w:rPr>
                          <w:rFonts w:ascii="Cambria Math" w:hAnsi="Cambria Math"/>
                          <w:i/>
                        </w:rPr>
                      </w:ins>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0F624B49"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0440B4">
        <w:rPr>
          <w:noProof/>
        </w:rPr>
        <w:t>2</w:t>
      </w:r>
      <w:r w:rsidRPr="0098259C">
        <w:fldChar w:fldCharType="end"/>
      </w:r>
      <w:bookmarkEnd w:id="3933"/>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ins w:id="4003" w:author="Bertsch Christian (CR/AEE3)" w:date="2019-10-03T16:45:00Z">
                <w:rPr>
                  <w:rFonts w:ascii="Cambria Math" w:hAnsi="Cambria Math"/>
                  <w:i/>
                </w:rPr>
              </w:ins>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ins w:id="4004" w:author="Bertsch Christian (CR/AEE3)" w:date="2019-10-03T16:45:00Z">
                <w:rPr>
                  <w:rFonts w:ascii="Cambria Math" w:hAnsi="Cambria Math"/>
                  <w:i/>
                </w:rPr>
              </w:ins>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40289E">
        <w:rPr>
          <w:rPrChange w:id="4005" w:author="Bertsch Christian (CR/AEE3)" w:date="2019-09-24T14:24:00Z">
            <w:rPr>
              <w:i/>
            </w:rPr>
          </w:rPrChange>
        </w:rPr>
        <w:t>]</w:t>
      </w:r>
    </w:p>
    <w:p w14:paraId="4537A415" w14:textId="77777777" w:rsidR="00885BF4" w:rsidRPr="0098259C" w:rsidRDefault="000664FC" w:rsidP="001D6859">
      <w:pPr>
        <w:pStyle w:val="Heading2"/>
      </w:pPr>
      <w:bookmarkStart w:id="4006" w:name="_Toc20839949"/>
      <w:bookmarkStart w:id="4007" w:name="_Toc240646382"/>
      <w:bookmarkStart w:id="4008" w:name="_Toc247884555"/>
      <w:r w:rsidRPr="0098259C">
        <w:t>FMI Application Programming Interface</w:t>
      </w:r>
      <w:bookmarkEnd w:id="4006"/>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4009" w:name="_Toc247964771"/>
      <w:bookmarkStart w:id="4010" w:name="_Toc274647154"/>
      <w:bookmarkStart w:id="4011" w:name="_Ref290826996"/>
      <w:bookmarkStart w:id="4012" w:name="_Ref304553841"/>
      <w:bookmarkStart w:id="4013" w:name="_Ref369580299"/>
      <w:bookmarkStart w:id="4014" w:name="_Toc20839950"/>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4009"/>
      <w:r w:rsidRPr="0098259C">
        <w:t xml:space="preserve"> and </w:t>
      </w:r>
      <w:r w:rsidR="00966C27" w:rsidRPr="0098259C">
        <w:t>P</w:t>
      </w:r>
      <w:r w:rsidRPr="0098259C">
        <w:t>arameters</w:t>
      </w:r>
      <w:bookmarkEnd w:id="4010"/>
      <w:bookmarkEnd w:id="4011"/>
      <w:bookmarkEnd w:id="4012"/>
      <w:bookmarkEnd w:id="4013"/>
      <w:bookmarkEnd w:id="4014"/>
    </w:p>
    <w:p w14:paraId="4D67AF33" w14:textId="106A3818"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0440B4">
        <w:t>2.1.7</w:t>
      </w:r>
      <w:r w:rsidR="00BB29C0">
        <w:fldChar w:fldCharType="end"/>
      </w:r>
      <w:r w:rsidR="00D256C9" w:rsidRPr="0098259C">
        <w:t>.</w:t>
      </w:r>
    </w:p>
    <w:p w14:paraId="5E2168BC" w14:textId="0DD5982C" w:rsidR="00417784" w:rsidRDefault="00885BF4">
      <w:pPr>
        <w:spacing w:line="240" w:lineRule="auto"/>
        <w:rPr>
          <w:spacing w:val="4"/>
          <w:sz w:val="10"/>
          <w:szCs w:val="10"/>
        </w:rPr>
      </w:pPr>
      <w:r w:rsidRPr="0098259C">
        <w:t>In order to enable the slave to interpolate the continuous real inputs between communication steps</w:t>
      </w:r>
      <w:ins w:id="4015" w:author="Bertsch Christian (CR/AEE3)" w:date="2019-09-06T11:23:00Z">
        <w:r w:rsidR="00CA4BBA">
          <w:t>,</w:t>
        </w:r>
      </w:ins>
      <w:r w:rsidRPr="0098259C">
        <w:t xml:space="preserve"> the derivatives of the inputs with respect to time can be provided. </w:t>
      </w:r>
      <w:del w:id="4016" w:author="Bertsch Christian (CR/AEE3)" w:date="2019-09-06T11:23:00Z">
        <w:r w:rsidRPr="0098259C">
          <w:delText>To</w:delText>
        </w:r>
      </w:del>
      <w:ins w:id="4017" w:author="Bertsch Christian (CR/AEE3)" w:date="2019-09-06T11:23:00Z">
        <w:r w:rsidR="00210303">
          <w:t>Also, higher derivatives can be set to</w:t>
        </w:r>
      </w:ins>
      <w:r w:rsidR="00210303">
        <w:t xml:space="preserve"> allow higher order interpolation</w:t>
      </w:r>
      <w:del w:id="4018" w:author="Bertsch Christian (CR/AEE3)" w:date="2019-09-06T11:23:00Z">
        <w:r w:rsidRPr="0098259C">
          <w:delText xml:space="preserve"> also higher derivatives can be set</w:delText>
        </w:r>
      </w:del>
      <w:r w:rsidR="00210303">
        <w:t>.</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705028B7" w:rsidR="00885BF4" w:rsidRDefault="00885BF4" w:rsidP="0082183C">
            <w:pPr>
              <w:pStyle w:val="Textkrper-Tabelle"/>
              <w:autoSpaceDE w:val="0"/>
              <w:autoSpaceDN w:val="0"/>
              <w:adjustRightInd w:val="0"/>
              <w:ind w:left="0"/>
              <w:rPr>
                <w:ins w:id="4019" w:author="Bertsch Christian (CR/AEE3)" w:date="2019-10-01T17:55:00Z"/>
                <w:color w:val="000000"/>
                <w:szCs w:val="20"/>
              </w:rPr>
            </w:pPr>
            <w:r w:rsidRPr="0098259C">
              <w:rPr>
                <w:color w:val="000000"/>
                <w:szCs w:val="20"/>
              </w:rPr>
              <w:t xml:space="preserve">Sets the n-th time derivative of real input variables. Argument </w:t>
            </w:r>
            <w:del w:id="4020" w:author="Bertsch Christian (CR/AEE3)" w:date="2019-09-28T16:59:00Z">
              <w:r w:rsidRPr="0098259C" w:rsidDel="00C2544B">
                <w:rPr>
                  <w:color w:val="000000"/>
                  <w:szCs w:val="20"/>
                </w:rPr>
                <w:delText>“</w:delText>
              </w:r>
            </w:del>
            <w:r w:rsidRPr="0098259C">
              <w:rPr>
                <w:rStyle w:val="CODE"/>
                <w:color w:val="000000"/>
                <w:sz w:val="20"/>
                <w:szCs w:val="20"/>
              </w:rPr>
              <w:t>v</w:t>
            </w:r>
            <w:r w:rsidRPr="0098259C">
              <w:rPr>
                <w:rStyle w:val="CODE"/>
                <w:rFonts w:eastAsia="StarSymbol"/>
                <w:color w:val="000000"/>
                <w:sz w:val="20"/>
                <w:szCs w:val="20"/>
              </w:rPr>
              <w:t>r</w:t>
            </w:r>
            <w:del w:id="4021" w:author="Bertsch Christian (CR/AEE3)" w:date="2019-09-28T16:59:00Z">
              <w:r w:rsidRPr="0098259C" w:rsidDel="00C2544B">
                <w:rPr>
                  <w:color w:val="000000"/>
                  <w:szCs w:val="20"/>
                </w:rPr>
                <w:delText>”</w:delText>
              </w:r>
            </w:del>
            <w:r w:rsidRPr="0098259C">
              <w:rPr>
                <w:color w:val="000000"/>
                <w:szCs w:val="20"/>
              </w:rPr>
              <w:t xml:space="preserve"> is a vector of value references that define the variables whose derivatives shall be set. The array </w:t>
            </w:r>
            <w:del w:id="4022" w:author="Bertsch Christian (CR/AEE3)" w:date="2019-09-28T16:59:00Z">
              <w:r w:rsidRPr="0098259C" w:rsidDel="00C2544B">
                <w:rPr>
                  <w:color w:val="000000"/>
                  <w:szCs w:val="20"/>
                </w:rPr>
                <w:delText>“</w:delText>
              </w:r>
            </w:del>
            <w:r w:rsidRPr="0098259C">
              <w:rPr>
                <w:rStyle w:val="CODE"/>
                <w:rFonts w:eastAsia="StarSymbol"/>
                <w:color w:val="000000"/>
                <w:sz w:val="20"/>
                <w:szCs w:val="20"/>
              </w:rPr>
              <w:t>order</w:t>
            </w:r>
            <w:del w:id="4023" w:author="Bertsch Christian (CR/AEE3)" w:date="2019-09-28T16:59:00Z">
              <w:r w:rsidRPr="0098259C" w:rsidDel="00C2544B">
                <w:rPr>
                  <w:color w:val="000000"/>
                  <w:szCs w:val="20"/>
                </w:rPr>
                <w:delText>”</w:delText>
              </w:r>
            </w:del>
            <w:r w:rsidRPr="0098259C">
              <w:rPr>
                <w:color w:val="000000"/>
                <w:szCs w:val="20"/>
              </w:rPr>
              <w:t xml:space="preserve"> contains the orders of the respective derivative (1 means the first derivative, 0</w:t>
            </w:r>
            <w:ins w:id="4024" w:author="Bertsch Christian (CR/AEE3)" w:date="2019-09-06T11:23:00Z">
              <w:r w:rsidR="00626B41">
                <w:rPr>
                  <w:color w:val="000000"/>
                  <w:szCs w:val="20"/>
                </w:rPr>
                <w:t>,</w:t>
              </w:r>
            </w:ins>
            <w:r w:rsidRPr="0098259C">
              <w:rPr>
                <w:color w:val="000000"/>
                <w:szCs w:val="20"/>
              </w:rPr>
              <w:t xml:space="preserve"> is not allowed). Argument </w:t>
            </w:r>
            <w:del w:id="4025" w:author="Bertsch Christian (CR/AEE3)" w:date="2019-09-28T16:59:00Z">
              <w:r w:rsidRPr="0098259C" w:rsidDel="00C2544B">
                <w:rPr>
                  <w:color w:val="000000"/>
                  <w:szCs w:val="20"/>
                </w:rPr>
                <w:delText>“</w:delText>
              </w:r>
            </w:del>
            <w:r w:rsidRPr="0098259C">
              <w:rPr>
                <w:rStyle w:val="CODE"/>
                <w:rFonts w:eastAsia="StarSymbol" w:cs="Courier New"/>
                <w:color w:val="000000"/>
                <w:sz w:val="20"/>
                <w:szCs w:val="20"/>
              </w:rPr>
              <w:t>value</w:t>
            </w:r>
            <w:del w:id="4026" w:author="Bertsch Christian (CR/AEE3)" w:date="2019-09-28T16:59:00Z">
              <w:r w:rsidRPr="0098259C" w:rsidDel="00C2544B">
                <w:rPr>
                  <w:color w:val="000000"/>
                  <w:szCs w:val="20"/>
                </w:rPr>
                <w:delText>”</w:delText>
              </w:r>
            </w:del>
            <w:r w:rsidRPr="0098259C">
              <w:rPr>
                <w:color w:val="000000"/>
                <w:szCs w:val="20"/>
              </w:rPr>
              <w:t xml:space="preserve"> is a vector with the values of the derivatives. </w:t>
            </w:r>
            <w:del w:id="4027" w:author="Bertsch Christian (CR/AEE3)" w:date="2019-09-28T17:00:00Z">
              <w:r w:rsidRPr="0098259C" w:rsidDel="00C2544B">
                <w:rPr>
                  <w:color w:val="000000"/>
                  <w:szCs w:val="20"/>
                </w:rPr>
                <w:delText>“</w:delText>
              </w:r>
            </w:del>
            <w:r w:rsidRPr="0098259C">
              <w:rPr>
                <w:rStyle w:val="CODE"/>
                <w:rFonts w:eastAsia="StarSymbol"/>
                <w:color w:val="000000"/>
                <w:sz w:val="20"/>
              </w:rPr>
              <w:t>n</w:t>
            </w:r>
            <w:r w:rsidRPr="0098259C">
              <w:rPr>
                <w:rStyle w:val="CODE"/>
                <w:rFonts w:eastAsia="StarSymbol"/>
                <w:color w:val="000000"/>
                <w:sz w:val="20"/>
                <w:szCs w:val="20"/>
              </w:rPr>
              <w:t>vr</w:t>
            </w:r>
            <w:del w:id="4028" w:author="Bertsch Christian (CR/AEE3)" w:date="2019-09-28T17:00:00Z">
              <w:r w:rsidRPr="0098259C" w:rsidDel="00C2544B">
                <w:rPr>
                  <w:color w:val="000000"/>
                  <w:szCs w:val="20"/>
                </w:rPr>
                <w:delText>”</w:delText>
              </w:r>
            </w:del>
            <w:r w:rsidRPr="0098259C">
              <w:rPr>
                <w:color w:val="000000"/>
                <w:szCs w:val="20"/>
              </w:rPr>
              <w:t xml:space="preserve"> is the dimension of the vectors.</w:t>
            </w:r>
          </w:p>
          <w:p w14:paraId="4E36DEE1" w14:textId="25EFC819" w:rsidR="00D97820" w:rsidRPr="0098259C" w:rsidRDefault="00D97820" w:rsidP="0082183C">
            <w:pPr>
              <w:pStyle w:val="Textkrper-Tabelle"/>
              <w:autoSpaceDE w:val="0"/>
              <w:autoSpaceDN w:val="0"/>
              <w:adjustRightInd w:val="0"/>
              <w:ind w:left="0"/>
              <w:rPr>
                <w:color w:val="000000"/>
                <w:szCs w:val="20"/>
              </w:rPr>
            </w:pPr>
            <w:ins w:id="4029" w:author="Bertsch Christian (CR/AEE3)" w:date="2019-10-01T17:55:00Z">
              <w:r>
                <w:t>Differents input variables may have different interpolation order.</w:t>
              </w:r>
            </w:ins>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44CA508E" w:rsidR="00885BF4" w:rsidRPr="0098259C" w:rsidRDefault="00885BF4" w:rsidP="00885BF4">
      <w:pPr>
        <w:pStyle w:val="BodyText"/>
      </w:pPr>
      <w:r w:rsidRPr="0098259C">
        <w:t>To allow interpolation/approximation of the real output variables between communication steps (if they are used as inputs for other slaves</w:t>
      </w:r>
      <w:del w:id="4030" w:author="Bertsch Christian (CR/AEE3)" w:date="2019-09-06T11:23:00Z">
        <w:r w:rsidRPr="0098259C">
          <w:delText>)</w:delText>
        </w:r>
      </w:del>
      <w:ins w:id="4031" w:author="Bertsch Christian (CR/AEE3)" w:date="2019-09-06T11:23:00Z">
        <w:r w:rsidRPr="0098259C">
          <w:t>)</w:t>
        </w:r>
        <w:r w:rsidR="00626B41">
          <w:t>,</w:t>
        </w:r>
      </w:ins>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del w:id="4032" w:author="Bertsch Christian (CR/AEE3)" w:date="2019-09-06T11:23:00Z">
        <w:r w:rsidRPr="0098259C">
          <w:delText>. It</w:delText>
        </w:r>
      </w:del>
      <w:ins w:id="4033" w:author="Bertsch Christian (CR/AEE3)" w:date="2019-09-06T11:23:00Z">
        <w:r w:rsidR="00DD1C2A">
          <w:t>;</w:t>
        </w:r>
        <w:r w:rsidRPr="0098259C">
          <w:t xml:space="preserve"> </w:t>
        </w:r>
        <w:r w:rsidR="00DD1C2A">
          <w:t>i</w:t>
        </w:r>
        <w:r w:rsidRPr="0098259C">
          <w:t>t</w:t>
        </w:r>
      </w:ins>
      <w:r w:rsidRPr="0098259C">
        <w:t xml:space="preserve">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del w:id="4034" w:author="Bertsch Christian (CR/AEE3)" w:date="2019-09-28T17:00:00Z">
              <w:r w:rsidRPr="0098259C" w:rsidDel="00C2544B">
                <w:rPr>
                  <w:color w:val="000000"/>
                  <w:szCs w:val="20"/>
                </w:rPr>
                <w:delText>“</w:delText>
              </w:r>
            </w:del>
            <w:r w:rsidRPr="0098259C">
              <w:rPr>
                <w:rStyle w:val="CODE"/>
                <w:color w:val="000000"/>
                <w:sz w:val="20"/>
                <w:szCs w:val="20"/>
              </w:rPr>
              <w:t>v</w:t>
            </w:r>
            <w:r w:rsidRPr="0098259C">
              <w:rPr>
                <w:rStyle w:val="CODE"/>
                <w:rFonts w:eastAsia="StarSymbol"/>
                <w:color w:val="000000"/>
                <w:sz w:val="20"/>
                <w:szCs w:val="20"/>
              </w:rPr>
              <w:t>r</w:t>
            </w:r>
            <w:del w:id="4035" w:author="Bertsch Christian (CR/AEE3)" w:date="2019-09-28T17:00:00Z">
              <w:r w:rsidRPr="0098259C" w:rsidDel="00C2544B">
                <w:rPr>
                  <w:color w:val="000000"/>
                  <w:szCs w:val="20"/>
                </w:rPr>
                <w:delText>”</w:delText>
              </w:r>
            </w:del>
            <w:r w:rsidRPr="0098259C">
              <w:rPr>
                <w:color w:val="000000"/>
                <w:szCs w:val="20"/>
              </w:rPr>
              <w:t xml:space="preserve"> is a vector of </w:t>
            </w:r>
            <w:del w:id="4036" w:author="Bertsch Christian (CR/AEE3)" w:date="2019-09-28T17:00:00Z">
              <w:r w:rsidRPr="0098259C" w:rsidDel="00C2544B">
                <w:rPr>
                  <w:color w:val="000000"/>
                  <w:szCs w:val="20"/>
                </w:rPr>
                <w:delText>“</w:delText>
              </w:r>
            </w:del>
            <w:r w:rsidRPr="0098259C">
              <w:rPr>
                <w:rStyle w:val="CODE"/>
                <w:rFonts w:eastAsia="StarSymbol"/>
                <w:color w:val="000000"/>
                <w:sz w:val="20"/>
                <w:szCs w:val="20"/>
              </w:rPr>
              <w:t>nvr</w:t>
            </w:r>
            <w:del w:id="4037" w:author="Bertsch Christian (CR/AEE3)" w:date="2019-09-28T17:00:00Z">
              <w:r w:rsidRPr="0098259C" w:rsidDel="00C2544B">
                <w:rPr>
                  <w:color w:val="000000"/>
                  <w:szCs w:val="20"/>
                </w:rPr>
                <w:delText>”</w:delText>
              </w:r>
            </w:del>
            <w:r w:rsidRPr="0098259C">
              <w:rPr>
                <w:color w:val="000000"/>
                <w:szCs w:val="20"/>
              </w:rPr>
              <w:t xml:space="preserve"> value references that define the variables whose derivatives shall be retrieved. The array </w:t>
            </w:r>
            <w:del w:id="4038" w:author="Bertsch Christian (CR/AEE3)" w:date="2019-09-28T17:00:00Z">
              <w:r w:rsidRPr="0098259C" w:rsidDel="00C2544B">
                <w:rPr>
                  <w:color w:val="000000"/>
                  <w:szCs w:val="20"/>
                </w:rPr>
                <w:delText>“</w:delText>
              </w:r>
            </w:del>
            <w:r w:rsidRPr="0098259C">
              <w:rPr>
                <w:rStyle w:val="CODE"/>
                <w:rFonts w:eastAsia="StarSymbol"/>
                <w:color w:val="000000"/>
                <w:sz w:val="20"/>
                <w:szCs w:val="20"/>
              </w:rPr>
              <w:t>order</w:t>
            </w:r>
            <w:del w:id="4039" w:author="Bertsch Christian (CR/AEE3)" w:date="2019-09-28T17:00:00Z">
              <w:r w:rsidRPr="0098259C" w:rsidDel="00C2544B">
                <w:rPr>
                  <w:color w:val="000000"/>
                  <w:szCs w:val="20"/>
                </w:rPr>
                <w:delText>”</w:delText>
              </w:r>
            </w:del>
            <w:r w:rsidRPr="0098259C">
              <w:rPr>
                <w:color w:val="000000"/>
                <w:szCs w:val="20"/>
              </w:rPr>
              <w:t xml:space="preserve"> contains the order of the respective derivative (1 means the first derivative, 0 is not allowed). Argument </w:t>
            </w:r>
            <w:del w:id="4040" w:author="Bertsch Christian (CR/AEE3)" w:date="2019-09-28T17:00:00Z">
              <w:r w:rsidRPr="0098259C" w:rsidDel="00C2544B">
                <w:rPr>
                  <w:color w:val="000000"/>
                  <w:szCs w:val="20"/>
                </w:rPr>
                <w:delText>“</w:delText>
              </w:r>
            </w:del>
            <w:r w:rsidRPr="0098259C">
              <w:rPr>
                <w:rStyle w:val="CODE"/>
                <w:rFonts w:eastAsia="StarSymbol" w:cs="Courier New"/>
                <w:color w:val="000000"/>
                <w:sz w:val="20"/>
                <w:szCs w:val="20"/>
              </w:rPr>
              <w:t>value</w:t>
            </w:r>
            <w:del w:id="4041" w:author="Bertsch Christian (CR/AEE3)" w:date="2019-09-28T17:00:00Z">
              <w:r w:rsidRPr="0098259C" w:rsidDel="00C2544B">
                <w:rPr>
                  <w:color w:val="000000"/>
                  <w:szCs w:val="20"/>
                </w:rPr>
                <w:delText>”</w:delText>
              </w:r>
            </w:del>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2081389F" w:rsidR="00885BF4" w:rsidRPr="0098259C" w:rsidRDefault="00885BF4" w:rsidP="00885BF4">
      <w:pPr>
        <w:pStyle w:val="BodyText"/>
      </w:pPr>
      <w:r w:rsidRPr="0098259C">
        <w:t xml:space="preserve">The returned outputs correspond to the current slave time. </w:t>
      </w:r>
      <w:del w:id="4042" w:author="Bertsch Christian (CR/AEE3)" w:date="2019-09-06T11:23:00Z">
        <w:r w:rsidRPr="0098259C">
          <w:delText>E. g.</w:delText>
        </w:r>
      </w:del>
      <w:ins w:id="4043" w:author="Bertsch Christian (CR/AEE3)" w:date="2019-09-06T11:23:00Z">
        <w:r w:rsidR="000E6410">
          <w:t>For example,</w:t>
        </w:r>
      </w:ins>
      <w:r w:rsidRPr="0098259C">
        <w:t xml:space="preserve"> after a successful </w:t>
      </w:r>
      <w:r w:rsidR="00140C25">
        <w:rPr>
          <w:rStyle w:val="CODE"/>
        </w:rPr>
        <w:t>fmi2</w:t>
      </w:r>
      <w:r w:rsidRPr="0098259C">
        <w:rPr>
          <w:rStyle w:val="CODE"/>
        </w:rPr>
        <w:t>DoStep(..</w:t>
      </w:r>
      <w:del w:id="4044" w:author="Bertsch Christian (CR/AEE3)" w:date="2019-09-24T14:55:00Z">
        <w:r w:rsidRPr="0098259C" w:rsidDel="00614FA9">
          <w:rPr>
            <w:rStyle w:val="CODE"/>
          </w:rPr>
          <w:delText>.</w:delText>
        </w:r>
      </w:del>
      <w:r w:rsidRPr="0098259C">
        <w:rPr>
          <w:rStyle w:val="CODE"/>
        </w:rPr>
        <w:t>)</w:t>
      </w:r>
      <w:r w:rsidRPr="0098259C">
        <w:t xml:space="preserve"> the returned values are related to the end of the</w:t>
      </w:r>
      <w:r w:rsidR="00D27119" w:rsidRPr="0098259C">
        <w:t xml:space="preserve"> communication</w:t>
      </w:r>
      <w:r w:rsidRPr="0098259C">
        <w:t xml:space="preserve"> time step.</w:t>
      </w:r>
    </w:p>
    <w:p w14:paraId="7F3D7549" w14:textId="1865E7DB"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del w:id="4045" w:author="Bertsch Christian (CR/AEE3)" w:date="2019-09-06T11:23:00Z">
        <w:r w:rsidRPr="0098259C">
          <w:delText xml:space="preserve">, see </w:delText>
        </w:r>
        <w:r w:rsidR="00D27119" w:rsidRPr="0098259C">
          <w:delText>the companion document “FunctionalMockupInterface-ImplementationHints.pdf”</w:delText>
        </w:r>
        <w:r w:rsidRPr="0098259C">
          <w:delText>.</w:delText>
        </w:r>
      </w:del>
      <w:ins w:id="4046" w:author="Bertsch Christian (CR/AEE3)" w:date="2019-09-06T11:23:00Z">
        <w:r w:rsidR="00C864CB">
          <w:t>.</w:t>
        </w:r>
      </w:ins>
      <w:r w:rsidRPr="0098259C">
        <w:t xml:space="preserve"> </w:t>
      </w:r>
    </w:p>
    <w:p w14:paraId="73C970D2" w14:textId="77777777" w:rsidR="00885BF4" w:rsidRPr="0098259C" w:rsidRDefault="00885BF4" w:rsidP="00885BF4">
      <w:pPr>
        <w:pStyle w:val="Heading3"/>
        <w:spacing w:line="336" w:lineRule="auto"/>
        <w:jc w:val="both"/>
      </w:pPr>
      <w:bookmarkStart w:id="4047" w:name="_Ref248821476"/>
      <w:bookmarkStart w:id="4048" w:name="_Toc274647155"/>
      <w:bookmarkStart w:id="4049" w:name="_Toc20839951"/>
      <w:r w:rsidRPr="0098259C">
        <w:t>Computation</w:t>
      </w:r>
      <w:bookmarkEnd w:id="4047"/>
      <w:bookmarkEnd w:id="4048"/>
      <w:bookmarkEnd w:id="4049"/>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ins w:id="4050" w:author="Bertsch Christian (CR/AEE3)" w:date="2019-10-03T16:45:00Z">
                      <w:rPr>
                        <w:rFonts w:ascii="Cambria Math" w:hAnsi="Cambria Math"/>
                        <w:i/>
                        <w:color w:val="000000"/>
                        <w:szCs w:val="20"/>
                      </w:rPr>
                    </w:ins>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ins w:id="4051" w:author="Bertsch Christian (CR/AEE3)" w:date="2019-10-03T16:45:00Z">
                      <w:rPr>
                        <w:rFonts w:ascii="Cambria Math" w:hAnsi="Cambria Math"/>
                        <w:i/>
                        <w:color w:val="000000"/>
                        <w:szCs w:val="20"/>
                      </w:rPr>
                    </w:ins>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ins w:id="4052" w:author="Bertsch Christian (CR/AEE3)" w:date="2019-10-03T16:45:00Z">
                      <w:rPr>
                        <w:rFonts w:ascii="Cambria Math" w:hAnsi="Cambria Math"/>
                        <w:i/>
                        <w:color w:val="000000"/>
                        <w:szCs w:val="20"/>
                      </w:rPr>
                    </w:ins>
                  </m:ctrlPr>
                </m:sSubPr>
                <m:e>
                  <m:sSub>
                    <m:sSubPr>
                      <m:ctrlPr>
                        <w:ins w:id="4053" w:author="Bertsch Christian (CR/AEE3)" w:date="2019-10-03T16:45:00Z">
                          <w:rPr>
                            <w:rFonts w:ascii="Cambria Math" w:hAnsi="Cambria Math"/>
                            <w:i/>
                            <w:color w:val="000000"/>
                            <w:szCs w:val="20"/>
                          </w:rPr>
                        </w:ins>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ins w:id="4054" w:author="Bertsch Christian (CR/AEE3)" w:date="2019-10-03T16:45:00Z">
                      <w:rPr>
                        <w:rFonts w:ascii="Cambria Math" w:hAnsi="Cambria Math"/>
                        <w:i/>
                        <w:color w:val="000000"/>
                        <w:szCs w:val="20"/>
                      </w:rPr>
                    </w:ins>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ins w:id="4055" w:author="Bertsch Christian (CR/AEE3)" w:date="2019-10-03T16:45:00Z">
                      <w:rPr>
                        <w:rFonts w:ascii="Cambria Math" w:hAnsi="Cambria Math"/>
                        <w:i/>
                        <w:color w:val="000000"/>
                        <w:szCs w:val="20"/>
                      </w:rPr>
                    </w:ins>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ins w:id="4056" w:author="Bertsch Christian (CR/AEE3)" w:date="2019-10-03T16:45:00Z">
                      <w:rPr>
                        <w:rFonts w:ascii="Cambria Math" w:hAnsi="Cambria Math"/>
                        <w:i/>
                        <w:color w:val="000000"/>
                        <w:szCs w:val="20"/>
                      </w:rPr>
                    </w:ins>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ins w:id="4057" w:author="Bertsch Christian (CR/AEE3)" w:date="2019-09-06T11:23:00Z">
              <w:r w:rsidR="004F2F91">
                <w:rPr>
                  <w:i/>
                </w:rPr>
                <w:t>,</w:t>
              </w:r>
            </w:ins>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ins w:id="4058" w:author="Bertsch Christian (CR/AEE3)" w:date="2019-10-03T16:45:00Z">
                      <w:rPr>
                        <w:rFonts w:ascii="Cambria Math" w:hAnsi="Cambria Math"/>
                        <w:i/>
                      </w:rPr>
                    </w:ins>
                  </m:ctrlPr>
                </m:sSubPr>
                <m:e>
                  <m:sSub>
                    <m:sSubPr>
                      <m:ctrlPr>
                        <w:ins w:id="4059" w:author="Bertsch Christian (CR/AEE3)" w:date="2019-10-03T16:45:00Z">
                          <w:rPr>
                            <w:rFonts w:ascii="Cambria Math" w:hAnsi="Cambria Math"/>
                            <w:i/>
                          </w:rPr>
                        </w:ins>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ins w:id="4060" w:author="Bertsch Christian (CR/AEE3)" w:date="2019-10-03T16:45:00Z">
                      <w:rPr>
                        <w:rFonts w:ascii="Cambria Math" w:hAnsi="Cambria Math"/>
                        <w:i/>
                      </w:rPr>
                    </w:ins>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ins w:id="4061" w:author="Bertsch Christian (CR/AEE3)" w:date="2019-10-03T16:45:00Z">
                      <w:rPr>
                        <w:rFonts w:ascii="Cambria Math" w:hAnsi="Cambria Math"/>
                        <w:i/>
                      </w:rPr>
                    </w:ins>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ins w:id="4062" w:author="Bertsch Christian (CR/AEE3)" w:date="2019-10-03T16:45:00Z">
                      <w:rPr>
                        <w:rFonts w:ascii="Cambria Math" w:hAnsi="Cambria Math"/>
                        <w:i/>
                        <w:color w:val="000000"/>
                        <w:szCs w:val="20"/>
                      </w:rPr>
                    </w:ins>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ins w:id="4063" w:author="Bertsch Christian (CR/AEE3)" w:date="2019-10-03T16:45:00Z">
                      <w:rPr>
                        <w:rFonts w:ascii="Cambria Math" w:hAnsi="Cambria Math"/>
                        <w:i/>
                        <w:color w:val="000000"/>
                        <w:szCs w:val="20"/>
                      </w:rPr>
                    </w:ins>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ins w:id="4064" w:author="Bertsch Christian (CR/AEE3)" w:date="2019-10-03T16:45:00Z">
                      <w:rPr>
                        <w:rFonts w:ascii="Cambria Math" w:hAnsi="Cambria Math"/>
                        <w:i/>
                        <w:color w:val="000000"/>
                        <w:szCs w:val="20"/>
                      </w:rPr>
                    </w:ins>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ins w:id="4065" w:author="Bertsch Christian (CR/AEE3)" w:date="2019-10-03T16:45:00Z">
                      <w:rPr>
                        <w:rFonts w:ascii="Cambria Math" w:hAnsi="Cambria Math"/>
                        <w:i/>
                        <w:color w:val="000000"/>
                        <w:szCs w:val="20"/>
                      </w:rPr>
                    </w:ins>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ins w:id="4066" w:author="Bertsch Christian (CR/AEE3)" w:date="2019-10-03T16:45:00Z">
                      <w:rPr>
                        <w:rFonts w:ascii="Cambria Math" w:hAnsi="Cambria Math"/>
                        <w:i/>
                        <w:color w:val="000000"/>
                        <w:szCs w:val="20"/>
                      </w:rPr>
                    </w:ins>
                  </m:ctrlPr>
                </m:sSubPr>
                <m:e>
                  <m:sSub>
                    <m:sSubPr>
                      <m:ctrlPr>
                        <w:ins w:id="4067" w:author="Bertsch Christian (CR/AEE3)" w:date="2019-10-03T16:45:00Z">
                          <w:rPr>
                            <w:rFonts w:ascii="Cambria Math" w:hAnsi="Cambria Math"/>
                            <w:i/>
                            <w:color w:val="000000"/>
                            <w:szCs w:val="20"/>
                          </w:rPr>
                        </w:ins>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ins w:id="4068" w:author="Bertsch Christian (CR/AEE3)" w:date="2019-10-03T16:45:00Z">
                      <w:rPr>
                        <w:rFonts w:ascii="Cambria Math" w:hAnsi="Cambria Math"/>
                        <w:i/>
                        <w:color w:val="000000"/>
                        <w:szCs w:val="20"/>
                      </w:rPr>
                    </w:ins>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ins w:id="4069" w:author="Bertsch Christian (CR/AEE3)" w:date="2019-10-03T16:45:00Z">
                      <w:rPr>
                        <w:rFonts w:ascii="Cambria Math" w:hAnsi="Cambria Math"/>
                        <w:i/>
                        <w:color w:val="000000"/>
                        <w:szCs w:val="20"/>
                      </w:rPr>
                    </w:ins>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ins w:id="4070" w:author="Bertsch Christian (CR/AEE3)" w:date="2019-10-03T16:45:00Z">
                      <w:rPr>
                        <w:rFonts w:ascii="Cambria Math" w:hAnsi="Cambria Math"/>
                        <w:i/>
                      </w:rPr>
                    </w:ins>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ins w:id="4071" w:author="Bertsch Christian (CR/AEE3)" w:date="2019-10-03T16:45:00Z">
                      <w:rPr>
                        <w:rFonts w:ascii="Cambria Math" w:hAnsi="Cambria Math"/>
                        <w:i/>
                        <w:color w:val="000000"/>
                        <w:szCs w:val="20"/>
                      </w:rPr>
                    </w:ins>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ins w:id="4072" w:author="Bertsch Christian (CR/AEE3)" w:date="2019-10-03T16:45:00Z">
                      <w:rPr>
                        <w:rFonts w:ascii="Cambria Math" w:hAnsi="Cambria Math"/>
                        <w:i/>
                        <w:color w:val="000000"/>
                        <w:szCs w:val="20"/>
                      </w:rPr>
                    </w:ins>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4A72B2">
              <w:rPr>
                <w:rStyle w:val="CODE"/>
                <w:rFonts w:eastAsia="StarSymbol" w:cs="Courier New"/>
                <w:rPrChange w:id="4073" w:author="Bertsch Christian (CR/AEE3)" w:date="2019-09-28T15:53:00Z">
                  <w:rPr>
                    <w:color w:val="000000"/>
                    <w:szCs w:val="20"/>
                  </w:rPr>
                </w:rPrChange>
              </w:rPr>
              <w:t>fmi2</w:t>
            </w:r>
            <w:r w:rsidR="00417802" w:rsidRPr="004A72B2">
              <w:rPr>
                <w:rStyle w:val="CODE"/>
                <w:rFonts w:eastAsia="StarSymbol" w:cs="Courier New"/>
                <w:rPrChange w:id="4074" w:author="Bertsch Christian (CR/AEE3)" w:date="2019-09-28T15:53:00Z">
                  <w:rPr>
                    <w:color w:val="000000"/>
                    <w:szCs w:val="20"/>
                  </w:rPr>
                </w:rPrChange>
              </w:rPr>
              <w:t>SetFMUState</w:t>
            </w:r>
            <w:r w:rsidR="00417802" w:rsidRPr="00AA25D3">
              <w:rPr>
                <w:color w:val="000000"/>
                <w:szCs w:val="20"/>
              </w:rPr>
              <w:t xml:space="preserve"> will no longer be called for time instants prior to </w:t>
            </w:r>
            <w:r w:rsidR="00417802" w:rsidRPr="00C2544B">
              <w:rPr>
                <w:rStyle w:val="CODE"/>
                <w:rFonts w:eastAsia="StarSymbol" w:cs="Courier New"/>
                <w:rPrChange w:id="4075" w:author="Bertsch Christian (CR/AEE3)" w:date="2019-09-28T16:56:00Z">
                  <w:rPr>
                    <w:color w:val="000000"/>
                    <w:szCs w:val="20"/>
                  </w:rPr>
                </w:rPrChange>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187C89F6"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w:t>
            </w:r>
            <w:del w:id="4076" w:author="Bertsch Christian (CR/AEE3)" w:date="2019-09-06T11:23:00Z">
              <w:r w:rsidR="00885BF4" w:rsidRPr="0098259C">
                <w:rPr>
                  <w:color w:val="000000"/>
                  <w:sz w:val="24"/>
                </w:rPr>
                <w:delText xml:space="preserve">- </w:delText>
              </w:r>
            </w:del>
            <w:ins w:id="4077" w:author="Bertsch Christian (CR/AEE3)" w:date="2019-09-06T11:23:00Z">
              <w:r w:rsidR="003A00E3" w:rsidRPr="0098259C">
                <w:rPr>
                  <w:color w:val="000000"/>
                  <w:szCs w:val="20"/>
                </w:rPr>
                <w:t>–</w:t>
              </w:r>
            </w:ins>
            <w:r w:rsidR="003A00E3" w:rsidRPr="0098259C">
              <w:rPr>
                <w:color w:val="000000"/>
                <w:szCs w:val="20"/>
              </w:rPr>
              <w:t xml:space="preserve"> </w:t>
            </w:r>
            <w:r w:rsidR="00885BF4" w:rsidRPr="0098259C">
              <w:rPr>
                <w:color w:val="000000"/>
                <w:szCs w:val="20"/>
              </w:rPr>
              <w:t>if the communication step was computed successfully until its end.</w:t>
            </w:r>
          </w:p>
          <w:p w14:paraId="513BC3C3" w14:textId="7CC56E31"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del w:id="4078" w:author="Bertsch Christian (CR/AEE3)" w:date="2019-09-06T11:23:00Z">
              <w:r w:rsidR="00D045B8">
                <w:rPr>
                  <w:i/>
                  <w:color w:val="000000"/>
                  <w:szCs w:val="20"/>
                </w:rPr>
                <w:delText>,</w:delText>
              </w:r>
            </w:del>
            <w:ins w:id="4079" w:author="Bertsch Christian (CR/AEE3)" w:date="2019-09-06T11:23:00Z">
              <w:r w:rsidR="004F2F91">
                <w:rPr>
                  <w:i/>
                  <w:color w:val="000000"/>
                  <w:szCs w:val="20"/>
                </w:rPr>
                <w:t xml:space="preserve"> that</w:t>
              </w:r>
            </w:ins>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74E8A299"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0440B4">
              <w:t>2.1.3</w:t>
            </w:r>
            <w:r>
              <w:fldChar w:fldCharType="end"/>
            </w:r>
            <w:r>
              <w:t xml:space="preserve"> for details.</w:t>
            </w:r>
          </w:p>
          <w:p w14:paraId="4BA5B1F8" w14:textId="3D21471C"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w:t>
            </w:r>
            <w:ins w:id="4080" w:author="Bertsch Christian (CR/AEE3)" w:date="2019-09-06T11:23:00Z">
              <w:r w:rsidR="00885BF4" w:rsidRPr="0098259C">
                <w:rPr>
                  <w:color w:val="000000"/>
                  <w:szCs w:val="20"/>
                </w:rPr>
                <w:t xml:space="preserve"> </w:t>
              </w:r>
              <w:r w:rsidR="003A00E3">
                <w:rPr>
                  <w:color w:val="000000"/>
                  <w:szCs w:val="20"/>
                </w:rPr>
                <w:t>this status</w:t>
              </w:r>
            </w:ins>
            <w:r w:rsidR="003A00E3">
              <w:rPr>
                <w:color w:val="000000"/>
                <w:szCs w:val="20"/>
              </w:rPr>
              <w:t xml:space="preserve">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w:t>
            </w:r>
            <w:del w:id="4081" w:author="Bertsch Christian (CR/AEE3)" w:date="2019-09-06T11:23:00Z">
              <w:r w:rsidR="00885BF4" w:rsidRPr="0098259C">
                <w:rPr>
                  <w:color w:val="000000"/>
                  <w:szCs w:val="20"/>
                </w:rPr>
                <w:delText>,</w:delText>
              </w:r>
            </w:del>
            <w:r w:rsidR="00885BF4" w:rsidRPr="0098259C">
              <w:rPr>
                <w:color w:val="000000"/>
                <w:szCs w:val="20"/>
              </w:rPr>
              <w:t xml:space="preserve">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9064EC5"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ins w:id="4082" w:author="Bertsch Christian (CR/AEE3)" w:date="2019-09-06T11:23:00Z">
              <w:r w:rsidR="006009A0">
                <w:rPr>
                  <w:color w:val="000000"/>
                  <w:szCs w:val="20"/>
                </w:rPr>
                <w:t>,</w:t>
              </w:r>
            </w:ins>
            <w:r w:rsidRPr="0098259C">
              <w:rPr>
                <w:color w:val="000000"/>
                <w:szCs w:val="20"/>
              </w:rPr>
              <w:t xml:space="preserve"> </w:t>
            </w:r>
            <w:r w:rsidR="000061EF" w:rsidRPr="0098259C">
              <w:rPr>
                <w:color w:val="000000"/>
                <w:szCs w:val="20"/>
              </w:rPr>
              <w:t>for example</w:t>
            </w:r>
            <w:ins w:id="4083" w:author="Bertsch Christian (CR/AEE3)" w:date="2019-09-06T11:23:00Z">
              <w:r w:rsidR="006009A0">
                <w:rPr>
                  <w:color w:val="000000"/>
                  <w:szCs w:val="20"/>
                </w:rPr>
                <w:t>,</w:t>
              </w:r>
            </w:ins>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w:t>
            </w:r>
            <w:del w:id="4084" w:author="Bertsch Christian (CR/AEE3)" w:date="2019-09-06T11:23:00Z">
              <w:r w:rsidRPr="0098259C">
                <w:rPr>
                  <w:color w:val="000000"/>
                  <w:szCs w:val="20"/>
                </w:rPr>
                <w:delText xml:space="preserve">it is </w:delText>
              </w:r>
            </w:del>
            <w:r w:rsidR="00C864CB">
              <w:t xml:space="preserve">only </w:t>
            </w:r>
            <w:del w:id="4085" w:author="Bertsch Christian (CR/AEE3)" w:date="2019-09-06T11:23:00Z">
              <w:r w:rsidRPr="0098259C">
                <w:rPr>
                  <w:color w:val="000000"/>
                  <w:szCs w:val="20"/>
                </w:rPr>
                <w:delText>allowed</w:delText>
              </w:r>
            </w:del>
            <w:ins w:id="4086" w:author="Bertsch Christian (CR/AEE3)" w:date="2019-09-06T11:23:00Z">
              <w:r w:rsidR="00C864CB">
                <w:t>calls</w:t>
              </w:r>
            </w:ins>
            <w:r w:rsidR="00C864CB">
              <w:t xml:space="preserve"> to </w:t>
            </w:r>
            <w:del w:id="4087" w:author="Bertsch Christian (CR/AEE3)" w:date="2019-09-06T11:23:00Z">
              <w:r w:rsidRPr="0098259C">
                <w:rPr>
                  <w:color w:val="000000"/>
                  <w:szCs w:val="20"/>
                </w:rPr>
                <w:delText>call</w:delText>
              </w:r>
              <w:r w:rsidR="009C1D52">
                <w:rPr>
                  <w:color w:val="000000"/>
                  <w:szCs w:val="20"/>
                </w:rPr>
                <w:delText xml:space="preserve"> </w:delText>
              </w:r>
            </w:del>
            <w:r w:rsidR="00C864CB" w:rsidRPr="00FA3E81">
              <w:rPr>
                <w:rFonts w:ascii="Courier New" w:hAnsi="Courier New" w:cs="Courier New"/>
                <w:sz w:val="19"/>
                <w:szCs w:val="19"/>
              </w:rPr>
              <w:t>fmi2Reset</w:t>
            </w:r>
            <w:del w:id="4088" w:author="Bertsch Christian (CR/AEE3)" w:date="2019-09-06T11:23:00Z">
              <w:r w:rsidR="009C1D52">
                <w:rPr>
                  <w:color w:val="000000"/>
                  <w:szCs w:val="20"/>
                </w:rPr>
                <w:delText xml:space="preserve"> </w:delText>
              </w:r>
              <w:r w:rsidRPr="0098259C">
                <w:rPr>
                  <w:color w:val="000000"/>
                  <w:szCs w:val="20"/>
                </w:rPr>
                <w:delText>or</w:delText>
              </w:r>
            </w:del>
            <w:ins w:id="4089" w:author="Bertsch Christian (CR/AEE3)" w:date="2019-09-06T11:23:00Z">
              <w:r w:rsidR="00C864CB" w:rsidRPr="00FA3E81">
                <w:rPr>
                  <w:rFonts w:ascii="Courier New" w:hAnsi="Courier New" w:cs="Courier New"/>
                  <w:sz w:val="19"/>
                  <w:szCs w:val="19"/>
                </w:rPr>
                <w:t>,</w:t>
              </w:r>
            </w:ins>
            <w:r w:rsidR="00C864CB">
              <w:t xml:space="preserve"> </w:t>
            </w:r>
            <w:r w:rsidR="00C864CB" w:rsidRPr="00FA3E81">
              <w:rPr>
                <w:rFonts w:ascii="Courier New" w:hAnsi="Courier New" w:cs="Courier New"/>
                <w:sz w:val="19"/>
                <w:szCs w:val="19"/>
              </w:rPr>
              <w:t>fmi2FreeInstance</w:t>
            </w:r>
            <w:ins w:id="4090" w:author="Bertsch Christian (CR/AEE3)" w:date="2019-09-06T11:23:00Z">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ins>
            <w:r w:rsidR="00C864CB">
              <w:t>.</w:t>
            </w:r>
          </w:p>
        </w:tc>
      </w:tr>
    </w:tbl>
    <w:p w14:paraId="293548A6" w14:textId="77777777" w:rsidR="00885BF4" w:rsidRPr="0098259C" w:rsidRDefault="00885BF4" w:rsidP="00885BF4"/>
    <w:p w14:paraId="7C30CC69" w14:textId="311804D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0440B4">
        <w:t>4.3.1</w:t>
      </w:r>
      <w:r w:rsidR="00D27119" w:rsidRPr="0098259C">
        <w:fldChar w:fldCharType="end"/>
      </w:r>
      <w:r w:rsidR="005D09CC" w:rsidRPr="0098259C">
        <w:t>)</w:t>
      </w:r>
      <w:ins w:id="4091" w:author="Bertsch Christian (CR/AEE3)" w:date="2019-09-28T16:52:00Z">
        <w:r w:rsidR="00A018E9">
          <w:t>.</w:t>
        </w:r>
      </w:ins>
    </w:p>
    <w:p w14:paraId="54BB6424" w14:textId="77777777" w:rsidR="0065491B" w:rsidRDefault="0065491B">
      <w:pPr>
        <w:spacing w:line="240" w:lineRule="auto"/>
        <w:rPr>
          <w:b/>
          <w:iCs/>
          <w:spacing w:val="4"/>
        </w:rPr>
      </w:pPr>
      <w:bookmarkStart w:id="4092" w:name="_Toc247964773"/>
      <w:bookmarkStart w:id="4093" w:name="_Toc274647156"/>
      <w:bookmarkStart w:id="4094" w:name="_Ref369578323"/>
      <w:r>
        <w:br w:type="page"/>
      </w:r>
    </w:p>
    <w:p w14:paraId="771EDC9D" w14:textId="222085D8" w:rsidR="00885BF4" w:rsidRPr="0098259C" w:rsidRDefault="00885BF4" w:rsidP="00885BF4">
      <w:pPr>
        <w:pStyle w:val="Heading3"/>
        <w:spacing w:line="336" w:lineRule="auto"/>
        <w:jc w:val="both"/>
      </w:pPr>
      <w:bookmarkStart w:id="4095" w:name="_Ref20232792"/>
      <w:bookmarkStart w:id="4096" w:name="_Toc20839952"/>
      <w:r w:rsidRPr="0098259C">
        <w:t>Retrieving Status Information</w:t>
      </w:r>
      <w:bookmarkEnd w:id="4092"/>
      <w:r w:rsidRPr="0098259C">
        <w:t xml:space="preserve"> from the Slave</w:t>
      </w:r>
      <w:bookmarkEnd w:id="4093"/>
      <w:bookmarkEnd w:id="4094"/>
      <w:bookmarkEnd w:id="4095"/>
      <w:bookmarkEnd w:id="4096"/>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A78AE07"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0440B4">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4B97C1E7"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del w:id="4097" w:author="Bertsch Christian (CR/AEE3)" w:date="2019-09-24T14:55:00Z">
              <w:r w:rsidRPr="0098259C" w:rsidDel="00614FA9">
                <w:rPr>
                  <w:rStyle w:val="CODE"/>
                </w:rPr>
                <w:delText>.</w:delText>
              </w:r>
            </w:del>
            <w:r w:rsidRPr="0098259C">
              <w:rPr>
                <w:rStyle w:val="CODE"/>
              </w:rPr>
              <w:t>)</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5B8453AD" w:rsidR="00237090" w:rsidRPr="0098259C" w:rsidRDefault="00237090">
            <w:pPr>
              <w:pStyle w:val="BodyText"/>
              <w:rPr>
                <w:rStyle w:val="termdef"/>
              </w:rPr>
            </w:pPr>
            <w:r w:rsidRPr="0098259C">
              <w:t xml:space="preserve">Returns </w:t>
            </w:r>
            <w:ins w:id="4098" w:author="Bertsch Christian (CR/AEE3)" w:date="2019-09-28T16:51:00Z">
              <w:r w:rsidR="00A018E9" w:rsidRPr="00A018E9">
                <w:rPr>
                  <w:rStyle w:val="CODE"/>
                  <w:rPrChange w:id="4099" w:author="Bertsch Christian (CR/AEE3)" w:date="2019-09-28T16:51:00Z">
                    <w:rPr/>
                  </w:rPrChange>
                </w:rPr>
                <w:t>fmi2</w:t>
              </w:r>
              <w:r w:rsidR="00A018E9">
                <w:rPr>
                  <w:rStyle w:val="CODE"/>
                </w:rPr>
                <w:t>T</w:t>
              </w:r>
            </w:ins>
            <w:del w:id="4100" w:author="Bertsch Christian (CR/AEE3)" w:date="2019-09-28T16:51:00Z">
              <w:r w:rsidRPr="00A018E9" w:rsidDel="00A018E9">
                <w:rPr>
                  <w:rStyle w:val="CODE"/>
                  <w:rPrChange w:id="4101" w:author="Bertsch Christian (CR/AEE3)" w:date="2019-09-28T16:51:00Z">
                    <w:rPr/>
                  </w:rPrChange>
                </w:rPr>
                <w:delText>t</w:delText>
              </w:r>
            </w:del>
            <w:r w:rsidRPr="00A018E9">
              <w:rPr>
                <w:rStyle w:val="CODE"/>
                <w:rPrChange w:id="4102" w:author="Bertsch Christian (CR/AEE3)" w:date="2019-09-28T16:51:00Z">
                  <w:rPr/>
                </w:rPrChange>
              </w:rPr>
              <w:t>rue</w:t>
            </w:r>
            <w:r w:rsidRPr="0098259C">
              <w:t xml:space="preserve">, if the slave wants to terminate the simulation. Can be called after </w:t>
            </w:r>
            <w:r w:rsidR="00140C25">
              <w:rPr>
                <w:rStyle w:val="CODE"/>
              </w:rPr>
              <w:t>fmi2</w:t>
            </w:r>
            <w:r w:rsidRPr="0098259C">
              <w:rPr>
                <w:rStyle w:val="CODE"/>
              </w:rPr>
              <w:t>DoStep(.</w:t>
            </w:r>
            <w:del w:id="4103" w:author="Bertsch Christian (CR/AEE3)" w:date="2019-09-24T14:55:00Z">
              <w:r w:rsidRPr="0098259C" w:rsidDel="00614FA9">
                <w:rPr>
                  <w:rStyle w:val="CODE"/>
                </w:rPr>
                <w:delText>.</w:delText>
              </w:r>
            </w:del>
            <w:r w:rsidRPr="0098259C">
              <w:rPr>
                <w:rStyle w:val="CODE"/>
              </w:rPr>
              <w:t>.)</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4104" w:name="_Toc247964774"/>
      <w:bookmarkStart w:id="4105" w:name="_Ref248821801"/>
      <w:bookmarkStart w:id="4106" w:name="_Toc274647157"/>
    </w:p>
    <w:p w14:paraId="0A5EDE80" w14:textId="77777777" w:rsidR="00966C27" w:rsidRPr="0098259C" w:rsidRDefault="00966C27" w:rsidP="007137D7">
      <w:pPr>
        <w:pStyle w:val="Heading3"/>
      </w:pPr>
      <w:bookmarkStart w:id="4107" w:name="_Ref349039747"/>
      <w:bookmarkStart w:id="4108" w:name="_Toc20839953"/>
      <w:r w:rsidRPr="0098259C">
        <w:t>State Machine of Calling Sequenc</w:t>
      </w:r>
      <w:bookmarkEnd w:id="4104"/>
      <w:r w:rsidRPr="0098259C">
        <w:t>e from Master to Slave</w:t>
      </w:r>
      <w:bookmarkEnd w:id="4105"/>
      <w:bookmarkEnd w:id="4106"/>
      <w:bookmarkEnd w:id="4107"/>
      <w:bookmarkEnd w:id="4108"/>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4C9740DA"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0440B4">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165D2357" w14:textId="74416E86" w:rsidR="002F127B" w:rsidRPr="00614FA9" w:rsidRDefault="002F127B" w:rsidP="002F127B">
      <w:pPr>
        <w:pStyle w:val="BulletItemFirst"/>
        <w:spacing w:before="120"/>
        <w:rPr>
          <w:del w:id="4109" w:author="Bertsch Christian (CR/AEE3)" w:date="2019-09-06T11:23:00Z"/>
          <w:rFonts w:ascii="Courier New" w:hAnsi="Courier New"/>
          <w:sz w:val="19"/>
          <w:rPrChange w:id="4110" w:author="Bertsch Christian (CR/AEE3)" w:date="2019-09-24T14:45:00Z">
            <w:rPr>
              <w:del w:id="4111" w:author="Bertsch Christian (CR/AEE3)" w:date="2019-09-06T11:23:00Z"/>
              <w:lang w:eastAsia="en-US"/>
            </w:rPr>
          </w:rPrChange>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ins w:id="4112" w:author="Bertsch Christian (CR/AEE3)" w:date="2019-09-24T14:45:00Z">
        <w:r w:rsidR="00614FA9" w:rsidRPr="00FA3E81">
          <w:rPr>
            <w:rFonts w:ascii="Courier New" w:hAnsi="Courier New" w:cs="Courier New"/>
            <w:sz w:val="19"/>
            <w:szCs w:val="19"/>
          </w:rPr>
          <w:t>"</w:t>
        </w:r>
      </w:ins>
      <w:del w:id="4113" w:author="Bertsch Christian (CR/AEE3)" w:date="2019-09-24T14:45:00Z">
        <w:r w:rsidRPr="006F760E" w:rsidDel="00614FA9">
          <w:rPr>
            <w:rStyle w:val="CODE"/>
          </w:rPr>
          <w:delText>“</w:delText>
        </w:r>
      </w:del>
      <w:r w:rsidRPr="006F760E">
        <w:rPr>
          <w:rStyle w:val="CODE"/>
        </w:rPr>
        <w:t>exact</w:t>
      </w:r>
      <w:ins w:id="4114" w:author="Bertsch Christian (CR/AEE3)" w:date="2019-09-24T14:45:00Z">
        <w:r w:rsidR="00614FA9" w:rsidRPr="00FA3E81">
          <w:rPr>
            <w:rFonts w:ascii="Courier New" w:hAnsi="Courier New" w:cs="Courier New"/>
            <w:sz w:val="19"/>
            <w:szCs w:val="19"/>
          </w:rPr>
          <w:t>"</w:t>
        </w:r>
      </w:ins>
      <w:del w:id="4115" w:author="Bertsch Christian (CR/AEE3)" w:date="2019-09-24T14:45:00Z">
        <w:r w:rsidRPr="006F760E" w:rsidDel="00614FA9">
          <w:rPr>
            <w:rStyle w:val="CODE"/>
          </w:rPr>
          <w:delText>”</w:delText>
        </w:r>
      </w:del>
      <w:r>
        <w:rPr>
          <w:lang w:eastAsia="en-US"/>
        </w:rPr>
        <w:t xml:space="preserve"> or </w:t>
      </w:r>
      <w:ins w:id="4116" w:author="Bertsch Christian (CR/AEE3)" w:date="2019-09-24T14:45:00Z">
        <w:r w:rsidR="00614FA9" w:rsidRPr="00FA3E81">
          <w:rPr>
            <w:rFonts w:ascii="Courier New" w:hAnsi="Courier New" w:cs="Courier New"/>
            <w:sz w:val="19"/>
            <w:szCs w:val="19"/>
          </w:rPr>
          <w:t>"</w:t>
        </w:r>
      </w:ins>
      <w:del w:id="4117" w:author="Bertsch Christian (CR/AEE3)" w:date="2019-09-24T14:45:00Z">
        <w:r w:rsidRPr="006F760E" w:rsidDel="00614FA9">
          <w:rPr>
            <w:rStyle w:val="CODE"/>
          </w:rPr>
          <w:delText>“</w:delText>
        </w:r>
      </w:del>
      <w:r w:rsidRPr="006F760E">
        <w:rPr>
          <w:rStyle w:val="CODE"/>
        </w:rPr>
        <w:t>approx</w:t>
      </w:r>
      <w:del w:id="4118" w:author="Bertsch Christian (CR/AEE3)" w:date="2019-09-06T11:23:00Z">
        <w:r w:rsidRPr="006F760E">
          <w:rPr>
            <w:rStyle w:val="CODE"/>
          </w:rPr>
          <w:delText>.”</w:delText>
        </w:r>
        <w:r w:rsidR="003E0695">
          <w:rPr>
            <w:rStyle w:val="CODE"/>
          </w:rPr>
          <w:delText>)</w:delText>
        </w:r>
      </w:del>
      <w:ins w:id="4119" w:author="Bertsch Christian (CR/AEE3)" w:date="2019-09-24T14:46:00Z">
        <w:r w:rsidR="00614FA9" w:rsidRPr="00FA3E81">
          <w:rPr>
            <w:rFonts w:ascii="Courier New" w:hAnsi="Courier New" w:cs="Courier New"/>
            <w:sz w:val="19"/>
            <w:szCs w:val="19"/>
          </w:rPr>
          <w:t>"</w:t>
        </w:r>
      </w:ins>
      <w:ins w:id="4120" w:author="Bertsch Christian (CR/AEE3)" w:date="2019-09-06T11:23:00Z">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ins>
      <w:r w:rsidR="00C864CB">
        <w:t xml:space="preserve"> can be set</w:t>
      </w:r>
      <w:del w:id="4121" w:author="Bertsch Christian (CR/AEE3)" w:date="2019-09-06T11:23:00Z">
        <w:r w:rsidRPr="0098259C">
          <w:rPr>
            <w:lang w:eastAsia="en-US"/>
          </w:rPr>
          <w:delText>.</w:delText>
        </w:r>
      </w:del>
    </w:p>
    <w:p w14:paraId="4CDBC969" w14:textId="77777777" w:rsidR="00A018E9" w:rsidRDefault="00C864CB" w:rsidP="002F127B">
      <w:pPr>
        <w:pStyle w:val="BulletItemFirst"/>
        <w:spacing w:before="120"/>
        <w:rPr>
          <w:ins w:id="4122" w:author="Bertsch Christian (CR/AEE3)" w:date="2019-09-28T16:48:00Z"/>
          <w:lang w:eastAsia="en-US"/>
        </w:rPr>
      </w:pPr>
      <w:ins w:id="4123" w:author="Bertsch Christian (CR/AEE3)" w:date="2019-09-06T11:23:00Z">
        <w:r>
          <w:t xml:space="preserve">, this does not include inputs as they do not have an </w:t>
        </w:r>
        <w:r w:rsidRPr="00A018E9">
          <w:rPr>
            <w:rFonts w:ascii="Courier New" w:hAnsi="Courier New" w:cs="Courier New"/>
            <w:sz w:val="19"/>
            <w:szCs w:val="19"/>
            <w:rPrChange w:id="4124" w:author="Bertsch Christian (CR/AEE3)" w:date="2019-09-28T16:49:00Z">
              <w:rPr>
                <w:rFonts w:cs="Arial"/>
                <w:sz w:val="19"/>
                <w:szCs w:val="19"/>
              </w:rPr>
            </w:rPrChange>
          </w:rPr>
          <w:t>initial</w:t>
        </w:r>
        <w:r>
          <w:t xml:space="preserve"> attribute but one can set input derivatives with the function </w:t>
        </w:r>
        <w:r w:rsidRPr="00FA3E81">
          <w:rPr>
            <w:rFonts w:ascii="Courier New" w:hAnsi="Courier New" w:cs="Courier New"/>
            <w:sz w:val="19"/>
            <w:szCs w:val="19"/>
          </w:rPr>
          <w:t>fmi2SetRealInputDerivatives</w:t>
        </w:r>
        <w:r>
          <w:t>.</w:t>
        </w:r>
        <w:r w:rsidRPr="0098259C" w:rsidDel="00C864CB">
          <w:rPr>
            <w:lang w:eastAsia="en-US"/>
          </w:rPr>
          <w:t xml:space="preserve"> </w:t>
        </w:r>
      </w:ins>
    </w:p>
    <w:p w14:paraId="64649457" w14:textId="489D128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ins w:id="4125" w:author="Bertsch Christian (CR/AEE3)" w:date="2019-09-06T11:23:00Z">
        <w:r w:rsidR="00726852">
          <w:rPr>
            <w:lang w:eastAsia="en-US"/>
          </w:rPr>
          <w:t>,</w:t>
        </w:r>
      </w:ins>
      <w:r w:rsidR="00EC5AE1">
        <w:rPr>
          <w:lang w:eastAsia="en-US"/>
        </w:rPr>
        <w:t xml:space="preserve"> equations are active to determine all outputs (and optionally other variables exposed by the exporting tool). The variables that can be retrieved by </w:t>
      </w:r>
      <w:r w:rsidR="00EC5AE1" w:rsidRPr="00A018E9">
        <w:rPr>
          <w:rStyle w:val="CODE"/>
          <w:rPrChange w:id="4126" w:author="Bertsch Christian (CR/AEE3)" w:date="2019-09-28T16:47:00Z">
            <w:rPr>
              <w:lang w:eastAsia="en-US"/>
            </w:rPr>
          </w:rPrChange>
        </w:rPr>
        <w:t>fmi2GetXXX</w:t>
      </w:r>
      <w:r w:rsidR="00EC5AE1">
        <w:rPr>
          <w:lang w:eastAsia="en-US"/>
        </w:rPr>
        <w:t xml:space="preserve"> calls are (1) defined in the xml file under </w:t>
      </w:r>
      <w:r w:rsidR="00EC5AE1" w:rsidRPr="006F760E">
        <w:rPr>
          <w:rStyle w:val="CODE"/>
        </w:rPr>
        <w:t>&lt;ModelStructure&gt;&lt;InitialUnknowns</w:t>
      </w:r>
      <w:del w:id="4127" w:author="Bertsch Christian (CR/AEE3)" w:date="2019-09-06T11:23:00Z">
        <w:r w:rsidR="00EC5AE1" w:rsidRPr="006F760E">
          <w:rPr>
            <w:rStyle w:val="CODE"/>
          </w:rPr>
          <w:delText>&gt;</w:delText>
        </w:r>
      </w:del>
      <w:ins w:id="4128" w:author="Bertsch Christian (CR/AEE3)" w:date="2019-09-06T11:23:00Z">
        <w:r w:rsidR="00EC5AE1" w:rsidRPr="006F760E">
          <w:rPr>
            <w:rStyle w:val="CODE"/>
          </w:rPr>
          <w:t>&gt;</w:t>
        </w:r>
        <w:r w:rsidR="00726852">
          <w:rPr>
            <w:rStyle w:val="CODE"/>
            <w:rFonts w:ascii="Arial" w:hAnsi="Arial" w:cs="Arial"/>
          </w:rPr>
          <w:t>,</w:t>
        </w:r>
      </w:ins>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del w:id="4129" w:author="Bertsch Christian (CR/AEE3)" w:date="2019-09-06T11:23:00Z">
        <w:r w:rsidR="00EC5AE1">
          <w:rPr>
            <w:rStyle w:val="CODE"/>
            <w:rFonts w:cs="Courier New"/>
          </w:rPr>
          <w:delText>″</w:delText>
        </w:r>
        <w:r w:rsidR="00EC5AE1">
          <w:rPr>
            <w:lang w:eastAsia="en-US"/>
          </w:rPr>
          <w:delText>,</w:delText>
        </w:r>
      </w:del>
      <w:ins w:id="4130" w:author="Bertsch Christian (CR/AEE3)" w:date="2019-09-06T11:23:00Z">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w:t>
        </w:r>
      </w:ins>
      <w:r w:rsidR="00EC5AE1">
        <w:rPr>
          <w:lang w:eastAsia="en-US"/>
        </w:rPr>
        <w:t xml:space="preserve"> as well as variables with </w:t>
      </w:r>
      <w:del w:id="4131" w:author="Bertsch Christian (CR/AEE3)" w:date="2019-09-06T11:23:00Z">
        <w:r w:rsidR="00EC5AE1" w:rsidRPr="00867BB6">
          <w:rPr>
            <w:rStyle w:val="CODE"/>
          </w:rPr>
          <w:delText xml:space="preserve">variability </w:delText>
        </w:r>
      </w:del>
      <w:ins w:id="4132" w:author="Bertsch Christian (CR/AEE3)" w:date="2019-09-06T11:23:00Z">
        <w:r w:rsidR="00C864CB" w:rsidRPr="00C864CB">
          <w:rPr>
            <w:rStyle w:val="CODE"/>
          </w:rPr>
          <w:t>causality</w:t>
        </w:r>
      </w:ins>
      <w:ins w:id="4133" w:author="Bertsch Christian (CR/AEE3)" w:date="2019-09-28T16:46:00Z">
        <w:r w:rsidR="00A018E9">
          <w:rPr>
            <w:rStyle w:val="CODE"/>
          </w:rPr>
          <w:t xml:space="preserve"> </w:t>
        </w:r>
      </w:ins>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ins w:id="4134" w:author="Bertsch Christian (CR/AEE3)" w:date="2019-09-06T11:23:00Z">
        <w:r w:rsidR="00726852">
          <w:rPr>
            <w:lang w:eastAsia="en-US"/>
          </w:rPr>
          <w:t>,</w:t>
        </w:r>
      </w:ins>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A018E9">
        <w:rPr>
          <w:rFonts w:ascii="Courier New" w:hAnsi="Courier New" w:cs="Courier New"/>
          <w:sz w:val="19"/>
          <w:szCs w:val="19"/>
          <w:rPrChange w:id="4135" w:author="Bertsch Christian (CR/AEE3)" w:date="2019-09-28T16:45:00Z">
            <w:rPr>
              <w:lang w:eastAsia="en-US"/>
            </w:rPr>
          </w:rPrChange>
        </w:rPr>
        <w:t>fmi2</w:t>
      </w:r>
      <w:r w:rsidR="00932E38" w:rsidRPr="00A018E9">
        <w:rPr>
          <w:rFonts w:ascii="Courier New" w:hAnsi="Courier New" w:cs="Courier New"/>
          <w:sz w:val="19"/>
          <w:szCs w:val="19"/>
          <w:rPrChange w:id="4136" w:author="Bertsch Christian (CR/AEE3)" w:date="2019-09-28T16:45:00Z">
            <w:rPr>
              <w:lang w:eastAsia="en-US"/>
            </w:rPr>
          </w:rPrChange>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37E23ACF" w:rsidR="002F127B" w:rsidRPr="0098259C" w:rsidRDefault="002F127B" w:rsidP="002F127B">
      <w:pPr>
        <w:pStyle w:val="BodyText"/>
        <w:rPr>
          <w:lang w:eastAsia="en-US"/>
        </w:rPr>
      </w:pPr>
      <w:r>
        <w:rPr>
          <w:lang w:eastAsia="en-US"/>
        </w:rPr>
        <w:t>Note</w:t>
      </w:r>
      <w:del w:id="4137" w:author="Bertsch Christian (CR/AEE3)" w:date="2019-09-06T11:23:00Z">
        <w:r>
          <w:rPr>
            <w:lang w:eastAsia="en-US"/>
          </w:rPr>
          <w:delText>,</w:delText>
        </w:r>
      </w:del>
      <w:ins w:id="4138" w:author="Bertsch Christian (CR/AEE3)" w:date="2019-09-06T11:23:00Z">
        <w:r w:rsidR="00726852">
          <w:rPr>
            <w:lang w:eastAsia="en-US"/>
          </w:rPr>
          <w:t xml:space="preserve"> that</w:t>
        </w:r>
      </w:ins>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del w:id="4139" w:author="Bertsch Christian (CR/AEE3)" w:date="2019-09-06T11:23:00Z">
        <w:r>
          <w:rPr>
            <w:lang w:eastAsia="en-US"/>
          </w:rPr>
          <w:delText>get</w:delText>
        </w:r>
      </w:del>
      <w:ins w:id="4140"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ins w:id="4141" w:author="Bertsch Christian (CR/AEE3)" w:date="2019-09-06T11:23:00Z">
        <w:r w:rsidR="00726852">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4142" w:author="Bertsch Christian (CR/AEE3)" w:date="2019-09-06T11:23:00Z">
        <w:r w:rsidRPr="00044F2D">
          <w:rPr>
            <w:i/>
            <w:lang w:eastAsia="en-US"/>
          </w:rPr>
          <w:delText>get</w:delText>
        </w:r>
      </w:del>
      <w:ins w:id="4143"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4144" w:author="Bertsch Christian (CR/AEE3)" w:date="2019-09-06T11:23:00Z">
        <w:r>
          <w:rPr>
            <w:i/>
            <w:lang w:eastAsia="en-US"/>
          </w:rPr>
          <w:delText>get</w:delText>
        </w:r>
      </w:del>
      <w:ins w:id="4145"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03932D71" w:rsidR="00835952" w:rsidRDefault="00835952">
      <w:pPr>
        <w:pStyle w:val="BodyText"/>
        <w:rPr>
          <w:lang w:eastAsia="en-US"/>
        </w:rPr>
        <w:pPrChange w:id="4146" w:author="Bertsch Christian (CR/AEE3)" w:date="2019-09-28T19:43:00Z">
          <w:pPr>
            <w:pStyle w:val="BodyText"/>
            <w:spacing w:after="120"/>
          </w:pPr>
        </w:pPrChange>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8B148A">
        <w:rPr>
          <w:rStyle w:val="CODE"/>
          <w:rPrChange w:id="4147" w:author="Bertsch Christian (CR/AEE3)" w:date="2019-09-28T19:43:00Z">
            <w:rPr>
              <w:lang w:eastAsia="en-US"/>
            </w:rPr>
          </w:rPrChange>
        </w:rPr>
        <w:t>fmi2</w:t>
      </w:r>
      <w:r w:rsidRPr="008B148A">
        <w:rPr>
          <w:rStyle w:val="CODE"/>
          <w:rPrChange w:id="4148" w:author="Bertsch Christian (CR/AEE3)" w:date="2019-09-28T19:43:00Z">
            <w:rPr>
              <w:lang w:eastAsia="en-US"/>
            </w:rPr>
          </w:rPrChange>
        </w:rPr>
        <w:t>SetXXX</w:t>
      </w:r>
      <w:r>
        <w:rPr>
          <w:lang w:eastAsia="en-US"/>
        </w:rPr>
        <w:t xml:space="preserve"> functions without an </w:t>
      </w:r>
      <w:r w:rsidR="00140C25" w:rsidRPr="008B148A">
        <w:rPr>
          <w:rStyle w:val="CODE"/>
          <w:rPrChange w:id="4149" w:author="Bertsch Christian (CR/AEE3)" w:date="2019-09-28T19:43:00Z">
            <w:rPr>
              <w:lang w:eastAsia="en-US"/>
            </w:rPr>
          </w:rPrChange>
        </w:rPr>
        <w:t>fmi2</w:t>
      </w:r>
      <w:r w:rsidRPr="008B148A">
        <w:rPr>
          <w:rStyle w:val="CODE"/>
          <w:rPrChange w:id="4150" w:author="Bertsch Christian (CR/AEE3)" w:date="2019-09-28T19:43:00Z">
            <w:rPr>
              <w:lang w:eastAsia="en-US"/>
            </w:rPr>
          </w:rPrChange>
        </w:rPr>
        <w:t>DoStep</w:t>
      </w:r>
      <w:r>
        <w:rPr>
          <w:lang w:eastAsia="en-US"/>
        </w:rPr>
        <w:t xml:space="preserve"> call in between. [</w:t>
      </w:r>
      <w:r w:rsidRPr="004865EB">
        <w:rPr>
          <w:i/>
          <w:lang w:eastAsia="en-US"/>
        </w:rPr>
        <w:t xml:space="preserve">The reason is to avoid different interpretations of the caching, since contrary to FMI for </w:t>
      </w:r>
      <w:del w:id="4151" w:author="Bertsch Christian (CR/AEE3)" w:date="2019-09-06T11:23:00Z">
        <w:r w:rsidRPr="004865EB">
          <w:rPr>
            <w:i/>
            <w:lang w:eastAsia="en-US"/>
          </w:rPr>
          <w:delText>ModelExchange</w:delText>
        </w:r>
      </w:del>
      <w:ins w:id="4152" w:author="Bertsch Christian (CR/AEE3)" w:date="2019-09-06T11:23:00Z">
        <w:r w:rsidRPr="004865EB">
          <w:rPr>
            <w:i/>
            <w:lang w:eastAsia="en-US"/>
          </w:rPr>
          <w:t>Model</w:t>
        </w:r>
        <w:r w:rsidR="00935E81">
          <w:rPr>
            <w:i/>
            <w:lang w:eastAsia="en-US"/>
          </w:rPr>
          <w:t xml:space="preserve"> </w:t>
        </w:r>
        <w:r w:rsidRPr="004865EB">
          <w:rPr>
            <w:i/>
            <w:lang w:eastAsia="en-US"/>
          </w:rPr>
          <w:t>Exchange</w:t>
        </w:r>
        <w:r w:rsidR="00417784">
          <w:rPr>
            <w:i/>
            <w:lang w:eastAsia="en-US"/>
          </w:rPr>
          <w:t>,</w:t>
        </w:r>
      </w:ins>
      <w:r w:rsidRPr="004865EB">
        <w:rPr>
          <w:i/>
          <w:lang w:eastAsia="en-US"/>
        </w:rPr>
        <w:t xml:space="preserve"> </w:t>
      </w:r>
      <w:r w:rsidR="00140C25">
        <w:rPr>
          <w:i/>
          <w:lang w:eastAsia="en-US"/>
        </w:rPr>
        <w:t>fmi2</w:t>
      </w:r>
      <w:r w:rsidRPr="004865EB">
        <w:rPr>
          <w:i/>
          <w:lang w:eastAsia="en-US"/>
        </w:rPr>
        <w:t xml:space="preserve">DoStep will perform the actual calculation </w:t>
      </w:r>
      <w:del w:id="4153" w:author="Bertsch Christian (CR/AEE3)" w:date="2019-09-06T11:23:00Z">
        <w:r w:rsidRPr="004865EB">
          <w:rPr>
            <w:i/>
            <w:lang w:eastAsia="en-US"/>
          </w:rPr>
          <w:delText>and not</w:delText>
        </w:r>
      </w:del>
      <w:ins w:id="4154" w:author="Bertsch Christian (CR/AEE3)" w:date="2019-09-06T11:23:00Z">
        <w:r w:rsidR="002567B2">
          <w:rPr>
            <w:i/>
            <w:lang w:eastAsia="en-US"/>
          </w:rPr>
          <w:t>instead of</w:t>
        </w:r>
      </w:ins>
      <w:r w:rsidRPr="004865EB">
        <w:rPr>
          <w:i/>
          <w:lang w:eastAsia="en-US"/>
        </w:rPr>
        <w:t xml:space="preserve"> </w:t>
      </w:r>
      <w:r w:rsidR="00140C25" w:rsidRPr="008B148A">
        <w:rPr>
          <w:rStyle w:val="CODE"/>
          <w:rPrChange w:id="4155" w:author="Bertsch Christian (CR/AEE3)" w:date="2019-09-28T19:43:00Z">
            <w:rPr>
              <w:i/>
              <w:lang w:eastAsia="en-US"/>
            </w:rPr>
          </w:rPrChange>
        </w:rPr>
        <w:t>fmi2</w:t>
      </w:r>
      <w:r w:rsidRPr="008B148A">
        <w:rPr>
          <w:rStyle w:val="CODE"/>
          <w:rPrChange w:id="4156" w:author="Bertsch Christian (CR/AEE3)" w:date="2019-09-28T19:43:00Z">
            <w:rPr>
              <w:i/>
              <w:lang w:eastAsia="en-US"/>
            </w:rPr>
          </w:rPrChange>
        </w:rPr>
        <w:t>GetXXX</w:t>
      </w:r>
      <w:ins w:id="4157" w:author="Bertsch Christian (CR/AEE3)" w:date="2019-09-06T11:23:00Z">
        <w:r w:rsidR="006E6F42">
          <w:rPr>
            <w:i/>
            <w:lang w:eastAsia="en-US"/>
          </w:rPr>
          <w:t>,</w:t>
        </w:r>
      </w:ins>
      <w:r>
        <w:rPr>
          <w:i/>
          <w:lang w:eastAsia="en-US"/>
        </w:rPr>
        <w:t xml:space="preserve"> and therefore</w:t>
      </w:r>
      <w:ins w:id="4158" w:author="Bertsch Christian (CR/AEE3)" w:date="2019-09-06T11:23:00Z">
        <w:r w:rsidR="006E6F42">
          <w:rPr>
            <w:i/>
            <w:lang w:eastAsia="en-US"/>
          </w:rPr>
          <w:t>,</w:t>
        </w:r>
      </w:ins>
      <w:r>
        <w:rPr>
          <w:i/>
          <w:lang w:eastAsia="en-US"/>
        </w:rPr>
        <w:t xml:space="preserve"> dummy algebraic loops at communication points cannot be handeled by an appropriate sequence of </w:t>
      </w:r>
      <w:r w:rsidR="00140C25" w:rsidRPr="008B148A">
        <w:rPr>
          <w:rStyle w:val="CODE"/>
          <w:rPrChange w:id="4159" w:author="Bertsch Christian (CR/AEE3)" w:date="2019-09-28T19:43:00Z">
            <w:rPr>
              <w:i/>
              <w:lang w:eastAsia="en-US"/>
            </w:rPr>
          </w:rPrChange>
        </w:rPr>
        <w:t>fmi2</w:t>
      </w:r>
      <w:r w:rsidRPr="008B148A">
        <w:rPr>
          <w:rStyle w:val="CODE"/>
          <w:rPrChange w:id="4160" w:author="Bertsch Christian (CR/AEE3)" w:date="2019-09-28T19:43:00Z">
            <w:rPr>
              <w:i/>
              <w:lang w:eastAsia="en-US"/>
            </w:rPr>
          </w:rPrChange>
        </w:rPr>
        <w:t>GetXXX</w:t>
      </w:r>
      <w:del w:id="4161" w:author="Bertsch Christian (CR/AEE3)" w:date="2019-09-06T11:23:00Z">
        <w:r w:rsidRPr="008B148A">
          <w:rPr>
            <w:rStyle w:val="CODE"/>
            <w:rPrChange w:id="4162" w:author="Bertsch Christian (CR/AEE3)" w:date="2019-09-28T19:43:00Z">
              <w:rPr>
                <w:i/>
                <w:lang w:eastAsia="en-US"/>
              </w:rPr>
            </w:rPrChange>
          </w:rPr>
          <w:delText>,</w:delText>
        </w:r>
      </w:del>
      <w:ins w:id="4163" w:author="Bertsch Christian (CR/AEE3)" w:date="2019-09-06T11:23:00Z">
        <w:r w:rsidR="00417784">
          <w:rPr>
            <w:i/>
            <w:lang w:eastAsia="en-US"/>
          </w:rPr>
          <w:t xml:space="preserve"> and</w:t>
        </w:r>
      </w:ins>
      <w:r>
        <w:rPr>
          <w:i/>
          <w:lang w:eastAsia="en-US"/>
        </w:rPr>
        <w:t xml:space="preserve"> </w:t>
      </w:r>
      <w:r w:rsidR="00140C25" w:rsidRPr="008B148A">
        <w:rPr>
          <w:rStyle w:val="CODE"/>
          <w:rPrChange w:id="4164" w:author="Bertsch Christian (CR/AEE3)" w:date="2019-09-28T19:44:00Z">
            <w:rPr>
              <w:i/>
              <w:lang w:eastAsia="en-US"/>
            </w:rPr>
          </w:rPrChange>
        </w:rPr>
        <w:t>fmi2</w:t>
      </w:r>
      <w:r w:rsidRPr="008B148A">
        <w:rPr>
          <w:rStyle w:val="CODE"/>
          <w:rPrChange w:id="4165" w:author="Bertsch Christian (CR/AEE3)" w:date="2019-09-28T19:44:00Z">
            <w:rPr>
              <w:i/>
              <w:lang w:eastAsia="en-US"/>
            </w:rPr>
          </w:rPrChang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8B148A">
              <w:rPr>
                <w:rFonts w:ascii="Courier New" w:hAnsi="Courier New" w:cs="Courier New"/>
                <w:i/>
                <w:sz w:val="19"/>
                <w:szCs w:val="19"/>
                <w:rPrChange w:id="4166" w:author="Bertsch Christian (CR/AEE3)" w:date="2019-09-28T19:44:00Z">
                  <w:rPr>
                    <w:i/>
                  </w:rPr>
                </w:rPrChange>
              </w:rPr>
              <w:t>fmi2</w:t>
            </w:r>
            <w:r w:rsidR="00835952" w:rsidRPr="008B148A">
              <w:rPr>
                <w:rFonts w:ascii="Courier New" w:hAnsi="Courier New" w:cs="Courier New"/>
                <w:i/>
                <w:sz w:val="19"/>
                <w:szCs w:val="19"/>
                <w:rPrChange w:id="4167" w:author="Bertsch Christian (CR/AEE3)" w:date="2019-09-28T19:44:00Z">
                  <w:rPr>
                    <w:i/>
                  </w:rPr>
                </w:rPrChange>
              </w:rPr>
              <w:t>SetXXX</w:t>
            </w:r>
            <w:r w:rsidR="00835952" w:rsidRPr="004865EB">
              <w:rPr>
                <w:i/>
              </w:rPr>
              <w:t xml:space="preserve"> on inputs</w:t>
            </w:r>
          </w:p>
          <w:p w14:paraId="3CD49F8D" w14:textId="3F96DBD5" w:rsidR="00835952" w:rsidRPr="004865EB" w:rsidRDefault="00140C25" w:rsidP="00414D49">
            <w:pPr>
              <w:pStyle w:val="Textkrper-Tabelle"/>
              <w:rPr>
                <w:i/>
              </w:rPr>
            </w:pPr>
            <w:r w:rsidRPr="008B148A">
              <w:rPr>
                <w:rFonts w:ascii="Courier New" w:hAnsi="Courier New" w:cs="Courier New"/>
                <w:i/>
                <w:sz w:val="19"/>
                <w:szCs w:val="19"/>
                <w:rPrChange w:id="4168" w:author="Bertsch Christian (CR/AEE3)" w:date="2019-09-28T19:44:00Z">
                  <w:rPr>
                    <w:i/>
                  </w:rPr>
                </w:rPrChange>
              </w:rPr>
              <w:t>fmi2</w:t>
            </w:r>
            <w:r w:rsidR="00835952" w:rsidRPr="008B148A">
              <w:rPr>
                <w:rFonts w:ascii="Courier New" w:hAnsi="Courier New" w:cs="Courier New"/>
                <w:i/>
                <w:sz w:val="19"/>
                <w:szCs w:val="19"/>
                <w:rPrChange w:id="4169" w:author="Bertsch Christian (CR/AEE3)" w:date="2019-09-28T19:44:00Z">
                  <w:rPr>
                    <w:i/>
                  </w:rPr>
                </w:rPrChange>
              </w:rPr>
              <w:t>DoStep</w:t>
            </w:r>
          </w:p>
          <w:p w14:paraId="43F9A6E9" w14:textId="197C61A2" w:rsidR="00835952" w:rsidRPr="004865EB" w:rsidRDefault="00140C25" w:rsidP="00414D49">
            <w:pPr>
              <w:pStyle w:val="Textkrper-Tabelle"/>
              <w:rPr>
                <w:i/>
              </w:rPr>
            </w:pPr>
            <w:r w:rsidRPr="008B148A">
              <w:rPr>
                <w:rFonts w:ascii="Courier New" w:hAnsi="Courier New" w:cs="Courier New"/>
                <w:i/>
                <w:sz w:val="19"/>
                <w:szCs w:val="19"/>
                <w:rPrChange w:id="4170" w:author="Bertsch Christian (CR/AEE3)" w:date="2019-09-28T19:45:00Z">
                  <w:rPr>
                    <w:i/>
                  </w:rPr>
                </w:rPrChange>
              </w:rPr>
              <w:t>fmi2</w:t>
            </w:r>
            <w:r w:rsidR="00835952" w:rsidRPr="008B148A">
              <w:rPr>
                <w:rFonts w:ascii="Courier New" w:hAnsi="Courier New" w:cs="Courier New"/>
                <w:i/>
                <w:sz w:val="19"/>
                <w:szCs w:val="19"/>
                <w:rPrChange w:id="4171" w:author="Bertsch Christian (CR/AEE3)" w:date="2019-09-28T19:45:00Z">
                  <w:rPr>
                    <w:i/>
                  </w:rPr>
                </w:rPrChange>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8B148A">
              <w:rPr>
                <w:rFonts w:ascii="Courier New" w:hAnsi="Courier New" w:cs="Courier New"/>
                <w:i/>
                <w:sz w:val="19"/>
                <w:szCs w:val="19"/>
                <w:rPrChange w:id="4172" w:author="Bertsch Christian (CR/AEE3)" w:date="2019-09-28T19:45:00Z">
                  <w:rPr>
                    <w:i/>
                  </w:rPr>
                </w:rPrChange>
              </w:rPr>
              <w:t>fmi2</w:t>
            </w:r>
            <w:r w:rsidR="00835952" w:rsidRPr="008B148A">
              <w:rPr>
                <w:rFonts w:ascii="Courier New" w:hAnsi="Courier New" w:cs="Courier New"/>
                <w:i/>
                <w:sz w:val="19"/>
                <w:szCs w:val="19"/>
                <w:rPrChange w:id="4173" w:author="Bertsch Christian (CR/AEE3)" w:date="2019-09-28T19:45:00Z">
                  <w:rPr>
                    <w:i/>
                  </w:rPr>
                </w:rPrChange>
              </w:rPr>
              <w:t>SetXXX</w:t>
            </w:r>
            <w:r w:rsidR="00835952" w:rsidRPr="004865EB">
              <w:rPr>
                <w:i/>
              </w:rPr>
              <w:t xml:space="preserve"> on inputs</w:t>
            </w:r>
          </w:p>
          <w:p w14:paraId="192EC739" w14:textId="2BA40F46" w:rsidR="00835952" w:rsidRPr="004865EB" w:rsidRDefault="00140C25" w:rsidP="00414D49">
            <w:pPr>
              <w:pStyle w:val="Textkrper-Tabelle"/>
              <w:rPr>
                <w:i/>
              </w:rPr>
            </w:pPr>
            <w:r w:rsidRPr="008B148A">
              <w:rPr>
                <w:rFonts w:ascii="Courier New" w:hAnsi="Courier New" w:cs="Courier New"/>
                <w:i/>
                <w:sz w:val="19"/>
                <w:szCs w:val="19"/>
                <w:rPrChange w:id="4174" w:author="Bertsch Christian (CR/AEE3)" w:date="2019-09-28T19:45:00Z">
                  <w:rPr>
                    <w:i/>
                  </w:rPr>
                </w:rPrChange>
              </w:rPr>
              <w:t>fmi2</w:t>
            </w:r>
            <w:r w:rsidR="00835952" w:rsidRPr="008B148A">
              <w:rPr>
                <w:rFonts w:ascii="Courier New" w:hAnsi="Courier New" w:cs="Courier New"/>
                <w:i/>
                <w:sz w:val="19"/>
                <w:szCs w:val="19"/>
                <w:rPrChange w:id="4175" w:author="Bertsch Christian (CR/AEE3)" w:date="2019-09-28T19:45:00Z">
                  <w:rPr>
                    <w:i/>
                  </w:rPr>
                </w:rPrChange>
              </w:rPr>
              <w:t>DoStep</w:t>
            </w:r>
          </w:p>
          <w:p w14:paraId="329DA342" w14:textId="4FEAB4FD" w:rsidR="00835952" w:rsidRPr="004865EB" w:rsidRDefault="00140C25" w:rsidP="00414D49">
            <w:pPr>
              <w:pStyle w:val="Textkrper-Tabelle"/>
              <w:rPr>
                <w:i/>
              </w:rPr>
            </w:pPr>
            <w:r w:rsidRPr="008B148A">
              <w:rPr>
                <w:rFonts w:ascii="Courier New" w:hAnsi="Courier New" w:cs="Courier New"/>
                <w:i/>
                <w:sz w:val="19"/>
                <w:szCs w:val="19"/>
                <w:rPrChange w:id="4176" w:author="Bertsch Christian (CR/AEE3)" w:date="2019-09-28T19:45:00Z">
                  <w:rPr>
                    <w:i/>
                  </w:rPr>
                </w:rPrChange>
              </w:rPr>
              <w:t>fmi2</w:t>
            </w:r>
            <w:r w:rsidR="00835952" w:rsidRPr="008B148A">
              <w:rPr>
                <w:rFonts w:ascii="Courier New" w:hAnsi="Courier New" w:cs="Courier New"/>
                <w:i/>
                <w:sz w:val="19"/>
                <w:szCs w:val="19"/>
                <w:rPrChange w:id="4177" w:author="Bertsch Christian (CR/AEE3)" w:date="2019-09-28T19:45:00Z">
                  <w:rPr>
                    <w:i/>
                  </w:rPr>
                </w:rPrChange>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8B148A">
              <w:rPr>
                <w:rFonts w:ascii="Courier New" w:hAnsi="Courier New" w:cs="Courier New"/>
                <w:i/>
                <w:sz w:val="19"/>
                <w:szCs w:val="19"/>
                <w:rPrChange w:id="4178" w:author="Bertsch Christian (CR/AEE3)" w:date="2019-09-28T19:45:00Z">
                  <w:rPr>
                    <w:i/>
                  </w:rPr>
                </w:rPrChange>
              </w:rPr>
              <w:t>fmi2</w:t>
            </w:r>
            <w:r w:rsidR="00835952" w:rsidRPr="008B148A">
              <w:rPr>
                <w:rFonts w:ascii="Courier New" w:hAnsi="Courier New" w:cs="Courier New"/>
                <w:i/>
                <w:sz w:val="19"/>
                <w:szCs w:val="19"/>
                <w:rPrChange w:id="4179" w:author="Bertsch Christian (CR/AEE3)" w:date="2019-09-28T19:45:00Z">
                  <w:rPr>
                    <w:i/>
                  </w:rPr>
                </w:rPrChange>
              </w:rPr>
              <w:t>SetXXX</w:t>
            </w:r>
            <w:r w:rsidR="00835952" w:rsidRPr="004865EB">
              <w:rPr>
                <w:i/>
              </w:rPr>
              <w:t xml:space="preserve">  on inputs</w:t>
            </w:r>
          </w:p>
          <w:p w14:paraId="0E95E7BB" w14:textId="58DFD51A" w:rsidR="00835952" w:rsidRPr="004865EB" w:rsidRDefault="00140C25" w:rsidP="00414D49">
            <w:pPr>
              <w:pStyle w:val="Textkrper-Tabelle"/>
              <w:rPr>
                <w:i/>
              </w:rPr>
            </w:pPr>
            <w:r w:rsidRPr="008B148A">
              <w:rPr>
                <w:rFonts w:ascii="Courier New" w:hAnsi="Courier New" w:cs="Courier New"/>
                <w:i/>
                <w:sz w:val="19"/>
                <w:szCs w:val="19"/>
                <w:rPrChange w:id="4180" w:author="Bertsch Christian (CR/AEE3)" w:date="2019-09-28T19:45:00Z">
                  <w:rPr>
                    <w:i/>
                  </w:rPr>
                </w:rPrChange>
              </w:rPr>
              <w:t>fmi2</w:t>
            </w:r>
            <w:r w:rsidR="00835952" w:rsidRPr="008B148A">
              <w:rPr>
                <w:rFonts w:ascii="Courier New" w:hAnsi="Courier New" w:cs="Courier New"/>
                <w:i/>
                <w:sz w:val="19"/>
                <w:szCs w:val="19"/>
                <w:rPrChange w:id="4181" w:author="Bertsch Christian (CR/AEE3)" w:date="2019-09-28T19:45:00Z">
                  <w:rPr>
                    <w:i/>
                  </w:rPr>
                </w:rPrChange>
              </w:rPr>
              <w:t>DoStep</w:t>
            </w:r>
          </w:p>
          <w:p w14:paraId="27E7A815" w14:textId="1DFF1D71" w:rsidR="00835952" w:rsidRPr="004865EB" w:rsidRDefault="00140C25" w:rsidP="00414D49">
            <w:pPr>
              <w:pStyle w:val="Textkrper-Tabelle"/>
              <w:rPr>
                <w:i/>
              </w:rPr>
            </w:pPr>
            <w:r w:rsidRPr="008B148A">
              <w:rPr>
                <w:rFonts w:ascii="Courier New" w:hAnsi="Courier New" w:cs="Courier New"/>
                <w:i/>
                <w:sz w:val="19"/>
                <w:szCs w:val="19"/>
                <w:rPrChange w:id="4182" w:author="Bertsch Christian (CR/AEE3)" w:date="2019-09-28T19:45:00Z">
                  <w:rPr>
                    <w:i/>
                  </w:rPr>
                </w:rPrChange>
              </w:rPr>
              <w:t>fmi2</w:t>
            </w:r>
            <w:r w:rsidR="00835952" w:rsidRPr="008B148A">
              <w:rPr>
                <w:rFonts w:ascii="Courier New" w:hAnsi="Courier New" w:cs="Courier New"/>
                <w:i/>
                <w:sz w:val="19"/>
                <w:szCs w:val="19"/>
                <w:rPrChange w:id="4183" w:author="Bertsch Christian (CR/AEE3)" w:date="2019-09-28T19:45:00Z">
                  <w:rPr>
                    <w:i/>
                  </w:rPr>
                </w:rPrChange>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8B148A">
              <w:rPr>
                <w:rFonts w:ascii="Courier New" w:hAnsi="Courier New" w:cs="Courier New"/>
                <w:i/>
                <w:sz w:val="19"/>
                <w:szCs w:val="19"/>
                <w:rPrChange w:id="4184" w:author="Bertsch Christian (CR/AEE3)" w:date="2019-09-28T19:45:00Z">
                  <w:rPr>
                    <w:i/>
                  </w:rPr>
                </w:rPrChange>
              </w:rPr>
              <w:t>fmi2</w:t>
            </w:r>
            <w:r w:rsidR="00835952" w:rsidRPr="008B148A">
              <w:rPr>
                <w:rFonts w:ascii="Courier New" w:hAnsi="Courier New" w:cs="Courier New"/>
                <w:i/>
                <w:sz w:val="19"/>
                <w:szCs w:val="19"/>
                <w:rPrChange w:id="4185" w:author="Bertsch Christian (CR/AEE3)" w:date="2019-09-28T19:45:00Z">
                  <w:rPr>
                    <w:i/>
                  </w:rPr>
                </w:rPrChange>
              </w:rPr>
              <w:t>SetXXX</w:t>
            </w:r>
            <w:r w:rsidR="00835952" w:rsidRPr="004865EB">
              <w:rPr>
                <w:i/>
              </w:rPr>
              <w:t xml:space="preserve"> on inputs</w:t>
            </w:r>
          </w:p>
          <w:p w14:paraId="01E76CF6" w14:textId="62FE1358" w:rsidR="00835952" w:rsidRPr="004865EB" w:rsidRDefault="00140C25" w:rsidP="00414D49">
            <w:pPr>
              <w:pStyle w:val="Textkrper-Tabelle"/>
              <w:rPr>
                <w:i/>
              </w:rPr>
            </w:pPr>
            <w:r w:rsidRPr="008B148A">
              <w:rPr>
                <w:rFonts w:ascii="Courier New" w:hAnsi="Courier New" w:cs="Courier New"/>
                <w:i/>
                <w:sz w:val="19"/>
                <w:szCs w:val="19"/>
                <w:rPrChange w:id="4186" w:author="Bertsch Christian (CR/AEE3)" w:date="2019-09-28T19:45:00Z">
                  <w:rPr>
                    <w:i/>
                  </w:rPr>
                </w:rPrChange>
              </w:rPr>
              <w:t>fmi2</w:t>
            </w:r>
            <w:r w:rsidR="00835952" w:rsidRPr="008B148A">
              <w:rPr>
                <w:rFonts w:ascii="Courier New" w:hAnsi="Courier New" w:cs="Courier New"/>
                <w:i/>
                <w:sz w:val="19"/>
                <w:szCs w:val="19"/>
                <w:rPrChange w:id="4187" w:author="Bertsch Christian (CR/AEE3)" w:date="2019-09-28T19:45:00Z">
                  <w:rPr>
                    <w:i/>
                  </w:rPr>
                </w:rPrChange>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8B148A">
              <w:rPr>
                <w:rFonts w:ascii="Courier New" w:hAnsi="Courier New" w:cs="Courier New"/>
                <w:i/>
                <w:sz w:val="19"/>
                <w:szCs w:val="19"/>
                <w:rPrChange w:id="4188" w:author="Bertsch Christian (CR/AEE3)" w:date="2019-09-28T19:45:00Z">
                  <w:rPr>
                    <w:i/>
                  </w:rPr>
                </w:rPrChange>
              </w:rPr>
              <w:t>fmi2</w:t>
            </w:r>
            <w:r w:rsidR="00835952" w:rsidRPr="008B148A">
              <w:rPr>
                <w:rFonts w:ascii="Courier New" w:hAnsi="Courier New" w:cs="Courier New"/>
                <w:i/>
                <w:sz w:val="19"/>
                <w:szCs w:val="19"/>
                <w:rPrChange w:id="4189" w:author="Bertsch Christian (CR/AEE3)" w:date="2019-09-28T19:45:00Z">
                  <w:rPr>
                    <w:i/>
                  </w:rPr>
                </w:rPrChange>
              </w:rPr>
              <w:t>DoStep</w:t>
            </w:r>
          </w:p>
          <w:p w14:paraId="4606C03F" w14:textId="4D5B1146" w:rsidR="00835952" w:rsidRPr="004865EB" w:rsidRDefault="00140C25" w:rsidP="00414D49">
            <w:pPr>
              <w:pStyle w:val="Textkrper-Tabelle"/>
              <w:rPr>
                <w:i/>
              </w:rPr>
            </w:pPr>
            <w:r w:rsidRPr="008B148A">
              <w:rPr>
                <w:rFonts w:ascii="Courier New" w:hAnsi="Courier New" w:cs="Courier New"/>
                <w:i/>
                <w:sz w:val="19"/>
                <w:szCs w:val="19"/>
                <w:rPrChange w:id="4190" w:author="Bertsch Christian (CR/AEE3)" w:date="2019-09-28T19:45:00Z">
                  <w:rPr>
                    <w:i/>
                  </w:rPr>
                </w:rPrChange>
              </w:rPr>
              <w:t>fmi2</w:t>
            </w:r>
            <w:r w:rsidR="00835952" w:rsidRPr="008B148A">
              <w:rPr>
                <w:rFonts w:ascii="Courier New" w:hAnsi="Courier New" w:cs="Courier New"/>
                <w:i/>
                <w:sz w:val="19"/>
                <w:szCs w:val="19"/>
                <w:rPrChange w:id="4191" w:author="Bertsch Christian (CR/AEE3)" w:date="2019-09-28T19:45:00Z">
                  <w:rPr>
                    <w:i/>
                  </w:rPr>
                </w:rPrChange>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pPr>
        <w:pStyle w:val="BodyText"/>
        <w:spacing w:before="0" w:line="240" w:lineRule="auto"/>
        <w:rPr>
          <w:lang w:eastAsia="en-US"/>
        </w:rPr>
        <w:pPrChange w:id="4192" w:author="Bertsch Christian (CR/AEE3)" w:date="2019-09-24T14:52:00Z">
          <w:pPr>
            <w:pStyle w:val="BodyText"/>
            <w:spacing w:before="0"/>
          </w:pPr>
        </w:pPrChange>
      </w:pPr>
      <w:bookmarkStart w:id="4193" w:name="_Toc247964775"/>
      <w:bookmarkStart w:id="4194" w:name="_Toc274647158"/>
      <w:bookmarkStart w:id="4195" w:name="_Ref289781010"/>
      <w:bookmarkStart w:id="4196" w:name="_Ref304988467"/>
      <w:r w:rsidRPr="002920AB">
        <w:rPr>
          <w:b/>
          <w:lang w:eastAsia="en-US"/>
        </w:rPr>
        <w:t>x</w:t>
      </w:r>
      <w:r>
        <w:rPr>
          <w:lang w:eastAsia="en-US"/>
        </w:rPr>
        <w:t xml:space="preserve"> means: call is allowed in the corresponding state</w:t>
      </w:r>
    </w:p>
    <w:p w14:paraId="3F07E3C2" w14:textId="77777777" w:rsidR="002920AB" w:rsidRDefault="002920AB">
      <w:pPr>
        <w:pStyle w:val="BodyText"/>
        <w:spacing w:before="0" w:line="240" w:lineRule="auto"/>
        <w:rPr>
          <w:lang w:eastAsia="en-US"/>
        </w:rPr>
        <w:pPrChange w:id="4197" w:author="Bertsch Christian (CR/AEE3)" w:date="2019-09-24T14:52:00Z">
          <w:pPr>
            <w:pStyle w:val="BodyText"/>
            <w:spacing w:before="0"/>
          </w:pPr>
        </w:pPrChange>
      </w:pPr>
      <w:r w:rsidRPr="002920AB">
        <w:rPr>
          <w:b/>
          <w:lang w:eastAsia="en-US"/>
        </w:rPr>
        <w:t>number</w:t>
      </w:r>
      <w:r>
        <w:rPr>
          <w:lang w:eastAsia="en-US"/>
        </w:rPr>
        <w:t xml:space="preserve"> means: call is allowed if the indicated condition holds:</w:t>
      </w:r>
    </w:p>
    <w:p w14:paraId="2CB96F4F" w14:textId="61970105" w:rsidR="002920AB" w:rsidRDefault="002920AB">
      <w:pPr>
        <w:pStyle w:val="BodyText"/>
        <w:spacing w:before="0" w:line="240" w:lineRule="auto"/>
        <w:rPr>
          <w:lang w:eastAsia="en-US"/>
        </w:rPr>
        <w:pPrChange w:id="4198" w:author="Bertsch Christian (CR/AEE3)" w:date="2019-09-24T14:52:00Z">
          <w:pPr>
            <w:pStyle w:val="BodyText"/>
            <w:spacing w:before="0"/>
          </w:pPr>
        </w:pPrChange>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pPr>
        <w:pStyle w:val="BodyText"/>
        <w:spacing w:before="0" w:line="240" w:lineRule="auto"/>
        <w:rPr>
          <w:lang w:eastAsia="en-US"/>
        </w:rPr>
        <w:pPrChange w:id="4199" w:author="Bertsch Christian (CR/AEE3)" w:date="2019-09-24T14:52:00Z">
          <w:pPr>
            <w:pStyle w:val="BodyText"/>
            <w:spacing w:before="0"/>
          </w:pPr>
        </w:pPrChange>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pPr>
        <w:pStyle w:val="BodyText"/>
        <w:spacing w:before="0" w:line="240" w:lineRule="auto"/>
        <w:pPrChange w:id="4200" w:author="Bertsch Christian (CR/AEE3)" w:date="2019-09-24T14:52:00Z">
          <w:pPr>
            <w:pStyle w:val="BodyText"/>
            <w:spacing w:before="0"/>
          </w:pPr>
        </w:pPrChange>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pPr>
        <w:pStyle w:val="BodyText"/>
        <w:spacing w:before="0" w:line="240" w:lineRule="auto"/>
        <w:rPr>
          <w:lang w:eastAsia="en-US"/>
        </w:rPr>
        <w:pPrChange w:id="4201" w:author="Bertsch Christian (CR/AEE3)" w:date="2019-09-24T14:52:00Z">
          <w:pPr>
            <w:pStyle w:val="BodyText"/>
            <w:spacing w:before="0"/>
          </w:pPr>
        </w:pPrChange>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ins w:id="4202" w:author="Bertsch Christian (CR/AEE3)" w:date="2019-09-24T14:51:00Z">
        <w:r w:rsidR="00614FA9">
          <w:rPr>
            <w:rStyle w:val="CODE"/>
          </w:rPr>
          <w:t xml:space="preserve"> </w:t>
        </w:r>
      </w:ins>
      <w:r w:rsidR="00515452">
        <w:rPr>
          <w:rStyle w:val="CODE"/>
          <w:rFonts w:cs="Courier New"/>
        </w:rPr>
        <w:t>≠</w:t>
      </w:r>
      <w:ins w:id="4203" w:author="Bertsch Christian (CR/AEE3)" w:date="2019-09-24T14:51:00Z">
        <w:r w:rsidR="00614FA9">
          <w:rPr>
            <w:rStyle w:val="CODE"/>
            <w:rFonts w:cs="Courier New"/>
          </w:rPr>
          <w:t xml:space="preserve"> </w:t>
        </w:r>
      </w:ins>
      <w:r w:rsidR="00515452">
        <w:rPr>
          <w:rStyle w:val="CODE"/>
          <w:lang w:eastAsia="en-US"/>
        </w:rPr>
        <w:t>"constant</w:t>
      </w:r>
      <w:r w:rsidR="00515452" w:rsidRPr="002920AB">
        <w:rPr>
          <w:rStyle w:val="CODE"/>
          <w:lang w:eastAsia="en-US"/>
        </w:rPr>
        <w:t>"</w:t>
      </w:r>
      <w:ins w:id="4204" w:author="Bertsch Christian (CR/AEE3)" w:date="2019-09-24T14:53:00Z">
        <w:r w:rsidR="00614FA9">
          <w:rPr>
            <w:rStyle w:val="CODE"/>
            <w:lang w:eastAsia="en-US"/>
          </w:rPr>
          <w:br/>
          <w:t xml:space="preserve"> </w:t>
        </w:r>
      </w:ins>
      <w:r w:rsidR="00515452">
        <w:rPr>
          <w:lang w:eastAsia="en-US"/>
        </w:rPr>
        <w:t xml:space="preserve"> that has</w:t>
      </w:r>
      <w:r>
        <w:rPr>
          <w:lang w:eastAsia="en-US"/>
        </w:rPr>
        <w:t xml:space="preserve"> </w:t>
      </w:r>
      <w:r w:rsidRPr="002920AB">
        <w:rPr>
          <w:rStyle w:val="CODE"/>
          <w:lang w:eastAsia="en-US"/>
        </w:rPr>
        <w:t>initial</w:t>
      </w:r>
      <w:ins w:id="4205" w:author="Bertsch Christian (CR/AEE3)" w:date="2019-09-24T14:52:00Z">
        <w:r w:rsidR="00614FA9">
          <w:rPr>
            <w:rStyle w:val="CODE"/>
            <w:lang w:eastAsia="en-US"/>
          </w:rPr>
          <w:t xml:space="preserve"> </w:t>
        </w:r>
      </w:ins>
      <w:r w:rsidRPr="002920AB">
        <w:rPr>
          <w:rStyle w:val="CODE"/>
          <w:lang w:eastAsia="en-US"/>
        </w:rPr>
        <w:t>=</w:t>
      </w:r>
      <w:ins w:id="4206" w:author="Bertsch Christian (CR/AEE3)" w:date="2019-09-24T14:52:00Z">
        <w:r w:rsidR="00614FA9">
          <w:rPr>
            <w:rStyle w:val="CODE"/>
            <w:lang w:eastAsia="en-US"/>
          </w:rPr>
          <w:t xml:space="preserve"> </w:t>
        </w:r>
      </w:ins>
      <w:r w:rsidRPr="002920AB">
        <w:rPr>
          <w:rStyle w:val="CODE"/>
          <w:lang w:eastAsia="en-US"/>
        </w:rPr>
        <w:t>"exact"</w:t>
      </w:r>
      <w:r>
        <w:rPr>
          <w:lang w:eastAsia="en-US"/>
        </w:rPr>
        <w:t xml:space="preserve">, or </w:t>
      </w:r>
      <w:r w:rsidRPr="002920AB">
        <w:rPr>
          <w:rStyle w:val="CODE"/>
          <w:lang w:eastAsia="en-US"/>
        </w:rPr>
        <w:t>causality</w:t>
      </w:r>
      <w:ins w:id="4207" w:author="Bertsch Christian (CR/AEE3)" w:date="2019-09-24T14:50:00Z">
        <w:r w:rsidR="00614FA9">
          <w:rPr>
            <w:rStyle w:val="CODE"/>
            <w:lang w:eastAsia="en-US"/>
          </w:rPr>
          <w:t xml:space="preserve"> </w:t>
        </w:r>
      </w:ins>
      <w:r w:rsidRPr="002920AB">
        <w:rPr>
          <w:rStyle w:val="CODE"/>
          <w:lang w:eastAsia="en-US"/>
        </w:rPr>
        <w:t>=</w:t>
      </w:r>
      <w:ins w:id="4208" w:author="Bertsch Christian (CR/AEE3)" w:date="2019-09-24T14:50:00Z">
        <w:r w:rsidR="00614FA9">
          <w:rPr>
            <w:rStyle w:val="CODE"/>
            <w:lang w:eastAsia="en-US"/>
          </w:rPr>
          <w:t xml:space="preserve"> </w:t>
        </w:r>
      </w:ins>
      <w:r w:rsidRPr="002920AB">
        <w:rPr>
          <w:rStyle w:val="CODE"/>
          <w:lang w:eastAsia="en-US"/>
        </w:rPr>
        <w:t>"input"</w:t>
      </w:r>
    </w:p>
    <w:p w14:paraId="2EC95A2E" w14:textId="06C6EC15" w:rsidR="002920AB" w:rsidRDefault="002920AB">
      <w:pPr>
        <w:pStyle w:val="BodyText"/>
        <w:spacing w:before="0" w:line="240" w:lineRule="auto"/>
        <w:rPr>
          <w:lang w:eastAsia="en-US"/>
        </w:rPr>
        <w:pPrChange w:id="4209" w:author="Bertsch Christian (CR/AEE3)" w:date="2019-09-24T14:52:00Z">
          <w:pPr>
            <w:pStyle w:val="BodyText"/>
            <w:spacing w:before="0"/>
          </w:pPr>
        </w:pPrChange>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pPr>
        <w:pStyle w:val="BodyText"/>
        <w:spacing w:before="0" w:line="240" w:lineRule="auto"/>
        <w:rPr>
          <w:lang w:eastAsia="en-US"/>
        </w:rPr>
        <w:pPrChange w:id="4210" w:author="Bertsch Christian (CR/AEE3)" w:date="2019-09-24T14:52:00Z">
          <w:pPr>
            <w:pStyle w:val="BodyText"/>
            <w:spacing w:before="0"/>
          </w:pPr>
        </w:pPrChange>
      </w:pPr>
      <w:r w:rsidRPr="002920AB">
        <w:rPr>
          <w:b/>
          <w:lang w:eastAsia="en-US"/>
        </w:rPr>
        <w:t>7</w:t>
      </w:r>
      <w:r>
        <w:rPr>
          <w:lang w:eastAsia="en-US"/>
        </w:rPr>
        <w:t xml:space="preserve"> always, but retrieved values are usable for debugging only</w:t>
      </w:r>
    </w:p>
    <w:p w14:paraId="6500D173" w14:textId="78415DF8" w:rsidR="002920AB" w:rsidRDefault="002920AB">
      <w:pPr>
        <w:pStyle w:val="BodyText"/>
        <w:spacing w:before="0" w:line="240" w:lineRule="auto"/>
        <w:rPr>
          <w:lang w:eastAsia="en-US"/>
        </w:rPr>
        <w:pPrChange w:id="4211" w:author="Bertsch Christian (CR/AEE3)" w:date="2019-09-24T14:52:00Z">
          <w:pPr>
            <w:pStyle w:val="BodyText"/>
            <w:spacing w:before="0"/>
          </w:pPr>
        </w:pPrChange>
      </w:pPr>
      <w:r w:rsidRPr="002920AB">
        <w:rPr>
          <w:b/>
          <w:lang w:eastAsia="en-US"/>
        </w:rPr>
        <w:t>8</w:t>
      </w:r>
      <w:r>
        <w:rPr>
          <w:lang w:eastAsia="en-US"/>
        </w:rPr>
        <w:t xml:space="preserve"> always, but if status is other than </w:t>
      </w:r>
      <w:r w:rsidR="00140C25" w:rsidRPr="004A72B2">
        <w:rPr>
          <w:rStyle w:val="CODE"/>
          <w:rPrChange w:id="4212" w:author="Bertsch Christian (CR/AEE3)" w:date="2019-09-28T15:53:00Z">
            <w:rPr>
              <w:lang w:eastAsia="en-US"/>
            </w:rPr>
          </w:rPrChange>
        </w:rPr>
        <w:t>fmi2</w:t>
      </w:r>
      <w:r w:rsidRPr="004A72B2">
        <w:rPr>
          <w:rStyle w:val="CODE"/>
          <w:rPrChange w:id="4213" w:author="Bertsch Christian (CR/AEE3)" w:date="2019-09-28T15:53:00Z">
            <w:rPr>
              <w:lang w:eastAsia="en-US"/>
            </w:rPr>
          </w:rPrChange>
        </w:rPr>
        <w:t>Terminated</w:t>
      </w:r>
      <w:r>
        <w:rPr>
          <w:lang w:eastAsia="en-US"/>
        </w:rPr>
        <w:t>, retrieved values are useable for debugging only</w:t>
      </w:r>
    </w:p>
    <w:p w14:paraId="76C9FFD5" w14:textId="4042FFF3" w:rsidR="00966C27" w:rsidRPr="0098259C" w:rsidRDefault="00966C27" w:rsidP="001D6859">
      <w:pPr>
        <w:pStyle w:val="Heading3"/>
      </w:pPr>
      <w:del w:id="4214" w:author="Bertsch Christian (CR/AEE3)" w:date="2019-09-06T11:23:00Z">
        <w:r w:rsidRPr="0098259C">
          <w:delText>Pseudo Code</w:delText>
        </w:r>
      </w:del>
      <w:bookmarkStart w:id="4215" w:name="_Toc20839954"/>
      <w:ins w:id="4216" w:author="Bertsch Christian (CR/AEE3)" w:date="2019-09-06T11:23:00Z">
        <w:r w:rsidRPr="0098259C">
          <w:t>Pseudo</w:t>
        </w:r>
        <w:r w:rsidR="00C34D46">
          <w:t>c</w:t>
        </w:r>
        <w:r w:rsidRPr="0098259C">
          <w:t>ode</w:t>
        </w:r>
      </w:ins>
      <w:r w:rsidRPr="0098259C">
        <w:t xml:space="preserve"> Example</w:t>
      </w:r>
      <w:bookmarkEnd w:id="4193"/>
      <w:bookmarkEnd w:id="4194"/>
      <w:bookmarkEnd w:id="4195"/>
      <w:bookmarkEnd w:id="4196"/>
      <w:bookmarkEnd w:id="4215"/>
    </w:p>
    <w:p w14:paraId="3E6879E7" w14:textId="60AEFBD8"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w:t>
      </w:r>
      <w:del w:id="4217" w:author="Bertsch Christian (CR/AEE3)" w:date="2019-09-06T11:23:00Z">
        <w:r w:rsidRPr="0098259C">
          <w:delText>pseudo-code</w:delText>
        </w:r>
      </w:del>
      <w:ins w:id="4218" w:author="Bertsch Christian (CR/AEE3)" w:date="2019-09-06T11:23:00Z">
        <w:r w:rsidRPr="0098259C">
          <w:t>pseudocode</w:t>
        </w:r>
      </w:ins>
      <w:r w:rsidRPr="0098259C">
        <w:t xml:space="preserve"> and </w:t>
      </w:r>
      <w:ins w:id="4219" w:author="Bertsch Christian (CR/AEE3)" w:date="2019-09-28T16:42:00Z">
        <w:r w:rsidR="00377D83">
          <w:t>C Code</w:t>
        </w:r>
      </w:ins>
      <w:del w:id="4220" w:author="Bertsch Christian (CR/AEE3)" w:date="2019-09-28T16:42:00Z">
        <w:r w:rsidRPr="0098259C" w:rsidDel="00377D83">
          <w:delText>“C”</w:delText>
        </w:r>
      </w:del>
      <w:r w:rsidRPr="0098259C">
        <w:t>, in order to keep it small and understandable. We consider two slaves</w:t>
      </w:r>
      <w:del w:id="4221" w:author="Bertsch Christian (CR/AEE3)" w:date="2019-09-06T11:23:00Z">
        <w:r w:rsidRPr="0098259C">
          <w:delText>. Both</w:delText>
        </w:r>
      </w:del>
      <w:ins w:id="4222" w:author="Bertsch Christian (CR/AEE3)" w:date="2019-09-06T11:23:00Z">
        <w:r w:rsidR="00C64DD0">
          <w:t>, where</w:t>
        </w:r>
        <w:r w:rsidRPr="0098259C">
          <w:t xml:space="preserve"> </w:t>
        </w:r>
        <w:r w:rsidR="00C64DD0">
          <w:t>b</w:t>
        </w:r>
        <w:r w:rsidRPr="0098259C">
          <w:t>oth</w:t>
        </w:r>
      </w:ins>
      <w:r w:rsidRPr="0098259C">
        <w:t xml:space="preserve"> have one continuous real input and one continuous real output which are connected in the following way:</w:t>
      </w:r>
    </w:p>
    <w:p w14:paraId="79508B8E" w14:textId="77777777" w:rsidR="00390234" w:rsidRDefault="00B55EEC">
      <w:pPr>
        <w:keepNext/>
        <w:jc w:val="center"/>
        <w:rPr>
          <w:ins w:id="4223" w:author="Bertsch Christian (CR/AEE3)" w:date="2019-10-01T16:26:00Z"/>
        </w:rPr>
        <w:pPrChange w:id="4224" w:author="Bertsch Christian (CR/AEE3)" w:date="2019-10-01T16:26:00Z">
          <w:pPr/>
        </w:pPrChange>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77DBA678" w:rsidR="00966C27" w:rsidRPr="0098259C" w:rsidRDefault="00390234" w:rsidP="00016818">
      <w:pPr>
        <w:pStyle w:val="Caption"/>
        <w:jc w:val="center"/>
      </w:pPr>
      <w:r>
        <w:t xml:space="preserve">Figure </w:t>
      </w:r>
      <w:r>
        <w:fldChar w:fldCharType="begin"/>
      </w:r>
      <w:r>
        <w:instrText xml:space="preserve"> SEQ Figure \* ARABIC </w:instrText>
      </w:r>
      <w:r>
        <w:fldChar w:fldCharType="separate"/>
      </w:r>
      <w:r w:rsidR="000440B4">
        <w:rPr>
          <w:noProof/>
        </w:rPr>
        <w:t>12</w:t>
      </w:r>
      <w:r>
        <w:fldChar w:fldCharType="end"/>
      </w:r>
      <w:r>
        <w:t xml:space="preserve"> </w:t>
      </w:r>
      <w:r w:rsidRPr="003F517C">
        <w:t>Connection graph of the slaves.</w:t>
      </w:r>
    </w:p>
    <w:p w14:paraId="1E6B5E71" w14:textId="2C253AB4"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0440B4">
        <w:t>4.1</w:t>
      </w:r>
      <w:r w:rsidR="006F1088" w:rsidRPr="0098259C">
        <w:fldChar w:fldCharType="end"/>
      </w:r>
      <w:del w:id="4225" w:author="Bertsch Christian (CR/AEE3)" w:date="2019-09-06T11:23:00Z">
        <w:r w:rsidRPr="0098259C">
          <w:delText>.</w:delText>
        </w:r>
      </w:del>
      <w:ins w:id="4226" w:author="Bertsch Christian (CR/AEE3)" w:date="2019-09-06T11:23:00Z">
        <w:r w:rsidR="008E6A14">
          <w:t>:</w:t>
        </w:r>
      </w:ins>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4227" w:name="_Toc20839955"/>
      <w:r w:rsidRPr="0098259C">
        <w:t>FMI Description Schema</w:t>
      </w:r>
      <w:bookmarkEnd w:id="4227"/>
    </w:p>
    <w:p w14:paraId="2ECBD66C" w14:textId="4CE33A7E" w:rsidR="00A70D81" w:rsidRPr="0098259C" w:rsidRDefault="00A70D81" w:rsidP="00A70D81">
      <w:pPr>
        <w:pStyle w:val="BodyText"/>
      </w:pPr>
      <w:r w:rsidRPr="0098259C">
        <w:t>This is defined in</w:t>
      </w:r>
      <w:ins w:id="4228" w:author="Bertsch Christian (CR/AEE3)" w:date="2019-09-06T11:23:00Z">
        <w:r w:rsidR="00C64DD0">
          <w:t xml:space="preserve"> section</w:t>
        </w:r>
      </w:ins>
      <w:r w:rsidRPr="0098259C">
        <w:t xml:space="preserve"> </w:t>
      </w:r>
      <w:r w:rsidR="003B1168">
        <w:fldChar w:fldCharType="begin"/>
      </w:r>
      <w:r w:rsidR="003B1168">
        <w:instrText xml:space="preserve"> REF _Ref386213289 \n \h </w:instrText>
      </w:r>
      <w:r w:rsidR="003B1168">
        <w:fldChar w:fldCharType="separate"/>
      </w:r>
      <w:r w:rsidR="000440B4">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4229" w:name="_Ref289268602"/>
      <w:bookmarkStart w:id="4230" w:name="_Ref298170400"/>
      <w:bookmarkStart w:id="4231" w:name="_Toc20839956"/>
      <w:r w:rsidRPr="0098259C">
        <w:t>Co</w:t>
      </w:r>
      <w:r w:rsidRPr="0098259C">
        <w:noBreakHyphen/>
        <w:t>Simulation</w:t>
      </w:r>
      <w:bookmarkEnd w:id="4229"/>
      <w:r w:rsidR="00121EF8" w:rsidRPr="0098259C">
        <w:t xml:space="preserve"> FMU (CoSimulation)</w:t>
      </w:r>
      <w:bookmarkEnd w:id="4230"/>
      <w:bookmarkEnd w:id="4231"/>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6DA89BC2" w14:textId="77777777" w:rsidR="00B64FF4" w:rsidRDefault="00266E8F" w:rsidP="00370202">
      <w:pPr>
        <w:pStyle w:val="BodyText"/>
        <w:spacing w:after="120"/>
        <w:jc w:val="center"/>
        <w:rPr>
          <w:del w:id="4232" w:author="Bertsch Christian (CR/AEE3)" w:date="2019-09-06T11:23:00Z"/>
          <w:noProof/>
          <w:lang w:val="de-DE" w:eastAsia="de-DE"/>
        </w:rPr>
      </w:pPr>
      <w:del w:id="4233" w:author="Bertsch Christian (CR/AEE3)" w:date="2019-09-06T11:23:00Z">
        <w:r>
          <w:rPr>
            <w:noProof/>
            <w:lang w:eastAsia="en-US"/>
          </w:rPr>
          <w:drawing>
            <wp:inline distT="0" distB="0" distL="0" distR="0" wp14:anchorId="6BECFB6E" wp14:editId="7D76A338">
              <wp:extent cx="5742858" cy="7961905"/>
              <wp:effectExtent l="0" t="0" r="0" b="1270"/>
              <wp:docPr id="127" name="Grafik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742858" cy="7961905"/>
                      </a:xfrm>
                      <a:prstGeom prst="rect">
                        <a:avLst/>
                      </a:prstGeom>
                    </pic:spPr>
                  </pic:pic>
                </a:graphicData>
              </a:graphic>
            </wp:inline>
          </w:drawing>
        </w:r>
      </w:del>
    </w:p>
    <w:p w14:paraId="786C4055" w14:textId="77777777" w:rsidR="000D6DF0" w:rsidRPr="0098259C" w:rsidRDefault="00B55EEC" w:rsidP="00370202">
      <w:pPr>
        <w:pStyle w:val="BodyText"/>
        <w:spacing w:after="120"/>
        <w:jc w:val="center"/>
        <w:rPr>
          <w:del w:id="4234" w:author="Bertsch Christian (CR/AEE3)" w:date="2019-09-06T11:23:00Z"/>
        </w:rPr>
      </w:pPr>
      <w:del w:id="4235" w:author="Bertsch Christian (CR/AEE3)" w:date="2019-09-06T11:23:00Z">
        <w:r>
          <w:rPr>
            <w:noProof/>
            <w:lang w:eastAsia="en-US"/>
          </w:rPr>
          <w:drawing>
            <wp:inline distT="0" distB="0" distL="0" distR="0" wp14:anchorId="4B6089B6" wp14:editId="518FFA63">
              <wp:extent cx="5048250" cy="1104900"/>
              <wp:effectExtent l="0" t="0" r="0" b="0"/>
              <wp:docPr id="12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48250" cy="1104900"/>
                      </a:xfrm>
                      <a:prstGeom prst="rect">
                        <a:avLst/>
                      </a:prstGeom>
                      <a:noFill/>
                      <a:ln>
                        <a:noFill/>
                      </a:ln>
                    </pic:spPr>
                  </pic:pic>
                </a:graphicData>
              </a:graphic>
            </wp:inline>
          </w:drawing>
        </w:r>
      </w:del>
    </w:p>
    <w:p w14:paraId="5DC3B6F7" w14:textId="77777777" w:rsidR="00B64FF4" w:rsidRDefault="00266E8F" w:rsidP="00370202">
      <w:pPr>
        <w:pStyle w:val="BodyText"/>
        <w:spacing w:after="120"/>
        <w:jc w:val="center"/>
        <w:rPr>
          <w:ins w:id="4236" w:author="Bertsch Christian (CR/AEE3)" w:date="2019-09-06T11:23:00Z"/>
          <w:noProof/>
          <w:lang w:val="de-DE" w:eastAsia="de-DE"/>
        </w:rPr>
      </w:pPr>
      <w:ins w:id="4237" w:author="Bertsch Christian (CR/AEE3)" w:date="2019-09-06T11:23:00Z">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4632745" cy="6422844"/>
                      </a:xfrm>
                      <a:prstGeom prst="rect">
                        <a:avLst/>
                      </a:prstGeom>
                    </pic:spPr>
                  </pic:pic>
                </a:graphicData>
              </a:graphic>
            </wp:inline>
          </w:drawing>
        </w:r>
      </w:ins>
    </w:p>
    <w:p w14:paraId="384F017D" w14:textId="77777777" w:rsidR="000D6DF0" w:rsidRPr="0098259C" w:rsidRDefault="00B55EEC" w:rsidP="00370202">
      <w:pPr>
        <w:pStyle w:val="BodyText"/>
        <w:spacing w:after="120"/>
        <w:jc w:val="center"/>
        <w:rPr>
          <w:ins w:id="4238" w:author="Bertsch Christian (CR/AEE3)" w:date="2019-09-06T11:23:00Z"/>
        </w:rPr>
      </w:pPr>
      <w:ins w:id="4239" w:author="Bertsch Christian (CR/AEE3)" w:date="2019-09-06T11:23:00Z">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ins>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1370DD26"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ins w:id="4240" w:author="Bertsch Christian (CR/AEE3)" w:date="2019-09-06T11:23:00Z">
              <w:r w:rsidR="00040A5C">
                <w:t>,</w:t>
              </w:r>
            </w:ins>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0440B4">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35AC34D5"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ins w:id="4241" w:author="Bertsch Christian (CR/AEE3)" w:date="2019-10-03T18:11:00Z">
              <w:r w:rsidR="00B17648">
                <w:rPr>
                  <w:rStyle w:val="termdef"/>
                </w:rPr>
                <w:t xml:space="preserve"> </w:t>
              </w:r>
              <w:r w:rsidR="00B17648">
                <w:rPr>
                  <w:rStyle w:val="termdef"/>
                </w:rPr>
                <w:fldChar w:fldCharType="begin"/>
              </w:r>
              <w:r w:rsidR="00B17648">
                <w:rPr>
                  <w:rStyle w:val="termdef"/>
                </w:rPr>
                <w:instrText xml:space="preserve"> REF _Ref298337106 \h </w:instrText>
              </w:r>
            </w:ins>
            <w:r w:rsidR="00B17648">
              <w:rPr>
                <w:rStyle w:val="termdef"/>
              </w:rPr>
            </w:r>
            <w:r w:rsidR="00B17648">
              <w:rPr>
                <w:rStyle w:val="termdef"/>
              </w:rPr>
              <w:fldChar w:fldCharType="separate"/>
            </w:r>
            <w:ins w:id="4242" w:author="Bertsch Christian (CR/AEE3)" w:date="2019-10-03T18:12:00Z">
              <w:r w:rsidR="000440B4" w:rsidRPr="0098259C">
                <w:t xml:space="preserve">Figure </w:t>
              </w:r>
              <w:r w:rsidR="000440B4">
                <w:rPr>
                  <w:noProof/>
                </w:rPr>
                <w:t>8</w:t>
              </w:r>
            </w:ins>
            <w:ins w:id="4243" w:author="Bertsch Christian (CR/AEE3)" w:date="2019-10-03T18:11:00Z">
              <w:r w:rsidR="00B17648">
                <w:rPr>
                  <w:rStyle w:val="termdef"/>
                </w:rPr>
                <w:fldChar w:fldCharType="end"/>
              </w:r>
            </w:ins>
            <w:del w:id="4244" w:author="Bertsch Christian (CR/AEE3)" w:date="2019-10-03T18:10:00Z">
              <w:r w:rsidR="00032DF6" w:rsidDel="00B17648">
                <w:rPr>
                  <w:rStyle w:val="termdef"/>
                </w:rPr>
                <w:delText xml:space="preserve"> </w:delText>
              </w:r>
              <w:r w:rsidR="00032DF6" w:rsidDel="00B17648">
                <w:rPr>
                  <w:rStyle w:val="termdef"/>
                </w:rPr>
                <w:fldChar w:fldCharType="begin"/>
              </w:r>
              <w:r w:rsidR="00032DF6" w:rsidDel="00B17648">
                <w:rPr>
                  <w:rStyle w:val="termdef"/>
                </w:rPr>
                <w:delInstrText xml:space="preserve"> REF _Ref304289289 \h </w:delInstrText>
              </w:r>
              <w:r w:rsidR="00032DF6" w:rsidDel="00B17648">
                <w:rPr>
                  <w:rStyle w:val="termdef"/>
                </w:rPr>
              </w:r>
              <w:r w:rsidR="00032DF6" w:rsidDel="00B17648">
                <w:rPr>
                  <w:rStyle w:val="termdef"/>
                </w:rPr>
                <w:fldChar w:fldCharType="separate"/>
              </w:r>
            </w:del>
            <w:del w:id="4245" w:author="Bertsch Christian (CR/AEE3)" w:date="2019-10-03T17:32:00Z">
              <w:r w:rsidR="00016818" w:rsidRPr="0098259C" w:rsidDel="00FB0155">
                <w:delText xml:space="preserve">Figure </w:delText>
              </w:r>
              <w:r w:rsidR="00016818" w:rsidDel="00FB0155">
                <w:rPr>
                  <w:noProof/>
                </w:rPr>
                <w:delText>9</w:delText>
              </w:r>
            </w:del>
            <w:del w:id="4246" w:author="Bertsch Christian (CR/AEE3)" w:date="2019-10-03T18:10:00Z">
              <w:r w:rsidR="00032DF6" w:rsidDel="00B17648">
                <w:rPr>
                  <w:rStyle w:val="termdef"/>
                </w:rPr>
                <w:fldChar w:fldCharType="end"/>
              </w:r>
            </w:del>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ins w:id="4247" w:author="Bertsch Christian (CR/AEE3)" w:date="2019-09-06T11:23:00Z">
              <w:r w:rsidR="00040A5C">
                <w:rPr>
                  <w:rStyle w:val="termdef"/>
                  <w:i/>
                </w:rPr>
                <w:t>,</w:t>
              </w:r>
            </w:ins>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93DF49A"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w:t>
            </w:r>
            <w:del w:id="4248" w:author="Bertsch Christian (CR/AEE3)" w:date="2019-09-24T14:54:00Z">
              <w:r w:rsidRPr="0098259C" w:rsidDel="00614FA9">
                <w:rPr>
                  <w:rStyle w:val="CODE"/>
                </w:rPr>
                <w:delText>.</w:delText>
              </w:r>
            </w:del>
            <w:r w:rsidRPr="0098259C">
              <w:rPr>
                <w:rStyle w:val="CODE"/>
              </w:rPr>
              <w:t>.)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78DD7B14"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del w:id="4249" w:author="Bertsch Christian (CR/AEE3)" w:date="2019-09-24T14:54:00Z">
              <w:r w:rsidRPr="0098259C" w:rsidDel="00614FA9">
                <w:rPr>
                  <w:rStyle w:val="CODE"/>
                  <w:rFonts w:eastAsia="StarSymbol"/>
                </w:rPr>
                <w:delText>.</w:delText>
              </w:r>
            </w:del>
            <w:r w:rsidRPr="0098259C">
              <w:rPr>
                <w:rStyle w:val="CODE"/>
                <w:rFonts w:eastAsia="StarSymbol"/>
              </w:rPr>
              <w:t>.)</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63C7A4E0"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del w:id="4250" w:author="Bertsch Christian (CR/AEE3)" w:date="2019-09-24T14:54:00Z">
              <w:r w:rsidRPr="0098259C" w:rsidDel="00614FA9">
                <w:rPr>
                  <w:rStyle w:val="CODE"/>
                  <w:rFonts w:eastAsia="StarSymbol"/>
                </w:rPr>
                <w:delText>.</w:delText>
              </w:r>
            </w:del>
            <w:r w:rsidRPr="0098259C">
              <w:rPr>
                <w:rStyle w:val="CODE"/>
                <w:rFonts w:eastAsia="StarSymbol"/>
              </w:rPr>
              <w:t>.)</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7D0D13E4"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del w:id="4251" w:author="Bertsch Christian (CR/AEE3)" w:date="2019-09-24T14:54:00Z">
              <w:r w:rsidRPr="0098259C" w:rsidDel="00614FA9">
                <w:rPr>
                  <w:rStyle w:val="CODE"/>
                </w:rPr>
                <w:delText>.</w:delText>
              </w:r>
            </w:del>
            <w:r w:rsidRPr="0098259C">
              <w:rPr>
                <w:rStyle w:val="CODE"/>
              </w:rPr>
              <w:t>.)</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6A4D7EF7" w:rsidR="00D8119C" w:rsidRPr="0098259C" w:rsidRDefault="00D8119C" w:rsidP="00040A5C">
            <w:pPr>
              <w:pStyle w:val="BodyText"/>
            </w:pPr>
            <w:r w:rsidRPr="0098259C">
              <w:t>This flag indicates cases (especially for embedded code), where only one instance per FMU is possible</w:t>
            </w:r>
            <w:del w:id="4252" w:author="Bertsch Christian (CR/AEE3)" w:date="2019-09-06T11:23:00Z">
              <w:r w:rsidRPr="0098259C">
                <w:delText xml:space="preserve"> </w:delText>
              </w:r>
              <w:r w:rsidRPr="0098259C">
                <w:br/>
                <w:delText>(multiple</w:delText>
              </w:r>
            </w:del>
            <w:ins w:id="4253" w:author="Bertsch Christian (CR/AEE3)" w:date="2019-09-06T11:23:00Z">
              <w:r w:rsidR="00B44511">
                <w:t>.</w:t>
              </w:r>
              <w:r w:rsidRPr="0098259C">
                <w:t xml:space="preserve"> (</w:t>
              </w:r>
              <w:r w:rsidR="00B44511">
                <w:t>M</w:t>
              </w:r>
              <w:r w:rsidRPr="0098259C">
                <w:t>ultiple</w:t>
              </w:r>
            </w:ins>
            <w:r w:rsidRPr="0098259C">
              <w:t xml:space="preserve"> instantiation is default </w:t>
            </w:r>
            <w:r w:rsidRPr="0098259C">
              <w:rPr>
                <w:rStyle w:val="CODE"/>
              </w:rPr>
              <w:t>= false</w:t>
            </w:r>
            <w:r w:rsidRPr="0098259C">
              <w:t>; if multiple instances are needed, the FMUs must be instantiated in different processes</w:t>
            </w:r>
            <w:del w:id="4254" w:author="Bertsch Christian (CR/AEE3)" w:date="2019-09-06T11:23:00Z">
              <w:r w:rsidRPr="0098259C">
                <w:delText>).</w:delText>
              </w:r>
            </w:del>
            <w:ins w:id="4255" w:author="Bertsch Christian (CR/AEE3)" w:date="2019-09-06T11:23:00Z">
              <w:r w:rsidR="00B44511">
                <w:t>.</w:t>
              </w:r>
              <w:r w:rsidRPr="0098259C">
                <w:t>)</w:t>
              </w:r>
            </w:ins>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3A0CB661" w:rsidR="00121EF8" w:rsidRPr="0098259C" w:rsidRDefault="00121EF8" w:rsidP="00040A5C">
            <w:pPr>
              <w:pStyle w:val="BodyText"/>
            </w:pPr>
            <w:r w:rsidRPr="0098259C">
              <w:t xml:space="preserve">If </w:t>
            </w:r>
            <w:r w:rsidRPr="0098259C">
              <w:rPr>
                <w:rStyle w:val="CODE"/>
              </w:rPr>
              <w:t>true</w:t>
            </w:r>
            <w:r w:rsidRPr="0098259C">
              <w:t>, the environment can inquire the internal FMU state and</w:t>
            </w:r>
            <w:del w:id="4256" w:author="Bertsch Christian (CR/AEE3)" w:date="2019-09-06T11:23:00Z">
              <w:r w:rsidRPr="0098259C">
                <w:delText xml:space="preserve"> can</w:delText>
              </w:r>
            </w:del>
            <w:r w:rsidRPr="0098259C">
              <w:t xml:space="preserve">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4257" w:author="Bertsch Christian (CR/AEE3)" w:date="2019-09-06T11:23:00Z">
              <w:r w:rsidR="00040A5C">
                <w:t>,</w:t>
              </w:r>
            </w:ins>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4BD6941" w:rsidR="00D17B68" w:rsidRPr="0098259C" w:rsidRDefault="00D17B68" w:rsidP="00D17B68">
      <w:pPr>
        <w:pStyle w:val="BodyText"/>
      </w:pPr>
      <w:r w:rsidRPr="0098259C">
        <w:t>Note</w:t>
      </w:r>
      <w:del w:id="4258" w:author="Bertsch Christian (CR/AEE3)" w:date="2019-09-06T11:23:00Z">
        <w:r w:rsidRPr="0098259C">
          <w:delText>,</w:delText>
        </w:r>
      </w:del>
      <w:ins w:id="4259" w:author="Bertsch Christian (CR/AEE3)" w:date="2019-09-06T11:23:00Z">
        <w:r w:rsidR="00040A5C">
          <w:t xml:space="preserve"> that</w:t>
        </w:r>
      </w:ins>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4260" w:name="_Toc20839957"/>
      <w:r w:rsidRPr="0098259C">
        <w:t xml:space="preserve">Example </w:t>
      </w:r>
      <w:r w:rsidR="00374F39" w:rsidRPr="0098259C">
        <w:t>XML</w:t>
      </w:r>
      <w:r w:rsidRPr="0098259C">
        <w:t xml:space="preserve"> Description File</w:t>
      </w:r>
      <w:bookmarkEnd w:id="4260"/>
    </w:p>
    <w:p w14:paraId="56AFD392" w14:textId="331B5069"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0440B4">
        <w:t>3.3.2</w:t>
      </w:r>
      <w:r w:rsidRPr="0098259C">
        <w:fldChar w:fldCharType="end"/>
      </w:r>
      <w:r w:rsidRPr="0098259C">
        <w:t xml:space="preserve"> for a ModelExchange FMU. The only difference is the replacement of element ModelExchange by element CoSimulation (with additional attributes) and the </w:t>
      </w:r>
      <w:del w:id="4261" w:author="Bertsch Christian (CR/AEE3)" w:date="2019-09-06T11:23:00Z">
        <w:r w:rsidRPr="0098259C">
          <w:delText>removed</w:delText>
        </w:r>
      </w:del>
      <w:ins w:id="4262" w:author="Bertsch Christian (CR/AEE3)" w:date="2019-09-06T11:23:00Z">
        <w:r w:rsidRPr="0098259C">
          <w:t>remov</w:t>
        </w:r>
        <w:r w:rsidR="00B44511">
          <w:t>al</w:t>
        </w:r>
        <w:r w:rsidRPr="0098259C">
          <w:t xml:space="preserve"> </w:t>
        </w:r>
        <w:r w:rsidR="00B44511">
          <w:t>of</w:t>
        </w:r>
      </w:ins>
      <w:r w:rsidR="00B44511">
        <w:t xml:space="preserve"> </w:t>
      </w:r>
      <w:r w:rsidRPr="0098259C">
        <w:t>local variables</w:t>
      </w:r>
      <w:ins w:id="4263" w:author="Bertsch Christian (CR/AEE3)" w:date="2019-09-06T11:23:00Z">
        <w:r w:rsidR="00B57054">
          <w:t>,</w:t>
        </w:r>
      </w:ins>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ins w:id="4264" w:author="Bertsch Christian (CR/AEE3)" w:date="2019-09-24T15:00:00Z">
        <w:r w:rsidR="00217351">
          <w:rPr>
            <w:noProof w:val="0"/>
          </w:rPr>
          <w:t>-</w:t>
        </w:r>
      </w:ins>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ins w:id="4265" w:author="Bertsch Christian (CR/AEE3)" w:date="2019-09-24T16:58:00Z"/>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pPr>
        <w:pStyle w:val="CODE1"/>
        <w:rPr>
          <w:ins w:id="4266" w:author="Bertsch Christian (CR/AEE3)" w:date="2019-09-24T16:58:00Z"/>
        </w:rPr>
        <w:pPrChange w:id="4267" w:author="Bertsch Christian (CR/AEE3)" w:date="2019-09-24T17:00: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pPrChange>
      </w:pPr>
      <w:ins w:id="4268" w:author="Bertsch Christian (CR/AEE3)" w:date="2019-09-24T16:58:00Z">
        <w:r w:rsidRPr="00155392">
          <w:rPr>
            <w:szCs w:val="20"/>
          </w:rPr>
          <w:t xml:space="preserve">   </w:t>
        </w:r>
      </w:ins>
      <w:ins w:id="4269" w:author="Bertsch Christian (CR/AEE3)" w:date="2019-09-24T16:59:00Z">
        <w:r>
          <w:rPr>
            <w:szCs w:val="20"/>
          </w:rPr>
          <w:t xml:space="preserve"> </w:t>
        </w:r>
      </w:ins>
      <w:ins w:id="4270" w:author="Bertsch Christian (CR/AEE3)" w:date="2019-09-24T16:58:00Z">
        <w:r w:rsidRPr="00155392">
          <w:rPr>
            <w:b/>
            <w:color w:val="0000FF"/>
            <w:rPrChange w:id="4271" w:author="Bertsch Christian (CR/AEE3)" w:date="2019-09-24T16:59:00Z">
              <w:rPr>
                <w:szCs w:val="20"/>
              </w:rPr>
            </w:rPrChange>
          </w:rPr>
          <w:t>&lt;Unit</w:t>
        </w:r>
        <w:r w:rsidRPr="00155392">
          <w:rPr>
            <w:szCs w:val="20"/>
          </w:rPr>
          <w:t xml:space="preserve"> </w:t>
        </w:r>
        <w:r w:rsidRPr="00155392">
          <w:rPr>
            <w:noProof w:val="0"/>
            <w:rPrChange w:id="4272" w:author="Bertsch Christian (CR/AEE3)" w:date="2019-09-24T17:00:00Z">
              <w:rPr>
                <w:szCs w:val="20"/>
              </w:rPr>
            </w:rPrChange>
          </w:rPr>
          <w:t>name="N.m"&gt;</w:t>
        </w:r>
      </w:ins>
    </w:p>
    <w:p w14:paraId="578FDFD4" w14:textId="77777777" w:rsidR="00155392" w:rsidRPr="00855421" w:rsidRDefault="00155392">
      <w:pPr>
        <w:pStyle w:val="CODE1"/>
        <w:rPr>
          <w:ins w:id="4273" w:author="Bertsch Christian (CR/AEE3)" w:date="2019-09-24T16:58:00Z"/>
        </w:rPr>
        <w:pPrChange w:id="4274" w:author="Bertsch Christian (CR/AEE3)" w:date="2019-09-24T17:00: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pPrChange>
      </w:pPr>
      <w:ins w:id="4275" w:author="Bertsch Christian (CR/AEE3)" w:date="2019-09-24T16:58:00Z">
        <w:r w:rsidRPr="00155392">
          <w:rPr>
            <w:noProof w:val="0"/>
            <w:rPrChange w:id="4276" w:author="Bertsch Christian (CR/AEE3)" w:date="2019-09-24T17:00:00Z">
              <w:rPr>
                <w:szCs w:val="20"/>
              </w:rPr>
            </w:rPrChange>
          </w:rPr>
          <w:t xml:space="preserve">      &lt;BaseUnit kg="1" m="2" s="-2"/&gt;</w:t>
        </w:r>
      </w:ins>
    </w:p>
    <w:p w14:paraId="7E78792C" w14:textId="24D6BFF8" w:rsidR="00155392" w:rsidRPr="00155392" w:rsidRDefault="001553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Change w:id="4277" w:author="Bertsch Christian (CR/AEE3)" w:date="2019-09-24T16:59:00Z">
            <w:rPr>
              <w:b/>
              <w:noProof w:val="0"/>
              <w:color w:val="0000FF"/>
            </w:rPr>
          </w:rPrChange>
        </w:rPr>
        <w:pPrChange w:id="4278" w:author="Bertsch Christian (CR/AEE3)" w:date="2019-09-24T16:59:00Z">
          <w:pPr>
            <w:pStyle w:val="CODE1"/>
          </w:pPr>
        </w:pPrChange>
      </w:pPr>
      <w:ins w:id="4279" w:author="Bertsch Christian (CR/AEE3)" w:date="2019-09-24T16:58:00Z">
        <w:r w:rsidRPr="00155392">
          <w:rPr>
            <w:rFonts w:ascii="Courier New" w:hAnsi="Courier New" w:cs="Courier New"/>
            <w:szCs w:val="20"/>
            <w:lang w:eastAsia="en-US"/>
          </w:rPr>
          <w:t xml:space="preserve">    </w:t>
        </w:r>
        <w:r w:rsidRPr="00155392">
          <w:rPr>
            <w:rFonts w:ascii="Courier New" w:hAnsi="Courier New" w:cs="Courier New"/>
            <w:b/>
            <w:color w:val="0000FF"/>
            <w:sz w:val="18"/>
            <w:lang w:eastAsia="en-US"/>
            <w:rPrChange w:id="4280" w:author="Bertsch Christian (CR/AEE3)" w:date="2019-09-24T17:00:00Z">
              <w:rPr>
                <w:szCs w:val="20"/>
              </w:rPr>
            </w:rPrChange>
          </w:rPr>
          <w:t>&lt;/Unit&gt;</w:t>
        </w:r>
      </w:ins>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4281" w:name="_Ref305442034"/>
      <w:bookmarkStart w:id="4282" w:name="_Toc20839958"/>
      <w:r w:rsidRPr="0098259C">
        <w:t>Literature</w:t>
      </w:r>
      <w:bookmarkEnd w:id="4007"/>
      <w:bookmarkEnd w:id="4008"/>
      <w:bookmarkEnd w:id="4281"/>
      <w:bookmarkEnd w:id="4282"/>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6"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27"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28"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29"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ins w:id="4283" w:author="Bertsch Christian (CR/AEE3)" w:date="2019-10-02T09:52:00Z">
        <w:r w:rsidR="00861BBD">
          <w:fldChar w:fldCharType="begin"/>
        </w:r>
        <w:r w:rsidR="00861BBD">
          <w:instrText xml:space="preserve"> HYPERLINK "</w:instrText>
        </w:r>
      </w:ins>
      <w:ins w:id="4284" w:author="Bertsch Christian (CR/AEE3)" w:date="2019-09-06T11:23:00Z">
        <w:r w:rsidR="00861BBD">
          <w:instrText>https://ptolemy.berkeley.edu/publications/papers/07/unifying/LeeZheng_SRUnifying.pdf</w:instrText>
        </w:r>
      </w:ins>
      <w:ins w:id="4285" w:author="Bertsch Christian (CR/AEE3)" w:date="2019-10-02T09:52:00Z">
        <w:r w:rsidR="00861BBD">
          <w:instrText xml:space="preserve">" </w:instrText>
        </w:r>
        <w:r w:rsidR="00861BBD">
          <w:fldChar w:fldCharType="separate"/>
        </w:r>
      </w:ins>
      <w:ins w:id="4286" w:author="Bertsch Christian (CR/AEE3)" w:date="2019-09-06T11:23:00Z">
        <w:r w:rsidR="00861BBD" w:rsidRPr="002B7CBD">
          <w:rPr>
            <w:rStyle w:val="Hyperlink"/>
          </w:rPr>
          <w:t>https://ptolemy.berkeley.edu/publications/papers/07/unifying/LeeZheng_SRUnifying.pdf</w:t>
        </w:r>
      </w:ins>
      <w:ins w:id="4287" w:author="Bertsch Christian (CR/AEE3)" w:date="2019-10-02T09:52:00Z">
        <w:r w:rsidR="00861BBD">
          <w:fldChar w:fldCharType="end"/>
        </w:r>
        <w:r w:rsidR="00861BBD">
          <w:t xml:space="preserve"> </w:t>
        </w:r>
      </w:ins>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ins w:id="4288" w:author="Bertsch Christian (CR/AEE3)" w:date="2019-09-06T11:23:00Z">
        <w:r w:rsidR="00C864CB">
          <w:t>https://dl.acm.org/citation.cfm?id=1289949</w:t>
        </w:r>
      </w:ins>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0"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1"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2"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3"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4289" w:name="_Toc247884556"/>
      <w:bookmarkStart w:id="4290" w:name="_Toc20839959"/>
      <w:r w:rsidRPr="0098259C">
        <w:t>FMI Revision History</w:t>
      </w:r>
      <w:bookmarkEnd w:id="4289"/>
      <w:bookmarkEnd w:id="4290"/>
    </w:p>
    <w:p w14:paraId="57FD02B0" w14:textId="3F0CAD7E"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ins w:id="4291" w:author="Bertsch Christian (CR/AEE3)" w:date="2019-09-23T06:25:00Z">
        <w:r w:rsidR="005C4EE5">
          <w:rPr>
            <w:lang w:eastAsia="sv-SE"/>
          </w:rPr>
          <w:fldChar w:fldCharType="begin"/>
        </w:r>
        <w:r w:rsidR="005C4EE5">
          <w:rPr>
            <w:lang w:eastAsia="sv-SE"/>
          </w:rPr>
          <w:instrText xml:space="preserve"> HYPERLINK "</w:instrText>
        </w:r>
        <w:r w:rsidR="005C4EE5" w:rsidRPr="005C4EE5">
          <w:rPr>
            <w:lang w:eastAsia="sv-SE"/>
          </w:rPr>
          <w:instrText>https://fmi-standard.org/downloads/</w:instrText>
        </w:r>
        <w:r w:rsidR="005C4EE5">
          <w:rPr>
            <w:lang w:eastAsia="sv-SE"/>
          </w:rPr>
          <w:instrText xml:space="preserve">" </w:instrText>
        </w:r>
        <w:r w:rsidR="005C4EE5">
          <w:rPr>
            <w:lang w:eastAsia="sv-SE"/>
          </w:rPr>
          <w:fldChar w:fldCharType="separate"/>
        </w:r>
        <w:r w:rsidR="005C4EE5" w:rsidRPr="00365664">
          <w:rPr>
            <w:rStyle w:val="Hyperlink"/>
            <w:lang w:eastAsia="sv-SE"/>
          </w:rPr>
          <w:t>https://fmi-standard.org/downloads/</w:t>
        </w:r>
        <w:r w:rsidR="005C4EE5">
          <w:rPr>
            <w:lang w:eastAsia="sv-SE"/>
          </w:rPr>
          <w:fldChar w:fldCharType="end"/>
        </w:r>
        <w:r w:rsidR="005C4EE5">
          <w:rPr>
            <w:lang w:eastAsia="sv-SE"/>
          </w:rPr>
          <w:t>.</w:t>
        </w:r>
      </w:ins>
      <w:del w:id="4292" w:author="Bertsch Christian (CR/AEE3)" w:date="2019-09-23T06:25:00Z">
        <w:r w:rsidR="00C864CB" w:rsidDel="005C4EE5">
          <w:rPr>
            <w:lang w:eastAsia="sv-SE"/>
          </w:rPr>
          <w:fldChar w:fldCharType="begin"/>
        </w:r>
        <w:r w:rsidR="00C864CB" w:rsidDel="005C4EE5">
          <w:rPr>
            <w:lang w:eastAsia="sv-SE"/>
          </w:rPr>
          <w:delInstrText xml:space="preserve"> HYPERLINK "</w:delInstrText>
        </w:r>
        <w:r w:rsidR="00C864CB" w:rsidRPr="00FA3E81" w:rsidDel="005C4EE5">
          <w:delInstrText xml:space="preserve">https:// </w:delInstrText>
        </w:r>
      </w:del>
      <w:del w:id="4293" w:author="Bertsch Christian (CR/AEE3)" w:date="2019-09-06T11:23:00Z">
        <w:r w:rsidR="00E759EC">
          <w:delInstrText>www.</w:delInstrText>
        </w:r>
      </w:del>
      <w:del w:id="4294" w:author="Bertsch Christian (CR/AEE3)" w:date="2019-09-23T06:25:00Z">
        <w:r w:rsidR="00C864CB" w:rsidRPr="00FA3E81" w:rsidDel="005C4EE5">
          <w:delInstrText>fmi-standard.org</w:delInstrText>
        </w:r>
      </w:del>
      <w:del w:id="4295" w:author="Bertsch Christian (CR/AEE3)" w:date="2019-09-06T11:23:00Z">
        <w:r w:rsidR="00E759EC">
          <w:delInstrText>/"</w:delInstrText>
        </w:r>
      </w:del>
      <w:del w:id="4296" w:author="Bertsch Christian (CR/AEE3)" w:date="2019-09-23T06:25:00Z">
        <w:r w:rsidR="00C864CB" w:rsidDel="005C4EE5">
          <w:rPr>
            <w:lang w:eastAsia="sv-SE"/>
          </w:rPr>
          <w:delInstrText xml:space="preserve"> </w:delInstrText>
        </w:r>
        <w:r w:rsidR="00C864CB" w:rsidDel="005C4EE5">
          <w:rPr>
            <w:lang w:eastAsia="sv-SE"/>
          </w:rPr>
          <w:fldChar w:fldCharType="separate"/>
        </w:r>
      </w:del>
      <w:ins w:id="4297" w:author="Otter, Martin" w:date="2019-09-06T11:33:00Z">
        <w:del w:id="4298" w:author="Bertsch Christian (CR/AEE3)" w:date="2019-09-23T06:25:00Z">
          <w:r w:rsidR="007C1036" w:rsidRPr="004B0E4D" w:rsidDel="005C4EE5">
            <w:rPr>
              <w:b/>
              <w:bCs/>
              <w:lang w:eastAsia="sv-SE"/>
              <w:rPrChange w:id="4299" w:author="Bertsch Christian (CR/AEE3)" w:date="2019-09-22T20:23:00Z">
                <w:rPr>
                  <w:b/>
                  <w:bCs/>
                  <w:lang w:val="de-DE" w:eastAsia="sv-SE"/>
                </w:rPr>
              </w:rPrChange>
            </w:rPr>
            <w:delText>Fehler! Hyperlink-Referenz ungültig.</w:delText>
          </w:r>
        </w:del>
      </w:ins>
      <w:del w:id="4300" w:author="Bertsch Christian (CR/AEE3)" w:date="2019-09-23T06:25:00Z">
        <w:r w:rsidR="00C864CB" w:rsidRPr="00C864CB" w:rsidDel="005C4EE5">
          <w:rPr>
            <w:rStyle w:val="Hyperlink"/>
            <w:lang w:eastAsia="sv-SE"/>
          </w:rPr>
          <w:delText xml:space="preserve">https:// </w:delText>
        </w:r>
        <w:r w:rsidR="000C745A" w:rsidRPr="00EF5EC8" w:rsidDel="005C4EE5">
          <w:rPr>
            <w:rStyle w:val="Hyperlink"/>
            <w:lang w:eastAsia="sv-SE"/>
          </w:rPr>
          <w:delText>www.</w:delText>
        </w:r>
        <w:r w:rsidR="00C864CB" w:rsidRPr="005B1497" w:rsidDel="005C4EE5">
          <w:rPr>
            <w:rStyle w:val="Hyperlink"/>
            <w:lang w:eastAsia="sv-SE"/>
          </w:rPr>
          <w:delText>fmi-standard.org</w:delText>
        </w:r>
        <w:r w:rsidR="00C864CB" w:rsidDel="005C4EE5">
          <w:rPr>
            <w:lang w:eastAsia="sv-SE"/>
          </w:rPr>
          <w:fldChar w:fldCharType="end"/>
        </w:r>
        <w:r w:rsidRPr="0098259C" w:rsidDel="005C4EE5">
          <w:rPr>
            <w:lang w:eastAsia="sv-SE"/>
          </w:rPr>
          <w:delText>.</w:delText>
        </w:r>
      </w:del>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4"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4301" w:name="_Toc247884557"/>
      <w:bookmarkStart w:id="4302" w:name="_Toc20839960"/>
      <w:r w:rsidRPr="0098259C">
        <w:t>Version 1.0</w:t>
      </w:r>
      <w:bookmarkEnd w:id="4301"/>
      <w:r w:rsidRPr="0098259C">
        <w:t xml:space="preserve"> – FMI for Model Exchange</w:t>
      </w:r>
      <w:bookmarkEnd w:id="4302"/>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4303" w:name="_Toc20839961"/>
      <w:r w:rsidRPr="0098259C">
        <w:t>Version 1.0 – FMI for Co-Simulation</w:t>
      </w:r>
      <w:bookmarkEnd w:id="4303"/>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pPr>
        <w:pStyle w:val="BodyText"/>
        <w:spacing w:before="0"/>
        <w:ind w:left="720"/>
        <w:rPr>
          <w:ins w:id="4304" w:author="Bertsch Christian (CR/AEE3)" w:date="2019-10-01T16:00:00Z"/>
          <w:lang w:val="sv-SE"/>
        </w:rPr>
        <w:pPrChange w:id="4305" w:author="Bertsch Christian (CR/AEE3)" w:date="2019-10-01T16:00:00Z">
          <w:pPr>
            <w:pStyle w:val="BodyText"/>
            <w:ind w:left="720"/>
          </w:pPr>
        </w:pPrChange>
      </w:pPr>
      <w:r w:rsidRPr="00FA3E81">
        <w:rPr>
          <w:lang w:val="sv-SE"/>
        </w:rPr>
        <w:t>Torsten Blochwitz, ITI GmbH, Dresden, Germany</w:t>
      </w:r>
    </w:p>
    <w:p w14:paraId="33A76CB9" w14:textId="77777777" w:rsidR="00EA73BA" w:rsidRDefault="00855421">
      <w:pPr>
        <w:pStyle w:val="BodyText"/>
        <w:spacing w:before="0"/>
        <w:ind w:left="720"/>
        <w:rPr>
          <w:ins w:id="4306" w:author="Bertsch Christian (CR/AEE3)" w:date="2019-10-01T16:50:00Z"/>
          <w:lang w:val="sv-SE"/>
        </w:rPr>
        <w:pPrChange w:id="4307" w:author="Bertsch Christian (CR/AEE3)" w:date="2019-10-01T16:50:00Z">
          <w:pPr>
            <w:pStyle w:val="BodyText"/>
            <w:ind w:left="720"/>
          </w:pPr>
        </w:pPrChange>
      </w:pPr>
      <w:ins w:id="4308" w:author="Bertsch Christian (CR/AEE3)" w:date="2019-10-01T16:00:00Z">
        <w:r w:rsidRPr="00855421">
          <w:rPr>
            <w:lang w:val="sv-SE"/>
          </w:rPr>
          <w:t>Christoph Clauß, Fraunhofer IIS EAS, Dresden, Germany</w:t>
        </w:r>
      </w:ins>
    </w:p>
    <w:p w14:paraId="102E9D95" w14:textId="77777777" w:rsidR="00EA73BA" w:rsidRDefault="00EA73BA">
      <w:pPr>
        <w:pStyle w:val="BodyText"/>
        <w:spacing w:before="0"/>
        <w:ind w:left="720"/>
        <w:rPr>
          <w:ins w:id="4309" w:author="Bertsch Christian (CR/AEE3)" w:date="2019-10-01T16:50:00Z"/>
          <w:lang w:val="sv-SE"/>
        </w:rPr>
        <w:pPrChange w:id="4310" w:author="Bertsch Christian (CR/AEE3)" w:date="2019-10-01T16:50:00Z">
          <w:pPr>
            <w:pStyle w:val="BodyText"/>
            <w:ind w:left="720"/>
          </w:pPr>
        </w:pPrChange>
      </w:pPr>
      <w:ins w:id="4311" w:author="Bertsch Christian (CR/AEE3)" w:date="2019-10-01T16:50:00Z">
        <w:r w:rsidRPr="00EA73BA">
          <w:rPr>
            <w:lang w:val="sv-SE"/>
          </w:rPr>
          <w:t>Manuel Monteiro, Atego Systems GmbH, Wolfsburg, Germany</w:t>
        </w:r>
      </w:ins>
    </w:p>
    <w:p w14:paraId="0C3B71DD" w14:textId="77777777" w:rsidR="00EA73BA" w:rsidRDefault="00EA73BA">
      <w:pPr>
        <w:pStyle w:val="BodyText"/>
        <w:spacing w:before="0"/>
        <w:ind w:left="720"/>
        <w:rPr>
          <w:ins w:id="4312" w:author="Bertsch Christian (CR/AEE3)" w:date="2019-10-01T16:50:00Z"/>
          <w:lang w:val="sv-SE"/>
        </w:rPr>
        <w:pPrChange w:id="4313" w:author="Bertsch Christian (CR/AEE3)" w:date="2019-10-01T16:50:00Z">
          <w:pPr>
            <w:pStyle w:val="BodyText"/>
            <w:ind w:left="720"/>
          </w:pPr>
        </w:pPrChange>
      </w:pPr>
      <w:ins w:id="4314" w:author="Bertsch Christian (CR/AEE3)" w:date="2019-10-01T16:50:00Z">
        <w:r w:rsidRPr="00EA73BA">
          <w:rPr>
            <w:lang w:val="sv-SE"/>
          </w:rPr>
          <w:t>Thomas Neidhold, ITI GmbH, Dresden, Germany</w:t>
        </w:r>
      </w:ins>
    </w:p>
    <w:p w14:paraId="52EB0BC4" w14:textId="77777777" w:rsidR="00EA73BA" w:rsidRDefault="00EA73BA">
      <w:pPr>
        <w:pStyle w:val="BodyText"/>
        <w:spacing w:before="0"/>
        <w:ind w:left="720"/>
        <w:rPr>
          <w:ins w:id="4315" w:author="Bertsch Christian (CR/AEE3)" w:date="2019-10-01T16:50:00Z"/>
          <w:lang w:val="sv-SE"/>
        </w:rPr>
        <w:pPrChange w:id="4316" w:author="Bertsch Christian (CR/AEE3)" w:date="2019-10-01T16:50:00Z">
          <w:pPr>
            <w:pStyle w:val="BodyText"/>
            <w:ind w:left="720"/>
          </w:pPr>
        </w:pPrChange>
      </w:pPr>
      <w:ins w:id="4317" w:author="Bertsch Christian (CR/AEE3)" w:date="2019-10-01T16:50:00Z">
        <w:r w:rsidRPr="00EA73BA">
          <w:rPr>
            <w:lang w:val="sv-SE"/>
          </w:rPr>
          <w:t>Jörg-Volker Peetz, Fraunhofer SCAI, St. Augustin, Germany</w:t>
        </w:r>
      </w:ins>
    </w:p>
    <w:p w14:paraId="38E57871" w14:textId="0267606E" w:rsidR="00EA73BA" w:rsidRPr="00EA73BA" w:rsidRDefault="00EA73BA">
      <w:pPr>
        <w:pStyle w:val="BodyText"/>
        <w:spacing w:before="0"/>
        <w:ind w:left="720"/>
        <w:rPr>
          <w:ins w:id="4318" w:author="Bertsch Christian (CR/AEE3)" w:date="2019-10-01T16:50:00Z"/>
          <w:lang w:val="sv-SE"/>
        </w:rPr>
        <w:pPrChange w:id="4319" w:author="Bertsch Christian (CR/AEE3)" w:date="2019-10-01T16:50:00Z">
          <w:pPr>
            <w:pStyle w:val="BodyText"/>
            <w:ind w:left="720"/>
          </w:pPr>
        </w:pPrChange>
      </w:pPr>
      <w:ins w:id="4320" w:author="Bertsch Christian (CR/AEE3)" w:date="2019-10-01T16:50:00Z">
        <w:r w:rsidRPr="00EA73BA">
          <w:rPr>
            <w:lang w:val="sv-SE"/>
          </w:rPr>
          <w:t>Susann Wolf, Fraunhofer IIS EAS, Dresden, Germany</w:t>
        </w:r>
      </w:ins>
    </w:p>
    <w:p w14:paraId="564A69CE" w14:textId="77777777" w:rsidR="00EA73BA" w:rsidRPr="00EA73BA" w:rsidRDefault="00EA73BA" w:rsidP="00EA73BA">
      <w:pPr>
        <w:pStyle w:val="BodyText"/>
        <w:ind w:left="720"/>
        <w:rPr>
          <w:ins w:id="4321" w:author="Bertsch Christian (CR/AEE3)" w:date="2019-10-01T16:50:00Z"/>
          <w:lang w:val="sv-SE"/>
        </w:rPr>
      </w:pPr>
    </w:p>
    <w:p w14:paraId="7FC9ED1B" w14:textId="77777777" w:rsidR="00EA73BA" w:rsidRPr="00EA73BA" w:rsidRDefault="00EA73BA">
      <w:pPr>
        <w:pStyle w:val="BodyText"/>
        <w:rPr>
          <w:ins w:id="4322" w:author="Bertsch Christian (CR/AEE3)" w:date="2019-10-01T16:50:00Z"/>
          <w:lang w:val="sv-SE"/>
        </w:rPr>
        <w:pPrChange w:id="4323" w:author="Bertsch Christian (CR/AEE3)" w:date="2019-10-01T16:50:00Z">
          <w:pPr>
            <w:pStyle w:val="BodyText"/>
            <w:ind w:left="720"/>
          </w:pPr>
        </w:pPrChange>
      </w:pPr>
      <w:ins w:id="4324" w:author="Bertsch Christian (CR/AEE3)" w:date="2019-10-01T16:50:00Z">
        <w:r w:rsidRPr="00EA73BA">
          <w:rPr>
            <w:lang w:val="sv-SE"/>
          </w:rPr>
          <w:t>This version was evaluated with prototypes implemented for (alphabetical list):</w:t>
        </w:r>
      </w:ins>
    </w:p>
    <w:p w14:paraId="2589E487" w14:textId="77777777" w:rsidR="00EA73BA" w:rsidRDefault="00EA73BA" w:rsidP="00EA73BA">
      <w:pPr>
        <w:pStyle w:val="BodyText"/>
        <w:ind w:left="720"/>
        <w:rPr>
          <w:ins w:id="4325" w:author="Bertsch Christian (CR/AEE3)" w:date="2019-10-01T16:50:00Z"/>
          <w:lang w:val="sv-SE"/>
        </w:rPr>
      </w:pPr>
      <w:ins w:id="4326" w:author="Bertsch Christian (CR/AEE3)" w:date="2019-10-01T16:50:00Z">
        <w:r w:rsidRPr="00EA73BA">
          <w:rPr>
            <w:lang w:val="sv-SE"/>
          </w:rPr>
          <w:t>SimulationX by Torsten Blochwitz and Thomas Neidhold (ITI GmbH),</w:t>
        </w:r>
      </w:ins>
    </w:p>
    <w:p w14:paraId="35B8882F" w14:textId="1F0BDF80" w:rsidR="00EA73BA" w:rsidRPr="00EA73BA" w:rsidRDefault="00EA73BA" w:rsidP="00EA73BA">
      <w:pPr>
        <w:pStyle w:val="BodyText"/>
        <w:ind w:left="720"/>
        <w:rPr>
          <w:ins w:id="4327" w:author="Bertsch Christian (CR/AEE3)" w:date="2019-10-01T16:50:00Z"/>
          <w:lang w:val="sv-SE"/>
        </w:rPr>
      </w:pPr>
      <w:ins w:id="4328" w:author="Bertsch Christian (CR/AEE3)" w:date="2019-10-01T16:50:00Z">
        <w:r>
          <w:rPr>
            <w:lang w:val="sv-SE"/>
          </w:rPr>
          <w:t>M</w:t>
        </w:r>
        <w:r w:rsidRPr="00EA73BA">
          <w:rPr>
            <w:lang w:val="sv-SE"/>
          </w:rPr>
          <w:t>aster algorithms by Christoph Clauß (Fraunhofer IIS EAS)</w:t>
        </w:r>
      </w:ins>
    </w:p>
    <w:p w14:paraId="034D41C1" w14:textId="77777777" w:rsidR="00EA73BA" w:rsidRPr="00EA73BA" w:rsidRDefault="00EA73BA">
      <w:pPr>
        <w:pStyle w:val="BodyText"/>
        <w:rPr>
          <w:ins w:id="4329" w:author="Bertsch Christian (CR/AEE3)" w:date="2019-10-01T16:50:00Z"/>
          <w:lang w:val="sv-SE"/>
        </w:rPr>
        <w:pPrChange w:id="4330" w:author="Bertsch Christian (CR/AEE3)" w:date="2019-10-01T16:50:00Z">
          <w:pPr>
            <w:pStyle w:val="BodyText"/>
            <w:ind w:left="720"/>
          </w:pPr>
        </w:pPrChange>
      </w:pPr>
      <w:ins w:id="4331" w:author="Bertsch Christian (CR/AEE3)" w:date="2019-10-01T16:50:00Z">
        <w:r w:rsidRPr="00EA73BA">
          <w:rPr>
            <w:lang w:val="sv-SE"/>
          </w:rPr>
          <w:t>The following MODELISAR partners participated at FMI design meetings and contributed to the discussion (alphabetical list):</w:t>
        </w:r>
      </w:ins>
    </w:p>
    <w:p w14:paraId="3063E0C6" w14:textId="7BDBE8C8" w:rsidR="00EA73BA" w:rsidRPr="00EA73BA" w:rsidRDefault="00EA73BA" w:rsidP="00EA73BA">
      <w:pPr>
        <w:pStyle w:val="BodyText"/>
        <w:ind w:left="720"/>
        <w:rPr>
          <w:ins w:id="4332" w:author="Bertsch Christian (CR/AEE3)" w:date="2019-10-01T16:50:00Z"/>
          <w:lang w:val="sv-SE"/>
        </w:rPr>
      </w:pPr>
      <w:ins w:id="4333" w:author="Bertsch Christian (CR/AEE3)" w:date="2019-10-01T16:50:00Z">
        <w:r w:rsidRPr="00EA73BA">
          <w:rPr>
            <w:lang w:val="sv-SE"/>
          </w:rPr>
          <w:t>Martin Arnold, University Halle, Germany</w:t>
        </w:r>
      </w:ins>
      <w:ins w:id="4334" w:author="Bertsch Christian (CR/AEE3)" w:date="2019-10-01T16:51:00Z">
        <w:r>
          <w:rPr>
            <w:lang w:val="sv-SE"/>
          </w:rPr>
          <w:br/>
        </w:r>
      </w:ins>
      <w:ins w:id="4335" w:author="Bertsch Christian (CR/AEE3)" w:date="2019-10-01T16:50:00Z">
        <w:r w:rsidRPr="00EA73BA">
          <w:rPr>
            <w:lang w:val="sv-SE"/>
          </w:rPr>
          <w:t xml:space="preserve">Jens Bastian, Fraunhofer IIS EAS, Dresden, Germany </w:t>
        </w:r>
      </w:ins>
      <w:ins w:id="4336" w:author="Bertsch Christian (CR/AEE3)" w:date="2019-10-01T16:51:00Z">
        <w:r>
          <w:rPr>
            <w:lang w:val="sv-SE"/>
          </w:rPr>
          <w:br/>
        </w:r>
      </w:ins>
      <w:ins w:id="4337" w:author="Bertsch Christian (CR/AEE3)" w:date="2019-10-01T16:50:00Z">
        <w:r w:rsidRPr="00EA73BA">
          <w:rPr>
            <w:lang w:val="sv-SE"/>
          </w:rPr>
          <w:t>Constanze Bausch, Atego Systems GmbH, Wolfsburg, Germany</w:t>
        </w:r>
      </w:ins>
      <w:ins w:id="4338" w:author="Bertsch Christian (CR/AEE3)" w:date="2019-10-01T16:51:00Z">
        <w:r>
          <w:rPr>
            <w:lang w:val="sv-SE"/>
          </w:rPr>
          <w:br/>
        </w:r>
      </w:ins>
      <w:ins w:id="4339" w:author="Bertsch Christian (CR/AEE3)" w:date="2019-10-01T16:50:00Z">
        <w:r w:rsidRPr="00EA73BA">
          <w:rPr>
            <w:lang w:val="sv-SE"/>
          </w:rPr>
          <w:t>Torsten Blochwitz, ITI GmbH, Dresden, Germany</w:t>
        </w:r>
      </w:ins>
      <w:ins w:id="4340" w:author="Bertsch Christian (CR/AEE3)" w:date="2019-10-01T16:51:00Z">
        <w:r>
          <w:rPr>
            <w:lang w:val="sv-SE"/>
          </w:rPr>
          <w:br/>
        </w:r>
      </w:ins>
      <w:ins w:id="4341" w:author="Bertsch Christian (CR/AEE3)" w:date="2019-10-01T16:50:00Z">
        <w:r w:rsidRPr="00EA73BA">
          <w:rPr>
            <w:lang w:val="sv-SE"/>
          </w:rPr>
          <w:t>Christoph Clauß, Fraunhofer IIS EAS, Dresden, Germany</w:t>
        </w:r>
      </w:ins>
      <w:ins w:id="4342" w:author="Bertsch Christian (CR/AEE3)" w:date="2019-10-01T16:51:00Z">
        <w:r>
          <w:rPr>
            <w:lang w:val="sv-SE"/>
          </w:rPr>
          <w:br/>
        </w:r>
      </w:ins>
      <w:ins w:id="4343" w:author="Bertsch Christian (CR/AEE3)" w:date="2019-10-01T16:50:00Z">
        <w:r w:rsidRPr="00EA73BA">
          <w:rPr>
            <w:lang w:val="sv-SE"/>
          </w:rPr>
          <w:t>Manuel Monteiro, Atego Systems GmbH, Wolfsburg, Germany</w:t>
        </w:r>
      </w:ins>
      <w:ins w:id="4344" w:author="Bertsch Christian (CR/AEE3)" w:date="2019-10-01T16:51:00Z">
        <w:r>
          <w:rPr>
            <w:lang w:val="sv-SE"/>
          </w:rPr>
          <w:br/>
        </w:r>
      </w:ins>
      <w:ins w:id="4345" w:author="Bertsch Christian (CR/AEE3)" w:date="2019-10-01T16:50:00Z">
        <w:r w:rsidRPr="00EA73BA">
          <w:rPr>
            <w:lang w:val="sv-SE"/>
          </w:rPr>
          <w:t>Thomas Neidhold, ITI GmbH, Dresden, Germany</w:t>
        </w:r>
      </w:ins>
      <w:ins w:id="4346" w:author="Bertsch Christian (CR/AEE3)" w:date="2019-10-01T16:51:00Z">
        <w:r>
          <w:rPr>
            <w:lang w:val="sv-SE"/>
          </w:rPr>
          <w:br/>
        </w:r>
      </w:ins>
      <w:ins w:id="4347" w:author="Bertsch Christian (CR/AEE3)" w:date="2019-10-01T16:50:00Z">
        <w:r w:rsidRPr="00EA73BA">
          <w:rPr>
            <w:lang w:val="sv-SE"/>
          </w:rPr>
          <w:t>Dietmar Neumerkel, Daimler AG, Böblingen, Germany</w:t>
        </w:r>
      </w:ins>
      <w:ins w:id="4348" w:author="Bertsch Christian (CR/AEE3)" w:date="2019-10-01T16:51:00Z">
        <w:r>
          <w:rPr>
            <w:lang w:val="sv-SE"/>
          </w:rPr>
          <w:br/>
        </w:r>
      </w:ins>
      <w:ins w:id="4349" w:author="Bertsch Christian (CR/AEE3)" w:date="2019-10-01T16:50:00Z">
        <w:r w:rsidRPr="00EA73BA">
          <w:rPr>
            <w:lang w:val="sv-SE"/>
          </w:rPr>
          <w:t>Martin Otter, DLR, Oberpfaffenhofen, Germany</w:t>
        </w:r>
      </w:ins>
      <w:ins w:id="4350" w:author="Bertsch Christian (CR/AEE3)" w:date="2019-10-01T16:51:00Z">
        <w:r>
          <w:rPr>
            <w:lang w:val="sv-SE"/>
          </w:rPr>
          <w:br/>
        </w:r>
      </w:ins>
      <w:ins w:id="4351" w:author="Bertsch Christian (CR/AEE3)" w:date="2019-10-01T16:50:00Z">
        <w:r w:rsidRPr="00EA73BA">
          <w:rPr>
            <w:lang w:val="sv-SE"/>
          </w:rPr>
          <w:t>Jörg-Volker Peetz, Fraunhofer SCAI, St. Augustin, Germany</w:t>
        </w:r>
      </w:ins>
      <w:ins w:id="4352" w:author="Bertsch Christian (CR/AEE3)" w:date="2019-10-01T16:51:00Z">
        <w:r>
          <w:rPr>
            <w:lang w:val="sv-SE"/>
          </w:rPr>
          <w:br/>
        </w:r>
      </w:ins>
      <w:ins w:id="4353" w:author="Bertsch Christian (CR/AEE3)" w:date="2019-10-01T16:50:00Z">
        <w:r w:rsidRPr="00EA73BA">
          <w:rPr>
            <w:lang w:val="sv-SE"/>
          </w:rPr>
          <w:t>Tom Schierz, University Halle, Germany</w:t>
        </w:r>
      </w:ins>
    </w:p>
    <w:p w14:paraId="275D3F6E" w14:textId="02B2CE9F" w:rsidR="00855421" w:rsidRPr="00FA3E81" w:rsidRDefault="00EA73BA" w:rsidP="00EA73BA">
      <w:pPr>
        <w:pStyle w:val="BodyText"/>
        <w:spacing w:before="0"/>
        <w:ind w:left="720"/>
        <w:rPr>
          <w:lang w:val="sv-SE"/>
        </w:rPr>
      </w:pPr>
      <w:ins w:id="4354" w:author="Bertsch Christian (CR/AEE3)" w:date="2019-10-01T16:50:00Z">
        <w:r w:rsidRPr="00EA73BA">
          <w:rPr>
            <w:lang w:val="sv-SE"/>
          </w:rPr>
          <w:t>Klaus Wolf, Fraunhofer SCAI, St. Augustin, Germany</w:t>
        </w:r>
      </w:ins>
      <w:ins w:id="4355" w:author="Bertsch Christian (CR/AEE3)" w:date="2019-10-01T16:00:00Z">
        <w:r w:rsidR="00855421" w:rsidRPr="00855421">
          <w:rPr>
            <w:lang w:val="sv-SE"/>
          </w:rPr>
          <w:t> </w:t>
        </w:r>
      </w:ins>
    </w:p>
    <w:p w14:paraId="4EDE4DC2" w14:textId="5A5E5F69" w:rsidR="002C58DE" w:rsidRPr="0098259C" w:rsidDel="00855421" w:rsidRDefault="002C58DE" w:rsidP="002C58DE">
      <w:pPr>
        <w:pStyle w:val="BodyText"/>
        <w:spacing w:before="0"/>
        <w:ind w:left="720"/>
        <w:rPr>
          <w:del w:id="4356" w:author="Bertsch Christian (CR/AEE3)" w:date="2019-10-01T15:59:00Z"/>
        </w:rPr>
      </w:pPr>
      <w:del w:id="4357" w:author="Bertsch Christian (CR/AEE3)" w:date="2019-10-01T15:59:00Z">
        <w:r w:rsidRPr="0098259C" w:rsidDel="00855421">
          <w:delText>Christoph Clauß, Fraunhofer IIS EAS, Dresden, Germany</w:delText>
        </w:r>
        <w:bookmarkStart w:id="4358" w:name="_Toc20839962"/>
        <w:bookmarkEnd w:id="4358"/>
      </w:del>
    </w:p>
    <w:p w14:paraId="4159F666" w14:textId="3675101F" w:rsidR="002C58DE" w:rsidRPr="0098259C" w:rsidDel="00855421" w:rsidRDefault="002C58DE" w:rsidP="002C58DE">
      <w:pPr>
        <w:pStyle w:val="BodyText"/>
        <w:spacing w:before="0"/>
        <w:ind w:left="720"/>
        <w:outlineLvl w:val="0"/>
        <w:rPr>
          <w:del w:id="4359" w:author="Bertsch Christian (CR/AEE3)" w:date="2019-10-01T15:59:00Z"/>
        </w:rPr>
      </w:pPr>
      <w:del w:id="4360" w:author="Bertsch Christian (CR/AEE3)" w:date="2019-10-01T15:59:00Z">
        <w:r w:rsidRPr="0098259C" w:rsidDel="00855421">
          <w:delText>Manuel Monteiro, Atego Systems GmbH, Wolfsburg, Germany</w:delText>
        </w:r>
        <w:bookmarkStart w:id="4361" w:name="_Toc20839963"/>
        <w:bookmarkEnd w:id="4361"/>
      </w:del>
    </w:p>
    <w:p w14:paraId="334E889D" w14:textId="26F6F604" w:rsidR="002C58DE" w:rsidRPr="0098259C" w:rsidDel="00855421" w:rsidRDefault="002C58DE" w:rsidP="002C58DE">
      <w:pPr>
        <w:pStyle w:val="BodyText"/>
        <w:spacing w:before="0"/>
        <w:ind w:left="720"/>
        <w:rPr>
          <w:del w:id="4362" w:author="Bertsch Christian (CR/AEE3)" w:date="2019-10-01T15:59:00Z"/>
        </w:rPr>
      </w:pPr>
      <w:del w:id="4363" w:author="Bertsch Christian (CR/AEE3)" w:date="2019-10-01T15:59:00Z">
        <w:r w:rsidRPr="0098259C" w:rsidDel="00855421">
          <w:delText>Thomas Neidhold, ITI GmbH, Dresden, Germany</w:delText>
        </w:r>
        <w:bookmarkStart w:id="4364" w:name="_Toc20839964"/>
        <w:bookmarkEnd w:id="4364"/>
      </w:del>
    </w:p>
    <w:p w14:paraId="66DBB58A" w14:textId="62D44474" w:rsidR="002C58DE" w:rsidRPr="0098259C" w:rsidDel="00855421" w:rsidRDefault="002C58DE" w:rsidP="002C58DE">
      <w:pPr>
        <w:pStyle w:val="BodyText"/>
        <w:spacing w:before="0"/>
        <w:ind w:left="720"/>
        <w:outlineLvl w:val="0"/>
        <w:rPr>
          <w:del w:id="4365" w:author="Bertsch Christian (CR/AEE3)" w:date="2019-10-01T15:59:00Z"/>
        </w:rPr>
      </w:pPr>
      <w:del w:id="4366" w:author="Bertsch Christian (CR/AEE3)" w:date="2019-10-01T15:59:00Z">
        <w:r w:rsidRPr="0098259C" w:rsidDel="00855421">
          <w:delText>Jörg-Volker Peetz, Fraunhofer SCAI, St. Augustin, Germany</w:delText>
        </w:r>
        <w:bookmarkStart w:id="4367" w:name="_Toc20839965"/>
        <w:bookmarkEnd w:id="4367"/>
      </w:del>
    </w:p>
    <w:p w14:paraId="15D06C6A" w14:textId="7D403CAE" w:rsidR="002C58DE" w:rsidRPr="0098259C" w:rsidDel="00855421" w:rsidRDefault="002C58DE" w:rsidP="002C58DE">
      <w:pPr>
        <w:pStyle w:val="BodyText"/>
        <w:spacing w:before="0"/>
        <w:ind w:left="720"/>
        <w:rPr>
          <w:del w:id="4368" w:author="Bertsch Christian (CR/AEE3)" w:date="2019-10-01T15:59:00Z"/>
        </w:rPr>
      </w:pPr>
      <w:del w:id="4369" w:author="Bertsch Christian (CR/AEE3)" w:date="2019-10-01T15:59:00Z">
        <w:r w:rsidRPr="0098259C" w:rsidDel="00855421">
          <w:delText>Susann Wolf, Fraunhofer IIS EAS, Dresden, Germany</w:delText>
        </w:r>
        <w:bookmarkStart w:id="4370" w:name="_Toc20839966"/>
        <w:bookmarkEnd w:id="4370"/>
      </w:del>
    </w:p>
    <w:p w14:paraId="77DBECF4" w14:textId="149CBE40" w:rsidR="002C58DE" w:rsidRPr="0098259C" w:rsidDel="00855421" w:rsidRDefault="002C58DE" w:rsidP="002C58DE">
      <w:pPr>
        <w:pStyle w:val="BodyText"/>
        <w:spacing w:after="120"/>
        <w:rPr>
          <w:del w:id="4371" w:author="Bertsch Christian (CR/AEE3)" w:date="2019-10-01T15:59:00Z"/>
        </w:rPr>
      </w:pPr>
      <w:del w:id="4372" w:author="Bertsch Christian (CR/AEE3)" w:date="2019-10-01T15:59:00Z">
        <w:r w:rsidRPr="0098259C" w:rsidDel="00855421">
          <w:delText>This version was evaluated with prototypes implemented for (alphabetical list):</w:delText>
        </w:r>
        <w:bookmarkStart w:id="4373" w:name="_Toc20839967"/>
        <w:bookmarkEnd w:id="4373"/>
      </w:del>
    </w:p>
    <w:p w14:paraId="4B1E53A9" w14:textId="6AD9BE23" w:rsidR="002C58DE" w:rsidRPr="0098259C" w:rsidDel="00855421" w:rsidRDefault="002C58DE" w:rsidP="002C58DE">
      <w:pPr>
        <w:pStyle w:val="BodyText"/>
        <w:spacing w:before="0"/>
        <w:ind w:left="720"/>
        <w:rPr>
          <w:del w:id="4374" w:author="Bertsch Christian (CR/AEE3)" w:date="2019-10-01T15:59:00Z"/>
        </w:rPr>
      </w:pPr>
      <w:del w:id="4375" w:author="Bertsch Christian (CR/AEE3)" w:date="2019-10-01T15:59:00Z">
        <w:r w:rsidRPr="0098259C" w:rsidDel="00855421">
          <w:delText>SimulationX by Torsten Blochwitz and Thomas Neidhold (ITI GmbH),</w:delText>
        </w:r>
        <w:bookmarkStart w:id="4376" w:name="_Toc20839968"/>
        <w:bookmarkEnd w:id="4376"/>
      </w:del>
    </w:p>
    <w:p w14:paraId="657C6085" w14:textId="0ADCA42E" w:rsidR="002C58DE" w:rsidRPr="0098259C" w:rsidDel="00855421" w:rsidRDefault="002C58DE" w:rsidP="002C58DE">
      <w:pPr>
        <w:pStyle w:val="BodyText"/>
        <w:spacing w:before="0"/>
        <w:ind w:left="720"/>
        <w:rPr>
          <w:del w:id="4377" w:author="Bertsch Christian (CR/AEE3)" w:date="2019-10-01T15:59:00Z"/>
        </w:rPr>
      </w:pPr>
      <w:del w:id="4378" w:author="Bertsch Christian (CR/AEE3)" w:date="2019-10-01T15:59:00Z">
        <w:r w:rsidRPr="0098259C" w:rsidDel="00855421">
          <w:delText>Master algorithms by Christoph Clauß (Fraunhofer IIS EAS)</w:delText>
        </w:r>
        <w:bookmarkStart w:id="4379" w:name="_Toc20839969"/>
        <w:bookmarkEnd w:id="4379"/>
      </w:del>
    </w:p>
    <w:p w14:paraId="6F8FBE42" w14:textId="15155E53" w:rsidR="002C58DE" w:rsidRPr="0098259C" w:rsidDel="00855421" w:rsidRDefault="002C58DE" w:rsidP="002C58DE">
      <w:pPr>
        <w:pStyle w:val="BodyText"/>
        <w:spacing w:after="120"/>
        <w:rPr>
          <w:del w:id="4380" w:author="Bertsch Christian (CR/AEE3)" w:date="2019-10-01T15:59:00Z"/>
        </w:rPr>
      </w:pPr>
      <w:del w:id="4381" w:author="Bertsch Christian (CR/AEE3)" w:date="2019-10-01T15:59:00Z">
        <w:r w:rsidRPr="0098259C" w:rsidDel="00855421">
          <w:delText>The following MODELISAR partners participated at FMI design meetings and contributed to the discussion (alphabetical list):</w:delText>
        </w:r>
        <w:bookmarkStart w:id="4382" w:name="_Toc20839970"/>
        <w:bookmarkEnd w:id="4382"/>
      </w:del>
    </w:p>
    <w:p w14:paraId="7882D20D" w14:textId="233B4775" w:rsidR="002C58DE" w:rsidRPr="0098259C" w:rsidDel="00855421" w:rsidRDefault="002C58DE" w:rsidP="002C58DE">
      <w:pPr>
        <w:pStyle w:val="BodyText"/>
        <w:spacing w:before="0"/>
        <w:ind w:left="720"/>
        <w:rPr>
          <w:del w:id="4383" w:author="Bertsch Christian (CR/AEE3)" w:date="2019-10-01T15:59:00Z"/>
        </w:rPr>
      </w:pPr>
      <w:del w:id="4384" w:author="Bertsch Christian (CR/AEE3)" w:date="2019-10-01T15:59:00Z">
        <w:r w:rsidRPr="0098259C" w:rsidDel="00855421">
          <w:delText>Martin Arnold, University Halle, Germany</w:delText>
        </w:r>
        <w:bookmarkStart w:id="4385" w:name="_Toc20839971"/>
        <w:bookmarkEnd w:id="4385"/>
      </w:del>
    </w:p>
    <w:p w14:paraId="4DC1221A" w14:textId="5AE7FA32" w:rsidR="002C58DE" w:rsidRPr="0098259C" w:rsidDel="00855421" w:rsidRDefault="002C58DE" w:rsidP="002C58DE">
      <w:pPr>
        <w:pStyle w:val="BodyText"/>
        <w:spacing w:before="0"/>
        <w:ind w:left="720"/>
        <w:rPr>
          <w:del w:id="4386" w:author="Bertsch Christian (CR/AEE3)" w:date="2019-10-01T15:59:00Z"/>
        </w:rPr>
      </w:pPr>
      <w:del w:id="4387" w:author="Bertsch Christian (CR/AEE3)" w:date="2019-10-01T15:59:00Z">
        <w:r w:rsidRPr="0098259C" w:rsidDel="00855421">
          <w:delText xml:space="preserve">Jens Bastian, Fraunhofer IIS EAS, Dresden, Germany </w:delText>
        </w:r>
        <w:bookmarkStart w:id="4388" w:name="_Toc20839972"/>
        <w:bookmarkEnd w:id="4388"/>
      </w:del>
    </w:p>
    <w:p w14:paraId="05461026" w14:textId="215B6CD9" w:rsidR="002C58DE" w:rsidRPr="00D331DC" w:rsidDel="00855421" w:rsidRDefault="002C58DE" w:rsidP="002C58DE">
      <w:pPr>
        <w:pStyle w:val="BodyText"/>
        <w:spacing w:before="0"/>
        <w:ind w:left="720"/>
        <w:rPr>
          <w:del w:id="4389" w:author="Bertsch Christian (CR/AEE3)" w:date="2019-10-01T15:59:00Z"/>
          <w:lang w:val="de-DE"/>
        </w:rPr>
      </w:pPr>
      <w:del w:id="4390" w:author="Bertsch Christian (CR/AEE3)" w:date="2019-10-01T15:59:00Z">
        <w:r w:rsidRPr="00D331DC" w:rsidDel="00855421">
          <w:rPr>
            <w:lang w:val="de-DE"/>
          </w:rPr>
          <w:delText>Constanze Bausch, Atego Systems GmbH, Wolfsburg, Germany</w:delText>
        </w:r>
        <w:bookmarkStart w:id="4391" w:name="_Toc20839973"/>
        <w:bookmarkEnd w:id="4391"/>
      </w:del>
    </w:p>
    <w:p w14:paraId="6BE626F7" w14:textId="7487CA4D" w:rsidR="002C58DE" w:rsidRPr="00D331DC" w:rsidDel="00855421" w:rsidRDefault="002C58DE" w:rsidP="002C58DE">
      <w:pPr>
        <w:pStyle w:val="BodyText"/>
        <w:spacing w:before="0"/>
        <w:ind w:left="720"/>
        <w:rPr>
          <w:del w:id="4392" w:author="Bertsch Christian (CR/AEE3)" w:date="2019-10-01T15:59:00Z"/>
          <w:lang w:val="de-DE"/>
        </w:rPr>
      </w:pPr>
      <w:del w:id="4393" w:author="Bertsch Christian (CR/AEE3)" w:date="2019-10-01T15:59:00Z">
        <w:r w:rsidRPr="00D331DC" w:rsidDel="00855421">
          <w:rPr>
            <w:lang w:val="de-DE"/>
          </w:rPr>
          <w:delText>Torsten Blochwitz, ITI GmbH, Dresden, Germany</w:delText>
        </w:r>
        <w:bookmarkStart w:id="4394" w:name="_Toc20839974"/>
        <w:bookmarkEnd w:id="4394"/>
      </w:del>
    </w:p>
    <w:p w14:paraId="7771D587" w14:textId="08063C77" w:rsidR="002C58DE" w:rsidRPr="0098259C" w:rsidDel="00855421" w:rsidRDefault="002C58DE" w:rsidP="002C58DE">
      <w:pPr>
        <w:pStyle w:val="BodyText"/>
        <w:spacing w:before="0"/>
        <w:ind w:left="720"/>
        <w:rPr>
          <w:del w:id="4395" w:author="Bertsch Christian (CR/AEE3)" w:date="2019-10-01T15:59:00Z"/>
        </w:rPr>
      </w:pPr>
      <w:del w:id="4396" w:author="Bertsch Christian (CR/AEE3)" w:date="2019-10-01T15:59:00Z">
        <w:r w:rsidRPr="0098259C" w:rsidDel="00855421">
          <w:delText>Christoph Clauß, Fraunhofer IIS EAS, Dresden, Germany</w:delText>
        </w:r>
        <w:bookmarkStart w:id="4397" w:name="_Toc20839975"/>
        <w:bookmarkEnd w:id="4397"/>
      </w:del>
    </w:p>
    <w:p w14:paraId="6519895D" w14:textId="2A9D3E89" w:rsidR="002C58DE" w:rsidRPr="0098259C" w:rsidDel="00855421" w:rsidRDefault="002C58DE" w:rsidP="002C58DE">
      <w:pPr>
        <w:pStyle w:val="BodyText"/>
        <w:spacing w:before="0"/>
        <w:ind w:left="720"/>
        <w:outlineLvl w:val="0"/>
        <w:rPr>
          <w:del w:id="4398" w:author="Bertsch Christian (CR/AEE3)" w:date="2019-10-01T15:59:00Z"/>
        </w:rPr>
      </w:pPr>
      <w:del w:id="4399" w:author="Bertsch Christian (CR/AEE3)" w:date="2019-10-01T15:59:00Z">
        <w:r w:rsidRPr="0098259C" w:rsidDel="00855421">
          <w:delText>Manuel Monteiro, Atego Systems GmbH, Wolfsburg, Germany</w:delText>
        </w:r>
        <w:bookmarkStart w:id="4400" w:name="_Toc20839976"/>
        <w:bookmarkEnd w:id="4400"/>
      </w:del>
    </w:p>
    <w:p w14:paraId="1FB78F3A" w14:textId="38C39EE5" w:rsidR="002C58DE" w:rsidRPr="0098259C" w:rsidDel="00855421" w:rsidRDefault="002C58DE" w:rsidP="002C58DE">
      <w:pPr>
        <w:pStyle w:val="BodyText"/>
        <w:spacing w:before="0"/>
        <w:ind w:left="720"/>
        <w:outlineLvl w:val="0"/>
        <w:rPr>
          <w:del w:id="4401" w:author="Bertsch Christian (CR/AEE3)" w:date="2019-10-01T15:59:00Z"/>
        </w:rPr>
      </w:pPr>
      <w:del w:id="4402" w:author="Bertsch Christian (CR/AEE3)" w:date="2019-10-01T15:59:00Z">
        <w:r w:rsidRPr="0098259C" w:rsidDel="00855421">
          <w:delText>Thomas Neidhold, ITI GmbH, Dresden, Germany</w:delText>
        </w:r>
        <w:bookmarkStart w:id="4403" w:name="_Toc20839977"/>
        <w:bookmarkEnd w:id="4403"/>
      </w:del>
    </w:p>
    <w:p w14:paraId="5FFE60C3" w14:textId="5C6D9EF4" w:rsidR="002C58DE" w:rsidRPr="00D331DC" w:rsidDel="00855421" w:rsidRDefault="002C58DE" w:rsidP="002C58DE">
      <w:pPr>
        <w:pStyle w:val="BodyText"/>
        <w:spacing w:before="0"/>
        <w:ind w:left="720"/>
        <w:outlineLvl w:val="0"/>
        <w:rPr>
          <w:del w:id="4404" w:author="Bertsch Christian (CR/AEE3)" w:date="2019-10-01T15:59:00Z"/>
          <w:lang w:val="de-DE"/>
        </w:rPr>
      </w:pPr>
      <w:del w:id="4405" w:author="Bertsch Christian (CR/AEE3)" w:date="2019-10-01T15:59:00Z">
        <w:r w:rsidRPr="00D331DC" w:rsidDel="00855421">
          <w:rPr>
            <w:lang w:val="de-DE"/>
          </w:rPr>
          <w:delText>Dietmar Neumerkel, Daimler AG, Böblingen, Germany</w:delText>
        </w:r>
        <w:bookmarkStart w:id="4406" w:name="_Toc20839978"/>
        <w:bookmarkEnd w:id="4406"/>
      </w:del>
    </w:p>
    <w:p w14:paraId="3CD2F7A0" w14:textId="36826DF5" w:rsidR="002C58DE" w:rsidRPr="00D331DC" w:rsidDel="00855421" w:rsidRDefault="002C58DE" w:rsidP="002C58DE">
      <w:pPr>
        <w:pStyle w:val="BodyText"/>
        <w:spacing w:before="0"/>
        <w:ind w:left="720"/>
        <w:outlineLvl w:val="0"/>
        <w:rPr>
          <w:del w:id="4407" w:author="Bertsch Christian (CR/AEE3)" w:date="2019-10-01T15:59:00Z"/>
          <w:lang w:val="de-DE"/>
        </w:rPr>
      </w:pPr>
      <w:del w:id="4408" w:author="Bertsch Christian (CR/AEE3)" w:date="2019-10-01T15:59:00Z">
        <w:r w:rsidRPr="00D331DC" w:rsidDel="00855421">
          <w:rPr>
            <w:lang w:val="de-DE"/>
          </w:rPr>
          <w:delText>Martin Otter, DLR, Oberpfaffenhofen, Germany</w:delText>
        </w:r>
        <w:bookmarkStart w:id="4409" w:name="_Toc20839979"/>
        <w:bookmarkEnd w:id="4409"/>
      </w:del>
    </w:p>
    <w:p w14:paraId="0472865A" w14:textId="3E10BBF0" w:rsidR="002C58DE" w:rsidRPr="00D331DC" w:rsidDel="00855421" w:rsidRDefault="002C58DE" w:rsidP="002C58DE">
      <w:pPr>
        <w:pStyle w:val="BodyText"/>
        <w:spacing w:before="0"/>
        <w:ind w:left="720"/>
        <w:outlineLvl w:val="0"/>
        <w:rPr>
          <w:del w:id="4410" w:author="Bertsch Christian (CR/AEE3)" w:date="2019-10-01T15:59:00Z"/>
          <w:lang w:val="de-DE"/>
        </w:rPr>
      </w:pPr>
      <w:del w:id="4411" w:author="Bertsch Christian (CR/AEE3)" w:date="2019-10-01T15:59:00Z">
        <w:r w:rsidRPr="00D331DC" w:rsidDel="00855421">
          <w:rPr>
            <w:lang w:val="de-DE"/>
          </w:rPr>
          <w:delText>Jörg-Volker Peetz, Fraunhofer SCAI, St. Augustin, Germany</w:delText>
        </w:r>
        <w:bookmarkStart w:id="4412" w:name="_Toc20839980"/>
        <w:bookmarkEnd w:id="4412"/>
      </w:del>
    </w:p>
    <w:p w14:paraId="3898DA47" w14:textId="563DCFFD" w:rsidR="002C58DE" w:rsidRPr="0098259C" w:rsidDel="00855421" w:rsidRDefault="002C58DE" w:rsidP="002C58DE">
      <w:pPr>
        <w:pStyle w:val="BodyText"/>
        <w:spacing w:before="0"/>
        <w:ind w:left="720"/>
        <w:rPr>
          <w:del w:id="4413" w:author="Bertsch Christian (CR/AEE3)" w:date="2019-10-01T15:59:00Z"/>
        </w:rPr>
      </w:pPr>
      <w:del w:id="4414" w:author="Bertsch Christian (CR/AEE3)" w:date="2019-10-01T15:59:00Z">
        <w:r w:rsidRPr="0098259C" w:rsidDel="00855421">
          <w:delText>Tom Schierz, University Halle, Germany</w:delText>
        </w:r>
        <w:bookmarkStart w:id="4415" w:name="_Toc20839981"/>
        <w:bookmarkEnd w:id="4415"/>
      </w:del>
    </w:p>
    <w:p w14:paraId="5AFA9661" w14:textId="4FE3EA0A" w:rsidR="002C58DE" w:rsidRPr="0098259C" w:rsidDel="00855421" w:rsidRDefault="002C58DE" w:rsidP="002C58DE">
      <w:pPr>
        <w:pStyle w:val="BodyText"/>
        <w:spacing w:before="0"/>
        <w:ind w:left="720"/>
        <w:outlineLvl w:val="0"/>
        <w:rPr>
          <w:del w:id="4416" w:author="Bertsch Christian (CR/AEE3)" w:date="2019-10-01T15:59:00Z"/>
        </w:rPr>
      </w:pPr>
      <w:del w:id="4417" w:author="Bertsch Christian (CR/AEE3)" w:date="2019-10-01T15:59:00Z">
        <w:r w:rsidRPr="0098259C" w:rsidDel="00855421">
          <w:delText>Klaus Wolf, Fraunhofer SCAI, St. Augustin, Germany</w:delText>
        </w:r>
        <w:bookmarkStart w:id="4418" w:name="_Toc20839982"/>
        <w:bookmarkEnd w:id="4418"/>
      </w:del>
    </w:p>
    <w:p w14:paraId="5A67F71B" w14:textId="27539F32" w:rsidR="00C01C3E" w:rsidDel="00855421" w:rsidRDefault="00C01C3E">
      <w:pPr>
        <w:spacing w:line="240" w:lineRule="auto"/>
        <w:rPr>
          <w:del w:id="4419" w:author="Bertsch Christian (CR/AEE3)" w:date="2019-10-01T15:59:00Z"/>
          <w:b/>
          <w:sz w:val="22"/>
          <w:szCs w:val="26"/>
          <w:lang w:eastAsia="sv-SE"/>
        </w:rPr>
      </w:pPr>
      <w:del w:id="4420" w:author="Bertsch Christian (CR/AEE3)" w:date="2019-10-01T15:59:00Z">
        <w:r w:rsidDel="00855421">
          <w:br w:type="page"/>
        </w:r>
      </w:del>
    </w:p>
    <w:p w14:paraId="617FA7EA" w14:textId="77777777" w:rsidR="002C58DE" w:rsidRPr="0098259C" w:rsidRDefault="002C58DE" w:rsidP="002C58DE">
      <w:pPr>
        <w:pStyle w:val="Appendix2"/>
      </w:pPr>
      <w:bookmarkStart w:id="4421" w:name="_Toc20839983"/>
      <w:r w:rsidRPr="0098259C">
        <w:t>Version 2.0</w:t>
      </w:r>
      <w:r w:rsidR="00C47A06" w:rsidRPr="0098259C">
        <w:t xml:space="preserve"> – FMI for Model Exchange and Co-Simulation</w:t>
      </w:r>
      <w:bookmarkEnd w:id="4421"/>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422" w:name="_Ref305158977"/>
      <w:bookmarkStart w:id="4423" w:name="_Toc20839984"/>
      <w:r w:rsidRPr="0098259C">
        <w:t>Overview</w:t>
      </w:r>
      <w:bookmarkEnd w:id="4422"/>
      <w:bookmarkEnd w:id="4423"/>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ins w:id="4424" w:author="Bertsch Christian (CR/AEE3)" w:date="2019-09-06T11:23:00Z">
        <w:r w:rsidR="00B57054">
          <w:rPr>
            <w:lang w:eastAsia="sv-SE"/>
          </w:rPr>
          <w:t>,</w:t>
        </w:r>
      </w:ins>
      <w:r w:rsidRPr="0098259C">
        <w:rPr>
          <w:lang w:eastAsia="sv-SE"/>
        </w:rPr>
        <w:t xml:space="preserve"> during simulation these parameters can be changed (if supported by the simulation environment).</w:t>
      </w:r>
    </w:p>
    <w:p w14:paraId="267A1995" w14:textId="1C280846"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w:t>
      </w:r>
      <w:ins w:id="4425" w:author="Bertsch Christian (CR/AEE3)" w:date="2019-09-06T11:23:00Z">
        <w:r w:rsidR="00B57054">
          <w:rPr>
            <w:lang w:eastAsia="sv-SE"/>
          </w:rPr>
          <w:t>only</w:t>
        </w:r>
        <w:r w:rsidRPr="0098259C">
          <w:rPr>
            <w:lang w:eastAsia="sv-SE"/>
          </w:rPr>
          <w:t xml:space="preserve"> </w:t>
        </w:r>
      </w:ins>
      <w:r w:rsidRPr="0098259C">
        <w:rPr>
          <w:lang w:eastAsia="sv-SE"/>
        </w:rPr>
        <w:t>needs to</w:t>
      </w:r>
      <w:del w:id="4426" w:author="Bertsch Christian (CR/AEE3)" w:date="2019-09-06T11:23:00Z">
        <w:r w:rsidRPr="0098259C">
          <w:rPr>
            <w:lang w:eastAsia="sv-SE"/>
          </w:rPr>
          <w:delText xml:space="preserve"> only</w:delText>
        </w:r>
      </w:del>
      <w:r w:rsidRPr="0098259C">
        <w:rPr>
          <w:lang w:eastAsia="sv-SE"/>
        </w:rPr>
        <w:t xml:space="preserve">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4A72B2">
        <w:rPr>
          <w:rStyle w:val="CODE"/>
          <w:rPrChange w:id="4427" w:author="Bertsch Christian (CR/AEE3)" w:date="2019-09-28T15:54:00Z">
            <w:rPr>
              <w:lang w:eastAsia="sv-SE"/>
            </w:rPr>
          </w:rPrChange>
        </w:rPr>
        <w:t>fmi2</w:t>
      </w:r>
      <w:r>
        <w:rPr>
          <w:lang w:eastAsia="sv-SE"/>
        </w:rPr>
        <w:t>”, whereas they start with “</w:t>
      </w:r>
      <w:r w:rsidRPr="004A72B2">
        <w:rPr>
          <w:rStyle w:val="CODE"/>
          <w:rPrChange w:id="4428" w:author="Bertsch Christian (CR/AEE3)" w:date="2019-09-28T15:54:00Z">
            <w:rPr>
              <w:lang w:eastAsia="sv-SE"/>
            </w:rPr>
          </w:rPrChange>
        </w:rPr>
        <w:t>fmi</w:t>
      </w:r>
      <w:r>
        <w:rPr>
          <w:lang w:eastAsia="sv-SE"/>
        </w:rPr>
        <w:t>” for FMI 1.0.</w:t>
      </w:r>
    </w:p>
    <w:p w14:paraId="35342C44" w14:textId="46D23215"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w:t>
      </w:r>
      <w:del w:id="4429" w:author="Bertsch Christian (CR/AEE3)" w:date="2019-09-06T11:23:00Z">
        <w:r w:rsidR="00DF617C" w:rsidRPr="0098259C">
          <w:rPr>
            <w:lang w:eastAsia="sv-SE"/>
          </w:rPr>
          <w:delText>,</w:delText>
        </w:r>
      </w:del>
      <w:r w:rsidR="00DF617C" w:rsidRPr="0098259C">
        <w:rPr>
          <w:lang w:eastAsia="sv-SE"/>
        </w:rPr>
        <w:t xml:space="preserve">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08D82281" w:rsidR="00882AC9" w:rsidRPr="0098259C" w:rsidRDefault="00882AC9" w:rsidP="006E60E6">
      <w:pPr>
        <w:pStyle w:val="BodyText"/>
        <w:numPr>
          <w:ilvl w:val="0"/>
          <w:numId w:val="45"/>
        </w:numPr>
        <w:rPr>
          <w:lang w:eastAsia="sv-SE"/>
        </w:rPr>
      </w:pPr>
      <w:del w:id="4430" w:author="Bertsch Christian (CR/AEE3)" w:date="2019-09-06T11:23:00Z">
        <w:r w:rsidRPr="0098259C">
          <w:rPr>
            <w:lang w:eastAsia="sv-SE"/>
          </w:rPr>
          <w:delText>Explicit</w:delText>
        </w:r>
      </w:del>
      <w:ins w:id="4431" w:author="Bertsch Christian (CR/AEE3)" w:date="2019-09-06T11:23:00Z">
        <w:r w:rsidR="004358D6">
          <w:rPr>
            <w:lang w:eastAsia="sv-SE"/>
          </w:rPr>
          <w:t>The</w:t>
        </w:r>
      </w:ins>
      <w:r w:rsidRPr="0098259C">
        <w:rPr>
          <w:lang w:eastAsia="sv-SE"/>
        </w:rPr>
        <w:t xml:space="preserve"> alias/</w:t>
      </w:r>
      <w:r w:rsidR="0093038E">
        <w:rPr>
          <w:lang w:eastAsia="sv-SE"/>
        </w:rPr>
        <w:t>negated</w:t>
      </w:r>
      <w:r w:rsidRPr="0098259C">
        <w:rPr>
          <w:lang w:eastAsia="sv-SE"/>
        </w:rPr>
        <w:t xml:space="preserve">Alias variable definitions have been removed, to simplify the interface: If variables of the same base type (like </w:t>
      </w:r>
      <w:r w:rsidR="00140C25">
        <w:rPr>
          <w:rStyle w:val="CODE"/>
        </w:rPr>
        <w:t>fmi2</w:t>
      </w:r>
      <w:r w:rsidRPr="0098259C">
        <w:rPr>
          <w:rStyle w:val="CODE"/>
        </w:rPr>
        <w:t>Real</w:t>
      </w:r>
      <w:r w:rsidRPr="0098259C">
        <w:rPr>
          <w:lang w:eastAsia="sv-SE"/>
        </w:rPr>
        <w:t xml:space="preserve">) have the same </w:t>
      </w:r>
      <w:r w:rsidRPr="0098259C">
        <w:rPr>
          <w:rFonts w:ascii="Courier New" w:hAnsi="Courier New" w:cs="Courier New"/>
          <w:lang w:eastAsia="sv-SE"/>
        </w:rPr>
        <w:t>valueReference</w:t>
      </w:r>
      <w:r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ins w:id="4432" w:author="Bertsch Christian (CR/AEE3)" w:date="2019-09-06T11:23:00Z">
        <w:r w:rsidR="00B57054">
          <w:rPr>
            <w:lang w:eastAsia="sv-SE"/>
          </w:rPr>
          <w:t>,</w:t>
        </w:r>
      </w:ins>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w:t>
      </w:r>
      <w:ins w:id="4433" w:author="Bertsch Christian (CR/AEE3)" w:date="2019-09-06T11:23:00Z">
        <w:r w:rsidR="00BE23DF">
          <w:rPr>
            <w:lang w:eastAsia="sv-SE"/>
          </w:rPr>
          <w:t>be</w:t>
        </w:r>
        <w:r w:rsidRPr="0098259C">
          <w:rPr>
            <w:lang w:eastAsia="sv-SE"/>
          </w:rPr>
          <w:t xml:space="preserve"> </w:t>
        </w:r>
      </w:ins>
      <w:r w:rsidRPr="0098259C">
        <w:rPr>
          <w:lang w:eastAsia="sv-SE"/>
        </w:rPr>
        <w:t xml:space="preserve">(arbitrarily) selected by the simulation environment. This is essential, </w:t>
      </w:r>
      <w:r w:rsidR="009F2AEB" w:rsidRPr="0098259C">
        <w:rPr>
          <w:lang w:eastAsia="sv-SE"/>
        </w:rPr>
        <w:t>for example</w:t>
      </w:r>
      <w:ins w:id="4434" w:author="Bertsch Christian (CR/AEE3)" w:date="2019-09-06T11:23:00Z">
        <w:r w:rsidR="00BE23DF">
          <w:rPr>
            <w:lang w:eastAsia="sv-SE"/>
          </w:rPr>
          <w:t>,</w:t>
        </w:r>
      </w:ins>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7DFAA815"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w:t>
      </w:r>
      <w:del w:id="4435" w:author="Bertsch Christian (CR/AEE3)" w:date="2019-09-06T11:23:00Z">
        <w:r w:rsidR="00882AC9" w:rsidRPr="0098259C">
          <w:rPr>
            <w:lang w:eastAsia="sv-SE"/>
          </w:rPr>
          <w:delText xml:space="preserve">connecting FMUs and the </w:delText>
        </w:r>
      </w:del>
      <w:r w:rsidR="00882AC9" w:rsidRPr="0098259C">
        <w:rPr>
          <w:lang w:eastAsia="sv-SE"/>
        </w:rPr>
        <w:t xml:space="preserve">partial derivatives of </w:t>
      </w:r>
      <w:del w:id="4436" w:author="Bertsch Christian (CR/AEE3)" w:date="2019-09-06T11:23:00Z">
        <w:r w:rsidR="00882AC9" w:rsidRPr="0098259C">
          <w:rPr>
            <w:lang w:eastAsia="sv-SE"/>
          </w:rPr>
          <w:delText xml:space="preserve">the </w:delText>
        </w:r>
      </w:del>
      <w:r w:rsidR="00882AC9" w:rsidRPr="0098259C">
        <w:rPr>
          <w:lang w:eastAsia="sv-SE"/>
        </w:rPr>
        <w:t xml:space="preserve">connected </w:t>
      </w:r>
      <w:del w:id="4437" w:author="Bertsch Christian (CR/AEE3)" w:date="2019-09-06T11:23:00Z">
        <w:r w:rsidR="00882AC9" w:rsidRPr="0098259C">
          <w:rPr>
            <w:lang w:eastAsia="sv-SE"/>
          </w:rPr>
          <w:delText>FMU shall</w:delText>
        </w:r>
      </w:del>
      <w:ins w:id="4438" w:author="Bertsch Christian (CR/AEE3)" w:date="2019-09-06T11:23:00Z">
        <w:r w:rsidR="00882AC9" w:rsidRPr="0098259C">
          <w:rPr>
            <w:lang w:eastAsia="sv-SE"/>
          </w:rPr>
          <w:t>FMU</w:t>
        </w:r>
        <w:r w:rsidR="005C28DD">
          <w:rPr>
            <w:lang w:eastAsia="sv-SE"/>
          </w:rPr>
          <w:t>s</w:t>
        </w:r>
        <w:r w:rsidR="00882AC9" w:rsidRPr="0098259C">
          <w:rPr>
            <w:lang w:eastAsia="sv-SE"/>
          </w:rPr>
          <w:t xml:space="preserve"> </w:t>
        </w:r>
        <w:r w:rsidR="005C28DD">
          <w:rPr>
            <w:lang w:eastAsia="sv-SE"/>
          </w:rPr>
          <w:t>must</w:t>
        </w:r>
      </w:ins>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ins w:id="4439" w:author="Bertsch Christian (CR/AEE3)" w:date="2019-09-06T11:23:00Z">
        <w:r w:rsidR="00BE23DF">
          <w:rPr>
            <w:lang w:eastAsia="sv-SE"/>
          </w:rPr>
          <w:t>,</w:t>
        </w:r>
      </w:ins>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ins w:id="4440" w:author="Bertsch Christian (CR/AEE3)" w:date="2019-09-06T11:23:00Z">
        <w:r w:rsidR="00BE23DF">
          <w:rPr>
            <w:lang w:eastAsia="sv-SE"/>
          </w:rPr>
          <w:t>,</w:t>
        </w:r>
      </w:ins>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140F345A"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ins w:id="4441" w:author="Bertsch Christian (CR/AEE3)" w:date="2019-09-06T11:23:00Z">
        <w:r w:rsidR="00AB19CB">
          <w:rPr>
            <w:lang w:eastAsia="sv-SE"/>
          </w:rPr>
          <w:t>,</w:t>
        </w:r>
      </w:ins>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del w:id="4442" w:author="Bertsch Christian (CR/AEE3)" w:date="2019-09-06T11:23:00Z">
        <w:r w:rsidR="00DC5868" w:rsidRPr="0098259C">
          <w:rPr>
            <w:lang w:eastAsia="sv-SE"/>
          </w:rPr>
          <w:delText>).</w:delText>
        </w:r>
      </w:del>
      <w:ins w:id="4443" w:author="Bertsch Christian (CR/AEE3)" w:date="2019-09-06T11:23:00Z">
        <w:r w:rsidR="00DC5868" w:rsidRPr="0098259C">
          <w:rPr>
            <w:lang w:eastAsia="sv-SE"/>
          </w:rPr>
          <w:t>.</w:t>
        </w:r>
      </w:ins>
    </w:p>
    <w:p w14:paraId="1ABFD605" w14:textId="77777777" w:rsidR="00AB6914" w:rsidRPr="0098259C" w:rsidRDefault="00AB6914" w:rsidP="00AB6914">
      <w:pPr>
        <w:pStyle w:val="Appendix3"/>
      </w:pPr>
      <w:bookmarkStart w:id="4444" w:name="_Toc20839985"/>
      <w:r w:rsidRPr="0098259C">
        <w:t>Main changes</w:t>
      </w:r>
      <w:bookmarkEnd w:id="4444"/>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ins w:id="4445" w:author="Bertsch Christian (CR/AEE3)" w:date="2019-09-06T11:23:00Z">
        <w:r w:rsidR="00EE67B7">
          <w:rPr>
            <w:lang w:eastAsia="sv-SE"/>
          </w:rPr>
          <w:t>,</w:t>
        </w:r>
      </w:ins>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ins w:id="4446" w:author="Bertsch Christian (CR/AEE3)" w:date="2019-09-06T11:23:00Z">
        <w:r w:rsidR="00EE67B7">
          <w:rPr>
            <w:rFonts w:cs="Arial"/>
            <w:lang w:eastAsia="sv-SE"/>
          </w:rPr>
          <w:t>,</w:t>
        </w:r>
      </w:ins>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w:t>
      </w:r>
      <w:ins w:id="4447" w:author="Bertsch Christian (CR/AEE3)" w:date="2019-09-06T11:23:00Z">
        <w:r w:rsidR="009D546F">
          <w:rPr>
            <w:lang w:eastAsia="sv-SE"/>
          </w:rPr>
          <w:t>in</w:t>
        </w:r>
        <w:r w:rsidR="00B5129D" w:rsidRPr="0098259C">
          <w:rPr>
            <w:lang w:eastAsia="sv-SE"/>
          </w:rPr>
          <w:t xml:space="preserve"> </w:t>
        </w:r>
      </w:ins>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26582ACD"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del w:id="4448" w:author="Bertsch Christian (CR/AEE3)" w:date="2019-09-06T11:23:00Z">
        <w:r w:rsidR="000061EF" w:rsidRPr="0098259C">
          <w:rPr>
            <w:lang w:eastAsia="sv-SE"/>
          </w:rPr>
          <w:delText xml:space="preserve"> </w:delText>
        </w:r>
        <w:r w:rsidR="00FC2D9E" w:rsidRPr="0098259C">
          <w:rPr>
            <w:lang w:eastAsia="sv-SE"/>
          </w:rPr>
          <w:delText>no longer</w:delText>
        </w:r>
      </w:del>
      <w:ins w:id="4449" w:author="Bertsch Christian (CR/AEE3)" w:date="2019-09-06T11:23:00Z">
        <w:r w:rsidR="00EE67B7">
          <w:rPr>
            <w:lang w:eastAsia="sv-SE"/>
          </w:rPr>
          <w:t>,</w:t>
        </w:r>
        <w:r w:rsidR="000061EF" w:rsidRPr="0098259C">
          <w:rPr>
            <w:lang w:eastAsia="sv-SE"/>
          </w:rPr>
          <w:t xml:space="preserve"> </w:t>
        </w:r>
      </w:ins>
      <w:r w:rsidR="00FC2D9E" w:rsidRPr="0098259C">
        <w:rPr>
          <w:lang w:eastAsia="sv-SE"/>
        </w:rPr>
        <w:t xml:space="preserve"> an “element event handler”</w:t>
      </w:r>
      <w:ins w:id="4450" w:author="Bertsch Christian (CR/AEE3)" w:date="2019-09-06T11:23:00Z">
        <w:r w:rsidR="00FC2D9E" w:rsidRPr="0098259C">
          <w:rPr>
            <w:lang w:eastAsia="sv-SE"/>
          </w:rPr>
          <w:t xml:space="preserve"> </w:t>
        </w:r>
        <w:r w:rsidR="00EE67B7">
          <w:rPr>
            <w:lang w:eastAsia="sv-SE"/>
          </w:rPr>
          <w:t>is no longer</w:t>
        </w:r>
      </w:ins>
      <w:r w:rsidR="00EE67B7">
        <w:rPr>
          <w:lang w:eastAsia="sv-SE"/>
        </w:rPr>
        <w:t xml:space="preserve">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ins w:id="4451" w:author="Bertsch Christian (CR/AEE3)" w:date="2019-09-06T11:23:00Z">
        <w:r w:rsidR="00EE67B7">
          <w:rPr>
            <w:lang w:eastAsia="sv-SE"/>
          </w:rPr>
          <w:t>,</w:t>
        </w:r>
      </w:ins>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1F6EC69A"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4A72B2">
        <w:rPr>
          <w:rStyle w:val="CODE"/>
          <w:rPrChange w:id="4452" w:author="Bertsch Christian (CR/AEE3)" w:date="2019-09-28T15:54:00Z">
            <w:rPr>
              <w:lang w:eastAsia="sv-SE"/>
            </w:rPr>
          </w:rPrChange>
        </w:rPr>
        <w:t>fmi2</w:t>
      </w:r>
      <w:r w:rsidRPr="004A72B2">
        <w:rPr>
          <w:rStyle w:val="CODE"/>
          <w:rPrChange w:id="4453" w:author="Bertsch Christian (CR/AEE3)" w:date="2019-09-28T15:54:00Z">
            <w:rPr>
              <w:lang w:eastAsia="sv-SE"/>
            </w:rPr>
          </w:rPrChang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w:t>
      </w:r>
      <w:del w:id="4454" w:author="Bertsch Christian (CR/AEE3)" w:date="2019-09-06T11:23:00Z">
        <w:r w:rsidR="009E1772" w:rsidRPr="0098259C">
          <w:rPr>
            <w:lang w:eastAsia="sv-SE"/>
          </w:rPr>
          <w:delText>,</w:delText>
        </w:r>
      </w:del>
      <w:r w:rsidR="009E1772" w:rsidRPr="0098259C">
        <w:rPr>
          <w:lang w:eastAsia="sv-SE"/>
        </w:rPr>
        <w:t xml:space="preserve">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4A72B2">
        <w:rPr>
          <w:rFonts w:ascii="Courier New" w:hAnsi="Courier New" w:cs="Courier New"/>
          <w:lang w:eastAsia="sv-SE"/>
          <w:rPrChange w:id="4455" w:author="Bertsch Christian (CR/AEE3)" w:date="2019-09-28T15:55:00Z">
            <w:rPr>
              <w:lang w:eastAsia="sv-SE"/>
            </w:rPr>
          </w:rPrChange>
        </w:rPr>
        <w:t>fmi2</w:t>
      </w:r>
      <w:r w:rsidRPr="004A72B2">
        <w:rPr>
          <w:rFonts w:ascii="Courier New" w:hAnsi="Courier New" w:cs="Courier New"/>
          <w:lang w:eastAsia="sv-SE"/>
          <w:rPrChange w:id="4456" w:author="Bertsch Christian (CR/AEE3)" w:date="2019-09-28T15:55:00Z">
            <w:rPr>
              <w:lang w:eastAsia="sv-SE"/>
            </w:rPr>
          </w:rPrChange>
        </w:rPr>
        <w:t>FunctionTypes.h</w:t>
      </w:r>
      <w:r w:rsidRPr="0098259C">
        <w:rPr>
          <w:lang w:eastAsia="sv-SE"/>
        </w:rPr>
        <w:t xml:space="preserve"> and </w:t>
      </w:r>
      <w:r w:rsidR="00140C25" w:rsidRPr="004A72B2">
        <w:rPr>
          <w:rFonts w:ascii="Courier New" w:hAnsi="Courier New" w:cs="Courier New"/>
          <w:lang w:eastAsia="sv-SE"/>
          <w:rPrChange w:id="4457" w:author="Bertsch Christian (CR/AEE3)" w:date="2019-09-28T15:55:00Z">
            <w:rPr>
              <w:lang w:eastAsia="sv-SE"/>
            </w:rPr>
          </w:rPrChange>
        </w:rPr>
        <w:t>fmi2</w:t>
      </w:r>
      <w:r w:rsidRPr="004A72B2">
        <w:rPr>
          <w:rFonts w:ascii="Courier New" w:hAnsi="Courier New" w:cs="Courier New"/>
          <w:lang w:eastAsia="sv-SE"/>
          <w:rPrChange w:id="4458" w:author="Bertsch Christian (CR/AEE3)" w:date="2019-09-28T15:55:00Z">
            <w:rPr>
              <w:lang w:eastAsia="sv-SE"/>
            </w:rPr>
          </w:rPrChange>
        </w:rPr>
        <w:t>Functions.h</w:t>
      </w:r>
      <w:r w:rsidRPr="0098259C">
        <w:rPr>
          <w:lang w:eastAsia="sv-SE"/>
        </w:rPr>
        <w:t xml:space="preserve">, in order to simplify the dynamic loading of an FMU (the typedefs of the function prototypes defined in </w:t>
      </w:r>
      <w:r w:rsidR="00140C25" w:rsidRPr="004A72B2">
        <w:rPr>
          <w:rFonts w:ascii="Courier New" w:hAnsi="Courier New" w:cs="Courier New"/>
          <w:lang w:eastAsia="sv-SE"/>
          <w:rPrChange w:id="4459" w:author="Bertsch Christian (CR/AEE3)" w:date="2019-09-28T15:55:00Z">
            <w:rPr>
              <w:lang w:eastAsia="sv-SE"/>
            </w:rPr>
          </w:rPrChange>
        </w:rPr>
        <w:t>fmi2</w:t>
      </w:r>
      <w:r w:rsidRPr="004A72B2">
        <w:rPr>
          <w:rFonts w:ascii="Courier New" w:hAnsi="Courier New" w:cs="Courier New"/>
          <w:lang w:eastAsia="sv-SE"/>
          <w:rPrChange w:id="4460" w:author="Bertsch Christian (CR/AEE3)" w:date="2019-09-28T15:55:00Z">
            <w:rPr>
              <w:lang w:eastAsia="sv-SE"/>
            </w:rPr>
          </w:rPrChange>
        </w:rPr>
        <w:t>FunctionTypes.h</w:t>
      </w:r>
      <w:r w:rsidRPr="0098259C">
        <w:rPr>
          <w:lang w:eastAsia="sv-SE"/>
        </w:rPr>
        <w:t xml:space="preserve"> can be used to type case the function pointers of the dynamic loading).</w:t>
      </w:r>
    </w:p>
    <w:p w14:paraId="329AAC26" w14:textId="2E3CFA52"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0440B4">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ins w:id="4461" w:author="Bertsch Christian (CR/AEE3)" w:date="2019-09-06T11:23:00Z">
        <w:r w:rsidR="00424DB3">
          <w:rPr>
            <w:lang w:eastAsia="sv-SE"/>
          </w:rPr>
          <w:t>,</w:t>
        </w:r>
      </w:ins>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ins w:id="4462" w:author="Bertsch Christian (CR/AEE3)" w:date="2019-09-06T11:23:00Z">
        <w:r w:rsidR="00424DB3">
          <w:rPr>
            <w:lang w:eastAsia="sv-SE"/>
          </w:rPr>
          <w:t>,</w:t>
        </w:r>
      </w:ins>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4A72B2">
        <w:rPr>
          <w:rStyle w:val="CODE"/>
          <w:rPrChange w:id="4463" w:author="Bertsch Christian (CR/AEE3)" w:date="2019-09-28T15:56:00Z">
            <w:rPr>
              <w:lang w:eastAsia="sv-SE"/>
            </w:rPr>
          </w:rPrChange>
        </w:rPr>
        <w:t>fmi2</w:t>
      </w:r>
      <w:r w:rsidRPr="004A72B2">
        <w:rPr>
          <w:rStyle w:val="CODE"/>
          <w:rPrChange w:id="4464" w:author="Bertsch Christian (CR/AEE3)" w:date="2019-09-28T15:56:00Z">
            <w:rPr>
              <w:lang w:eastAsia="sv-SE"/>
            </w:rPr>
          </w:rPrChange>
        </w:rPr>
        <w:t>TypesPlatform.h</w:t>
      </w:r>
      <w:r>
        <w:rPr>
          <w:lang w:eastAsia="sv-SE"/>
        </w:rPr>
        <w:t xml:space="preserve"> header file has been slightly changed: The default value of </w:t>
      </w:r>
      <w:r w:rsidR="00140C25" w:rsidRPr="004A72B2">
        <w:rPr>
          <w:rStyle w:val="CODE"/>
          <w:rPrChange w:id="4465" w:author="Bertsch Christian (CR/AEE3)" w:date="2019-09-28T15:56:00Z">
            <w:rPr>
              <w:lang w:eastAsia="sv-SE"/>
            </w:rPr>
          </w:rPrChange>
        </w:rPr>
        <w:t>fmi2</w:t>
      </w:r>
      <w:r w:rsidRPr="004A72B2">
        <w:rPr>
          <w:rStyle w:val="CODE"/>
          <w:rPrChange w:id="4466" w:author="Bertsch Christian (CR/AEE3)" w:date="2019-09-28T15:56:00Z">
            <w:rPr>
              <w:lang w:eastAsia="sv-SE"/>
            </w:rPr>
          </w:rPrChange>
        </w:rPr>
        <w:t>TypesPlatform</w:t>
      </w:r>
      <w:r>
        <w:rPr>
          <w:lang w:eastAsia="sv-SE"/>
        </w:rPr>
        <w:t xml:space="preserve"> is changed from “</w:t>
      </w:r>
      <w:r w:rsidRPr="004A72B2">
        <w:rPr>
          <w:rStyle w:val="CODE"/>
          <w:rPrChange w:id="4467" w:author="Bertsch Christian (CR/AEE3)" w:date="2019-09-28T15:56:00Z">
            <w:rPr>
              <w:lang w:eastAsia="sv-SE"/>
            </w:rPr>
          </w:rPrChange>
        </w:rPr>
        <w:t>standard32</w:t>
      </w:r>
      <w:r>
        <w:rPr>
          <w:lang w:eastAsia="sv-SE"/>
        </w:rPr>
        <w:t>” to “</w:t>
      </w:r>
      <w:r w:rsidRPr="004A72B2">
        <w:rPr>
          <w:rStyle w:val="CODE"/>
          <w:rPrChange w:id="4468" w:author="Bertsch Christian (CR/AEE3)" w:date="2019-09-28T15:56:00Z">
            <w:rPr>
              <w:lang w:eastAsia="sv-SE"/>
            </w:rPr>
          </w:rPrChang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4A72B2">
        <w:rPr>
          <w:rStyle w:val="CODE"/>
          <w:rPrChange w:id="4469" w:author="Bertsch Christian (CR/AEE3)" w:date="2019-09-28T15:56:00Z">
            <w:rPr>
              <w:lang w:eastAsia="sv-SE"/>
            </w:rPr>
          </w:rPrChange>
        </w:rPr>
        <w:t>fmi2</w:t>
      </w:r>
      <w:r w:rsidRPr="004A72B2">
        <w:rPr>
          <w:rStyle w:val="CODE"/>
          <w:rPrChange w:id="4470" w:author="Bertsch Christian (CR/AEE3)" w:date="2019-09-28T15:56:00Z">
            <w:rPr>
              <w:lang w:eastAsia="sv-SE"/>
            </w:rPr>
          </w:rPrChange>
        </w:rPr>
        <w:t>ValueReference</w:t>
      </w:r>
      <w:r>
        <w:rPr>
          <w:lang w:eastAsia="sv-SE"/>
        </w:rPr>
        <w:t xml:space="preserve"> has been changed from “</w:t>
      </w:r>
      <w:r w:rsidRPr="004A72B2">
        <w:rPr>
          <w:rStyle w:val="CODE"/>
          <w:rPrChange w:id="4471" w:author="Bertsch Christian (CR/AEE3)" w:date="2019-09-28T15:56:00Z">
            <w:rPr>
              <w:lang w:eastAsia="sv-SE"/>
            </w:rPr>
          </w:rPrChange>
        </w:rPr>
        <w:t>unsigned int</w:t>
      </w:r>
      <w:r>
        <w:rPr>
          <w:lang w:eastAsia="sv-SE"/>
        </w:rPr>
        <w:t>” to “</w:t>
      </w:r>
      <w:r w:rsidRPr="004A72B2">
        <w:rPr>
          <w:rStyle w:val="CODE"/>
          <w:rPrChange w:id="4472" w:author="Bertsch Christian (CR/AEE3)" w:date="2019-09-28T15:56:00Z">
            <w:rPr>
              <w:lang w:eastAsia="sv-SE"/>
            </w:rPr>
          </w:rPrChang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4A72B2">
        <w:rPr>
          <w:rStyle w:val="CODE"/>
          <w:rPrChange w:id="4473" w:author="Bertsch Christian (CR/AEE3)" w:date="2019-09-28T15:57:00Z">
            <w:rPr>
              <w:lang w:eastAsia="sv-SE"/>
            </w:rPr>
          </w:rPrChange>
        </w:rPr>
        <w:t>fmi2</w:t>
      </w:r>
      <w:r w:rsidRPr="004A72B2">
        <w:rPr>
          <w:rStyle w:val="CODE"/>
          <w:rPrChange w:id="4474" w:author="Bertsch Christian (CR/AEE3)" w:date="2019-09-28T15:57:00Z">
            <w:rPr>
              <w:lang w:eastAsia="sv-SE"/>
            </w:rPr>
          </w:rPrChang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4A72B2">
        <w:rPr>
          <w:rStyle w:val="CODE"/>
          <w:rPrChange w:id="4475" w:author="Bertsch Christian (CR/AEE3)" w:date="2019-09-28T15:57:00Z">
            <w:rPr>
              <w:lang w:eastAsia="sv-SE"/>
            </w:rPr>
          </w:rPrChange>
        </w:rPr>
        <w:t>fmiTerminate</w:t>
      </w:r>
      <w:r w:rsidR="006940C6" w:rsidRPr="004A72B2">
        <w:rPr>
          <w:rStyle w:val="CODE"/>
          <w:rPrChange w:id="4476" w:author="Bertsch Christian (CR/AEE3)" w:date="2019-09-28T15:57:00Z">
            <w:rPr>
              <w:lang w:eastAsia="sv-SE"/>
            </w:rPr>
          </w:rPrChange>
        </w:rPr>
        <w:t>Slave</w:t>
      </w:r>
      <w:r>
        <w:rPr>
          <w:lang w:eastAsia="sv-SE"/>
        </w:rPr>
        <w:t>” to “</w:t>
      </w:r>
      <w:r w:rsidR="00140C25" w:rsidRPr="004A72B2">
        <w:rPr>
          <w:rStyle w:val="CODE"/>
          <w:rPrChange w:id="4477" w:author="Bertsch Christian (CR/AEE3)" w:date="2019-09-28T15:57:00Z">
            <w:rPr>
              <w:lang w:eastAsia="sv-SE"/>
            </w:rPr>
          </w:rPrChange>
        </w:rPr>
        <w:t>fmi2</w:t>
      </w:r>
      <w:r w:rsidR="004100A9" w:rsidRPr="004A72B2">
        <w:rPr>
          <w:rStyle w:val="CODE"/>
          <w:rPrChange w:id="4478" w:author="Bertsch Christian (CR/AEE3)" w:date="2019-09-28T15:57:00Z">
            <w:rPr>
              <w:lang w:eastAsia="sv-SE"/>
            </w:rPr>
          </w:rPrChange>
        </w:rPr>
        <w:t>Terminate</w:t>
      </w:r>
      <w:r>
        <w:rPr>
          <w:lang w:eastAsia="sv-SE"/>
        </w:rPr>
        <w:t>” in order to be consistent with the other function definitions (</w:t>
      </w:r>
      <w:r w:rsidR="00140C25" w:rsidRPr="004A72B2">
        <w:rPr>
          <w:rStyle w:val="CODE"/>
          <w:rPrChange w:id="4479" w:author="Bertsch Christian (CR/AEE3)" w:date="2019-09-28T15:57:00Z">
            <w:rPr>
              <w:lang w:eastAsia="sv-SE"/>
            </w:rPr>
          </w:rPrChange>
        </w:rPr>
        <w:t>fmi2</w:t>
      </w:r>
      <w:r w:rsidR="006940C6" w:rsidRPr="004A72B2">
        <w:rPr>
          <w:rStyle w:val="CODE"/>
          <w:rPrChange w:id="4480" w:author="Bertsch Christian (CR/AEE3)" w:date="2019-09-28T15:57:00Z">
            <w:rPr>
              <w:lang w:eastAsia="sv-SE"/>
            </w:rPr>
          </w:rPrChange>
        </w:rPr>
        <w:t>EnterSlav</w:t>
      </w:r>
      <w:r w:rsidR="00190D2B" w:rsidRPr="004A72B2">
        <w:rPr>
          <w:rStyle w:val="CODE"/>
          <w:rPrChange w:id="4481" w:author="Bertsch Christian (CR/AEE3)" w:date="2019-09-28T15:57:00Z">
            <w:rPr>
              <w:lang w:eastAsia="sv-SE"/>
            </w:rPr>
          </w:rPrChange>
        </w:rPr>
        <w:t>e</w:t>
      </w:r>
      <w:r w:rsidRPr="004A72B2">
        <w:rPr>
          <w:rStyle w:val="CODE"/>
          <w:rPrChange w:id="4482" w:author="Bertsch Christian (CR/AEE3)" w:date="2019-09-28T15:57:00Z">
            <w:rPr>
              <w:lang w:eastAsia="sv-SE"/>
            </w:rPr>
          </w:rPrChange>
        </w:rPr>
        <w:t>Init</w:t>
      </w:r>
      <w:r w:rsidR="001366D8" w:rsidRPr="004A72B2">
        <w:rPr>
          <w:rStyle w:val="CODE"/>
          <w:rPrChange w:id="4483" w:author="Bertsch Christian (CR/AEE3)" w:date="2019-09-28T15:57:00Z">
            <w:rPr>
              <w:lang w:eastAsia="sv-SE"/>
            </w:rPr>
          </w:rPrChange>
        </w:rPr>
        <w:t>ializ</w:t>
      </w:r>
      <w:r w:rsidR="00190D2B" w:rsidRPr="004A72B2">
        <w:rPr>
          <w:rStyle w:val="CODE"/>
          <w:rPrChange w:id="4484" w:author="Bertsch Christian (CR/AEE3)" w:date="2019-09-28T15:57:00Z">
            <w:rPr>
              <w:lang w:eastAsia="sv-SE"/>
            </w:rPr>
          </w:rPrChange>
        </w:rPr>
        <w:t>ationMode</w:t>
      </w:r>
      <w:r w:rsidR="001366D8">
        <w:rPr>
          <w:lang w:eastAsia="sv-SE"/>
        </w:rPr>
        <w:t xml:space="preserve">, </w:t>
      </w:r>
      <w:r w:rsidR="00140C25" w:rsidRPr="004A72B2">
        <w:rPr>
          <w:rStyle w:val="CODE"/>
          <w:rPrChange w:id="4485" w:author="Bertsch Christian (CR/AEE3)" w:date="2019-09-28T15:57:00Z">
            <w:rPr>
              <w:lang w:eastAsia="sv-SE"/>
            </w:rPr>
          </w:rPrChange>
        </w:rPr>
        <w:t>fmi2</w:t>
      </w:r>
      <w:r w:rsidR="004100A9" w:rsidRPr="004A72B2">
        <w:rPr>
          <w:rStyle w:val="CODE"/>
          <w:rPrChange w:id="4486" w:author="Bertsch Christian (CR/AEE3)" w:date="2019-09-28T15:57:00Z">
            <w:rPr>
              <w:lang w:eastAsia="sv-SE"/>
            </w:rPr>
          </w:rPrChang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4A72B2">
        <w:rPr>
          <w:rFonts w:ascii="Courier New" w:hAnsi="Courier New" w:cs="Courier New"/>
          <w:lang w:eastAsia="sv-SE"/>
          <w:rPrChange w:id="4487" w:author="Bertsch Christian (CR/AEE3)" w:date="2019-09-28T15:57:00Z">
            <w:rPr>
              <w:lang w:eastAsia="sv-SE"/>
            </w:rPr>
          </w:rPrChang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4A72B2">
        <w:rPr>
          <w:rStyle w:val="CODE"/>
          <w:rPrChange w:id="4488" w:author="Bertsch Christian (CR/AEE3)" w:date="2019-09-28T15:58:00Z">
            <w:rPr>
              <w:rFonts w:ascii="Courier New" w:hAnsi="Courier New" w:cs="Courier New"/>
              <w:lang w:eastAsia="sv-SE"/>
            </w:rPr>
          </w:rPrChange>
        </w:rPr>
        <w:t>stepEvent</w:t>
      </w:r>
      <w:r w:rsidRPr="0098259C">
        <w:rPr>
          <w:lang w:eastAsia="sv-SE"/>
        </w:rPr>
        <w:t xml:space="preserve"> in </w:t>
      </w:r>
      <w:r w:rsidRPr="004A72B2">
        <w:rPr>
          <w:rStyle w:val="CODE"/>
          <w:rPrChange w:id="4489" w:author="Bertsch Christian (CR/AEE3)" w:date="2019-09-28T15:58:00Z">
            <w:rPr>
              <w:rFonts w:ascii="Courier New" w:hAnsi="Courier New" w:cs="Courier New"/>
              <w:lang w:eastAsia="sv-SE"/>
            </w:rPr>
          </w:rPrChange>
        </w:rPr>
        <w:t>struct</w:t>
      </w:r>
      <w:r w:rsidRPr="0098259C">
        <w:rPr>
          <w:rFonts w:ascii="Courier New" w:hAnsi="Courier New" w:cs="Courier New"/>
          <w:lang w:eastAsia="sv-SE"/>
        </w:rPr>
        <w:t xml:space="preserve"> </w:t>
      </w:r>
      <w:r w:rsidR="00140C25" w:rsidRPr="004A72B2">
        <w:rPr>
          <w:rStyle w:val="CODE"/>
          <w:rPrChange w:id="4490" w:author="Bertsch Christian (CR/AEE3)" w:date="2019-09-28T15:58:00Z">
            <w:rPr>
              <w:rFonts w:ascii="Courier New" w:hAnsi="Courier New" w:cs="Courier New"/>
              <w:lang w:eastAsia="sv-SE"/>
            </w:rPr>
          </w:rPrChange>
        </w:rPr>
        <w:t>fmi2</w:t>
      </w:r>
      <w:r w:rsidRPr="004A72B2">
        <w:rPr>
          <w:rStyle w:val="CODE"/>
          <w:rPrChange w:id="4491" w:author="Bertsch Christian (CR/AEE3)" w:date="2019-09-28T15:58:00Z">
            <w:rPr>
              <w:rFonts w:ascii="Courier New" w:hAnsi="Courier New" w:cs="Courier New"/>
              <w:lang w:eastAsia="sv-SE"/>
            </w:rPr>
          </w:rPrChang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4A72B2">
        <w:rPr>
          <w:rStyle w:val="CODE"/>
          <w:rPrChange w:id="4492" w:author="Bertsch Christian (CR/AEE3)" w:date="2019-09-28T15:58:00Z">
            <w:rPr>
              <w:lang w:eastAsia="sv-SE"/>
            </w:rPr>
          </w:rPrChange>
        </w:rPr>
        <w:t>min</w:t>
      </w:r>
      <w:r>
        <w:rPr>
          <w:lang w:eastAsia="sv-SE"/>
        </w:rPr>
        <w:t>/</w:t>
      </w:r>
      <w:r w:rsidRPr="004A72B2">
        <w:rPr>
          <w:rStyle w:val="CODE"/>
          <w:rPrChange w:id="4493" w:author="Bertsch Christian (CR/AEE3)" w:date="2019-09-28T15:58:00Z">
            <w:rPr>
              <w:lang w:eastAsia="sv-SE"/>
            </w:rPr>
          </w:rPrChange>
        </w:rPr>
        <w:t>max</w:t>
      </w:r>
      <w:r>
        <w:rPr>
          <w:lang w:eastAsia="sv-SE"/>
        </w:rPr>
        <w:t xml:space="preserve"> attributes for </w:t>
      </w:r>
      <w:r w:rsidR="00140C25" w:rsidRPr="004A72B2">
        <w:rPr>
          <w:rStyle w:val="CODE"/>
          <w:rPrChange w:id="4494" w:author="Bertsch Christian (CR/AEE3)" w:date="2019-09-28T15:58:00Z">
            <w:rPr>
              <w:lang w:eastAsia="sv-SE"/>
            </w:rPr>
          </w:rPrChange>
        </w:rPr>
        <w:t>fmi2</w:t>
      </w:r>
      <w:r w:rsidRPr="004A72B2">
        <w:rPr>
          <w:rStyle w:val="CODE"/>
          <w:rPrChange w:id="4495" w:author="Bertsch Christian (CR/AEE3)" w:date="2019-09-28T15:58:00Z">
            <w:rPr>
              <w:lang w:eastAsia="sv-SE"/>
            </w:rPr>
          </w:rPrChange>
        </w:rPr>
        <w:t>SetReal</w:t>
      </w:r>
      <w:r>
        <w:rPr>
          <w:lang w:eastAsia="sv-SE"/>
        </w:rPr>
        <w:t xml:space="preserve">, </w:t>
      </w:r>
      <w:r w:rsidR="00140C25" w:rsidRPr="004A72B2">
        <w:rPr>
          <w:rStyle w:val="CODE"/>
          <w:rPrChange w:id="4496" w:author="Bertsch Christian (CR/AEE3)" w:date="2019-09-28T15:58:00Z">
            <w:rPr>
              <w:lang w:eastAsia="sv-SE"/>
            </w:rPr>
          </w:rPrChange>
        </w:rPr>
        <w:t>fmi2</w:t>
      </w:r>
      <w:r w:rsidRPr="004A72B2">
        <w:rPr>
          <w:rStyle w:val="CODE"/>
          <w:rPrChange w:id="4497" w:author="Bertsch Christian (CR/AEE3)" w:date="2019-09-28T15:58:00Z">
            <w:rPr>
              <w:lang w:eastAsia="sv-SE"/>
            </w:rPr>
          </w:rPrChange>
        </w:rPr>
        <w:t>SetInteger</w:t>
      </w:r>
      <w:r>
        <w:rPr>
          <w:lang w:eastAsia="sv-SE"/>
        </w:rPr>
        <w:t xml:space="preserve">, </w:t>
      </w:r>
      <w:r w:rsidR="00140C25" w:rsidRPr="004A72B2">
        <w:rPr>
          <w:rStyle w:val="CODE"/>
          <w:rPrChange w:id="4498" w:author="Bertsch Christian (CR/AEE3)" w:date="2019-09-28T15:58:00Z">
            <w:rPr>
              <w:lang w:eastAsia="sv-SE"/>
            </w:rPr>
          </w:rPrChange>
        </w:rPr>
        <w:t>fmi2</w:t>
      </w:r>
      <w:r w:rsidRPr="004A72B2">
        <w:rPr>
          <w:rStyle w:val="CODE"/>
          <w:rPrChange w:id="4499" w:author="Bertsch Christian (CR/AEE3)" w:date="2019-09-28T15:58:00Z">
            <w:rPr>
              <w:lang w:eastAsia="sv-SE"/>
            </w:rPr>
          </w:rPrChange>
        </w:rPr>
        <w:t>GetReal</w:t>
      </w:r>
      <w:r>
        <w:rPr>
          <w:lang w:eastAsia="sv-SE"/>
        </w:rPr>
        <w:t xml:space="preserve">, </w:t>
      </w:r>
      <w:r w:rsidR="00140C25" w:rsidRPr="004A72B2">
        <w:rPr>
          <w:rStyle w:val="CODE"/>
          <w:rPrChange w:id="4500" w:author="Bertsch Christian (CR/AEE3)" w:date="2019-09-28T15:58:00Z">
            <w:rPr>
              <w:lang w:eastAsia="sv-SE"/>
            </w:rPr>
          </w:rPrChange>
        </w:rPr>
        <w:t>fmi2</w:t>
      </w:r>
      <w:r w:rsidRPr="004A72B2">
        <w:rPr>
          <w:rStyle w:val="CODE"/>
          <w:rPrChange w:id="4501" w:author="Bertsch Christian (CR/AEE3)" w:date="2019-09-28T15:58:00Z">
            <w:rPr>
              <w:lang w:eastAsia="sv-SE"/>
            </w:rPr>
          </w:rPrChang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4A72B2">
        <w:rPr>
          <w:rStyle w:val="CODE"/>
          <w:rPrChange w:id="4502" w:author="Bertsch Christian (CR/AEE3)" w:date="2019-09-28T15:59:00Z">
            <w:rPr>
              <w:rStyle w:val="FormatvorlageArial"/>
              <w:szCs w:val="21"/>
            </w:rPr>
          </w:rPrChange>
        </w:rPr>
        <w:t>numberOfScalarVariables</w:t>
      </w:r>
      <w:r w:rsidRPr="00E57D40">
        <w:rPr>
          <w:rStyle w:val="FormatvorlageArial"/>
          <w:szCs w:val="21"/>
        </w:rPr>
        <w:t>”, “</w:t>
      </w:r>
      <w:r w:rsidRPr="004A72B2">
        <w:rPr>
          <w:rStyle w:val="CODE"/>
          <w:rPrChange w:id="4503" w:author="Bertsch Christian (CR/AEE3)" w:date="2019-09-28T15:59:00Z">
            <w:rPr>
              <w:rStyle w:val="FormatvorlageArial"/>
              <w:szCs w:val="21"/>
            </w:rPr>
          </w:rPrChange>
        </w:rPr>
        <w:t>numberOfContinuousStates</w:t>
      </w:r>
      <w:r w:rsidRPr="00E57D40">
        <w:rPr>
          <w:rStyle w:val="FormatvorlageArial"/>
          <w:szCs w:val="21"/>
        </w:rPr>
        <w:t>”, “</w:t>
      </w:r>
      <w:r w:rsidRPr="004A72B2">
        <w:rPr>
          <w:rStyle w:val="CODE"/>
          <w:rPrChange w:id="4504" w:author="Bertsch Christian (CR/AEE3)" w:date="2019-09-28T15:59:00Z">
            <w:rPr>
              <w:rStyle w:val="FormatvorlageArial"/>
              <w:szCs w:val="21"/>
            </w:rPr>
          </w:rPrChange>
        </w:rPr>
        <w:t>numberOfInputs</w:t>
      </w:r>
      <w:r w:rsidRPr="00E57D40">
        <w:rPr>
          <w:rStyle w:val="FormatvorlageArial"/>
          <w:szCs w:val="21"/>
        </w:rPr>
        <w:t>”, “</w:t>
      </w:r>
      <w:r w:rsidRPr="004A72B2">
        <w:rPr>
          <w:rStyle w:val="CODE"/>
          <w:rPrChange w:id="4505" w:author="Bertsch Christian (CR/AEE3)" w:date="2019-09-28T15:59:00Z">
            <w:rPr>
              <w:rStyle w:val="FormatvorlageArial"/>
              <w:szCs w:val="21"/>
            </w:rPr>
          </w:rPrChang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506" w:name="_Toc20839986"/>
      <w:r w:rsidRPr="0098259C">
        <w:t>Contributors</w:t>
      </w:r>
      <w:bookmarkEnd w:id="4506"/>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2B4A954E" w:rsidR="006313B2" w:rsidRPr="0098259C" w:rsidRDefault="006313B2" w:rsidP="00A4134E">
      <w:pPr>
        <w:pStyle w:val="BodyText"/>
      </w:pPr>
      <w:r>
        <w:t>The open source FMITest library (</w:t>
      </w:r>
      <w:del w:id="4507" w:author="Bertsch Christian (CR/AEE3)" w:date="2019-10-01T07:44:00Z">
        <w:r w:rsidR="004873F9" w:rsidDel="0086770D">
          <w:fldChar w:fldCharType="begin"/>
        </w:r>
        <w:r w:rsidR="004873F9" w:rsidDel="0086770D">
          <w:delInstrText xml:space="preserve"> HYPERLINK "https://svn.fmi-standard.org/fmi/branches/public/Test_FMUs/_FMIModelicaTest/FMITest/help/FMITest.html" </w:delInstrText>
        </w:r>
        <w:r w:rsidR="004873F9" w:rsidDel="0086770D">
          <w:fldChar w:fldCharType="separate"/>
        </w:r>
        <w:r w:rsidRPr="00697FDF" w:rsidDel="0086770D">
          <w:rPr>
            <w:rStyle w:val="Hyperlink"/>
          </w:rPr>
          <w:delText>https://svn.fmi-standard.org/fmi/branches/public/Test_FMUs/_FMIModelicaTest/FMITest/help/FMITest.html</w:delText>
        </w:r>
        <w:r w:rsidR="004873F9" w:rsidDel="0086770D">
          <w:rPr>
            <w:rStyle w:val="Hyperlink"/>
          </w:rPr>
          <w:fldChar w:fldCharType="end"/>
        </w:r>
      </w:del>
      <w:ins w:id="4508" w:author="Bertsch Christian (CR/AEE3)" w:date="2019-10-01T07:44:00Z">
        <w:r w:rsidR="0086770D">
          <w:fldChar w:fldCharType="begin"/>
        </w:r>
        <w:r w:rsidR="0086770D">
          <w:instrText xml:space="preserve"> HYPERLINK "https://github.com/modelica/FMIModelicaTest" </w:instrText>
        </w:r>
        <w:r w:rsidR="0086770D">
          <w:fldChar w:fldCharType="separate"/>
        </w:r>
        <w:r w:rsidR="0086770D">
          <w:rPr>
            <w:rStyle w:val="Hyperlink"/>
          </w:rPr>
          <w:t>https://github.com/modelica/FMIModelicaTest</w:t>
        </w:r>
        <w:r w:rsidR="0086770D">
          <w:fldChar w:fldCharType="end"/>
        </w:r>
      </w:ins>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rPr>
          <w:ins w:id="4509" w:author="Bertsch Christian (CR/AEE3)" w:date="2019-09-28T16:00:00Z"/>
        </w:rPr>
      </w:pPr>
      <w:r>
        <w:t>Andreas Pfeiffer, DLR RMC-SR</w:t>
      </w:r>
    </w:p>
    <w:p w14:paraId="64CABA13" w14:textId="377F56A4" w:rsidR="004A72B2" w:rsidRDefault="004A72B2" w:rsidP="00521F2D">
      <w:pPr>
        <w:pStyle w:val="BodyText"/>
        <w:spacing w:before="0"/>
        <w:ind w:left="720"/>
        <w:rPr>
          <w:ins w:id="4510" w:author="Bertsch Christian (CR/AEE3)" w:date="2019-09-28T16:00:00Z"/>
        </w:rPr>
      </w:pPr>
    </w:p>
    <w:p w14:paraId="7896B501" w14:textId="77777777" w:rsidR="00F523A4" w:rsidRDefault="00F523A4">
      <w:pPr>
        <w:spacing w:line="240" w:lineRule="auto"/>
        <w:rPr>
          <w:ins w:id="4511" w:author="Bertsch Christian (CR/AEE3)" w:date="2019-09-28T19:47:00Z"/>
        </w:rPr>
        <w:pPrChange w:id="4512" w:author="Bertsch Christian (CR/AEE3)" w:date="2019-09-28T16:04:00Z">
          <w:pPr>
            <w:pStyle w:val="BodyText"/>
            <w:spacing w:after="120"/>
          </w:pPr>
        </w:pPrChange>
      </w:pPr>
    </w:p>
    <w:p w14:paraId="3AE69AD8" w14:textId="5805FBB8" w:rsidR="004478EF" w:rsidRDefault="004478EF">
      <w:pPr>
        <w:spacing w:line="240" w:lineRule="auto"/>
        <w:rPr>
          <w:ins w:id="4513" w:author="Bertsch Christian (CR/AEE3)" w:date="2019-09-28T16:04:00Z"/>
        </w:rPr>
        <w:pPrChange w:id="4514" w:author="Bertsch Christian (CR/AEE3)" w:date="2019-09-28T16:04:00Z">
          <w:pPr>
            <w:pStyle w:val="BodyText"/>
            <w:spacing w:after="120"/>
          </w:pPr>
        </w:pPrChange>
      </w:pPr>
      <w:ins w:id="4515" w:author="Bertsch Christian (CR/AEE3)" w:date="2019-09-28T16:04:00Z">
        <w:r>
          <w:br w:type="page"/>
        </w:r>
      </w:ins>
    </w:p>
    <w:p w14:paraId="33F1E9FB" w14:textId="77777777" w:rsidR="00F523A4" w:rsidRPr="00F523A4" w:rsidRDefault="00F523A4">
      <w:pPr>
        <w:pStyle w:val="BodyText"/>
        <w:rPr>
          <w:ins w:id="4516" w:author="Bertsch Christian (CR/AEE3)" w:date="2019-09-28T19:47:00Z"/>
        </w:rPr>
        <w:pPrChange w:id="4517" w:author="Bertsch Christian (CR/AEE3)" w:date="2019-09-28T19:48:00Z">
          <w:pPr>
            <w:pStyle w:val="BodyText"/>
            <w:spacing w:after="120"/>
          </w:pPr>
        </w:pPrChange>
      </w:pPr>
    </w:p>
    <w:p w14:paraId="7346E2B2" w14:textId="651AB1B1" w:rsidR="00F523A4" w:rsidRPr="0098259C" w:rsidRDefault="00F523A4">
      <w:pPr>
        <w:pStyle w:val="Appendix3"/>
        <w:rPr>
          <w:ins w:id="4518" w:author="Bertsch Christian (CR/AEE3)" w:date="2019-09-28T19:50:00Z"/>
        </w:rPr>
        <w:pPrChange w:id="4519" w:author="Bertsch Christian (CR/AEE3)" w:date="2019-09-28T19:50:00Z">
          <w:pPr>
            <w:pStyle w:val="Appendix3"/>
            <w:numPr>
              <w:numId w:val="73"/>
            </w:numPr>
          </w:pPr>
        </w:pPrChange>
      </w:pPr>
      <w:bookmarkStart w:id="4520" w:name="_Toc20839987"/>
      <w:ins w:id="4521" w:author="Bertsch Christian (CR/AEE3)" w:date="2019-09-28T19:50:00Z">
        <w:r>
          <w:t>F</w:t>
        </w:r>
        <w:r w:rsidR="001F176C">
          <w:t>MI 2.0.1 m</w:t>
        </w:r>
        <w:r>
          <w:t>a</w:t>
        </w:r>
      </w:ins>
      <w:ins w:id="4522" w:author="Bertsch Christian (CR/AEE3)" w:date="2019-09-28T19:58:00Z">
        <w:r w:rsidR="00460616">
          <w:t>i</w:t>
        </w:r>
      </w:ins>
      <w:ins w:id="4523" w:author="Bertsch Christian (CR/AEE3)" w:date="2019-09-28T19:50:00Z">
        <w:r>
          <w:t xml:space="preserve">ntenane release: </w:t>
        </w:r>
      </w:ins>
      <w:ins w:id="4524" w:author="Bertsch Christian (CR/AEE3)" w:date="2019-09-28T19:51:00Z">
        <w:r w:rsidR="001F176C">
          <w:t>c</w:t>
        </w:r>
        <w:r>
          <w:t>hanges and contributors</w:t>
        </w:r>
      </w:ins>
      <w:bookmarkEnd w:id="4520"/>
    </w:p>
    <w:p w14:paraId="50AE9120" w14:textId="1CDBC067" w:rsidR="00F523A4" w:rsidRDefault="00EC0BA9">
      <w:pPr>
        <w:pStyle w:val="BodyText"/>
        <w:rPr>
          <w:ins w:id="4525" w:author="Bertsch Christian (CR/AEE3)" w:date="2019-09-28T19:50:00Z"/>
          <w:spacing w:val="0"/>
        </w:rPr>
        <w:pPrChange w:id="4526" w:author="Bertsch Christian (CR/AEE3)" w:date="2019-09-28T19:50:00Z">
          <w:pPr>
            <w:pStyle w:val="BodyText"/>
            <w:spacing w:after="120"/>
          </w:pPr>
        </w:pPrChange>
      </w:pPr>
      <w:ins w:id="4527" w:author="Bertsch Christian (CR/AEE3)" w:date="2019-09-28T19:51:00Z">
        <w:r>
          <w:rPr>
            <w:spacing w:val="0"/>
          </w:rPr>
          <w:t>The changes w.r.t</w:t>
        </w:r>
      </w:ins>
      <w:ins w:id="4528" w:author="Bertsch Christian (CR/AEE3)" w:date="2019-10-04T08:18:00Z">
        <w:r w:rsidR="0025180A">
          <w:rPr>
            <w:spacing w:val="0"/>
          </w:rPr>
          <w:t>.</w:t>
        </w:r>
      </w:ins>
      <w:bookmarkStart w:id="4529" w:name="_GoBack"/>
      <w:bookmarkEnd w:id="4529"/>
      <w:ins w:id="4530" w:author="Bertsch Christian (CR/AEE3)" w:date="2019-09-28T19:51:00Z">
        <w:r>
          <w:rPr>
            <w:spacing w:val="0"/>
          </w:rPr>
          <w:t xml:space="preserve"> </w:t>
        </w:r>
        <w:r w:rsidR="00F523A4">
          <w:rPr>
            <w:spacing w:val="0"/>
          </w:rPr>
          <w:t xml:space="preserve">FMI 2.0 (clarifications and bugfixes) are </w:t>
        </w:r>
      </w:ins>
      <w:ins w:id="4531" w:author="Bertsch Christian (CR/AEE3)" w:date="2019-09-28T19:52:00Z">
        <w:r w:rsidR="00F523A4">
          <w:rPr>
            <w:spacing w:val="0"/>
          </w:rPr>
          <w:t>summarized</w:t>
        </w:r>
      </w:ins>
      <w:ins w:id="4532" w:author="Bertsch Christian (CR/AEE3)" w:date="2019-09-28T19:51:00Z">
        <w:r w:rsidR="00F523A4">
          <w:rPr>
            <w:spacing w:val="0"/>
          </w:rPr>
          <w:t xml:space="preserve"> </w:t>
        </w:r>
      </w:ins>
      <w:ins w:id="4533" w:author="Bertsch Christian (CR/AEE3)" w:date="2019-09-28T19:52:00Z">
        <w:r w:rsidR="00F523A4">
          <w:rPr>
            <w:spacing w:val="0"/>
          </w:rPr>
          <w:t>on the release page for FMI 2.0.1</w:t>
        </w:r>
      </w:ins>
      <w:ins w:id="4534" w:author="Bertsch Christian (CR/AEE3)" w:date="2019-09-28T19:53:00Z">
        <w:r w:rsidR="00F523A4">
          <w:rPr>
            <w:spacing w:val="0"/>
          </w:rPr>
          <w:br/>
        </w:r>
        <w:r w:rsidR="00F523A4">
          <w:rPr>
            <w:spacing w:val="0"/>
          </w:rPr>
          <w:fldChar w:fldCharType="begin"/>
        </w:r>
        <w:r w:rsidR="00F523A4">
          <w:rPr>
            <w:spacing w:val="0"/>
          </w:rPr>
          <w:instrText xml:space="preserve"> HYPERLINK "</w:instrText>
        </w:r>
        <w:r w:rsidR="00F523A4" w:rsidRPr="00F523A4">
          <w:rPr>
            <w:spacing w:val="0"/>
          </w:rPr>
          <w:instrText>https://github.com/modelica/fmi-s</w:instrText>
        </w:r>
        <w:r w:rsidR="00F523A4">
          <w:rPr>
            <w:spacing w:val="0"/>
          </w:rPr>
          <w:instrText xml:space="preserve">tandard/releases/tag/v2.0.1" </w:instrText>
        </w:r>
        <w:r w:rsidR="00F523A4">
          <w:rPr>
            <w:spacing w:val="0"/>
          </w:rPr>
          <w:fldChar w:fldCharType="separate"/>
        </w:r>
        <w:r w:rsidR="00F523A4" w:rsidRPr="009E72A6">
          <w:rPr>
            <w:rStyle w:val="Hyperlink"/>
            <w:spacing w:val="0"/>
          </w:rPr>
          <w:t>https://github.com/modelica/fmi-standard/releases/tag/v2.0.1</w:t>
        </w:r>
        <w:r w:rsidR="00F523A4">
          <w:rPr>
            <w:spacing w:val="0"/>
          </w:rPr>
          <w:fldChar w:fldCharType="end"/>
        </w:r>
        <w:r w:rsidR="00F523A4">
          <w:rPr>
            <w:spacing w:val="0"/>
          </w:rPr>
          <w:t xml:space="preserve"> </w:t>
        </w:r>
      </w:ins>
    </w:p>
    <w:p w14:paraId="26D60074" w14:textId="77777777" w:rsidR="00F523A4" w:rsidRPr="00F523A4" w:rsidRDefault="00F523A4">
      <w:pPr>
        <w:pStyle w:val="BodyText"/>
        <w:rPr>
          <w:ins w:id="4535" w:author="Bertsch Christian (CR/AEE3)" w:date="2019-09-28T19:50:00Z"/>
        </w:rPr>
        <w:pPrChange w:id="4536" w:author="Bertsch Christian (CR/AEE3)" w:date="2019-09-28T19:50:00Z">
          <w:pPr>
            <w:pStyle w:val="BodyText"/>
            <w:spacing w:after="120"/>
          </w:pPr>
        </w:pPrChange>
      </w:pPr>
    </w:p>
    <w:p w14:paraId="19D95587" w14:textId="0382616D" w:rsidR="004A72B2" w:rsidRDefault="004A72B2">
      <w:pPr>
        <w:spacing w:line="240" w:lineRule="auto"/>
        <w:rPr>
          <w:ins w:id="4537" w:author="Bertsch Christian (CR/AEE3)" w:date="2019-09-28T16:04:00Z"/>
        </w:rPr>
        <w:pPrChange w:id="4538" w:author="Bertsch Christian (CR/AEE3)" w:date="2019-09-28T16:04:00Z">
          <w:pPr>
            <w:pStyle w:val="BodyText"/>
            <w:spacing w:after="120"/>
          </w:pPr>
        </w:pPrChange>
      </w:pPr>
      <w:ins w:id="4539" w:author="Bertsch Christian (CR/AEE3)" w:date="2019-09-28T16:01:00Z">
        <w:r w:rsidRPr="0098259C">
          <w:t>The following partners participated at FMI 2.0</w:t>
        </w:r>
        <w:r>
          <w:t>.1</w:t>
        </w:r>
        <w:r w:rsidRPr="0098259C">
          <w:t xml:space="preserve"> meetings (alphabetical list):</w:t>
        </w:r>
      </w:ins>
    </w:p>
    <w:p w14:paraId="55F8D0F5" w14:textId="77777777" w:rsidR="004478EF" w:rsidRPr="004478EF" w:rsidRDefault="004478EF">
      <w:pPr>
        <w:pStyle w:val="BodyText"/>
        <w:rPr>
          <w:ins w:id="4540" w:author="Bertsch Christian (CR/AEE3)" w:date="2019-09-28T16:01:00Z"/>
        </w:rPr>
        <w:pPrChange w:id="4541" w:author="Bertsch Christian (CR/AEE3)" w:date="2019-09-28T16:04:00Z">
          <w:pPr>
            <w:pStyle w:val="BodyText"/>
            <w:spacing w:after="120"/>
          </w:pPr>
        </w:pPrChange>
      </w:pPr>
    </w:p>
    <w:p w14:paraId="15E0544D" w14:textId="3D3DC726" w:rsidR="004478EF" w:rsidRDefault="00CF7199">
      <w:pPr>
        <w:pStyle w:val="BodyText"/>
        <w:spacing w:before="0"/>
        <w:rPr>
          <w:ins w:id="4542" w:author="Bertsch Christian (CR/AEE3)" w:date="2019-09-28T21:00:00Z"/>
        </w:rPr>
        <w:pPrChange w:id="4543" w:author="Bertsch Christian (CR/AEE3)" w:date="2019-09-28T16:00:00Z">
          <w:pPr>
            <w:pStyle w:val="BodyText"/>
            <w:spacing w:before="0"/>
            <w:ind w:left="720"/>
          </w:pPr>
        </w:pPrChange>
      </w:pPr>
      <w:ins w:id="4544" w:author="Bertsch Christian (CR/AEE3)" w:date="2019-09-28T21:00:00Z">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ins>
    </w:p>
    <w:p w14:paraId="21A349C1" w14:textId="77777777" w:rsidR="00CF7199" w:rsidRDefault="00CF7199">
      <w:pPr>
        <w:pStyle w:val="BodyText"/>
        <w:spacing w:before="0"/>
        <w:rPr>
          <w:ins w:id="4545" w:author="Bertsch Christian (CR/AEE3)" w:date="2019-09-28T16:03:00Z"/>
        </w:rPr>
        <w:pPrChange w:id="4546" w:author="Bertsch Christian (CR/AEE3)" w:date="2019-09-28T16:00:00Z">
          <w:pPr>
            <w:pStyle w:val="BodyText"/>
            <w:spacing w:before="0"/>
            <w:ind w:left="720"/>
          </w:pPr>
        </w:pPrChange>
      </w:pPr>
    </w:p>
    <w:p w14:paraId="14CB2355" w14:textId="252EF3B8" w:rsidR="004478EF" w:rsidRPr="0098259C" w:rsidRDefault="004478EF">
      <w:pPr>
        <w:pStyle w:val="BodyText"/>
        <w:spacing w:before="0"/>
        <w:pPrChange w:id="4547" w:author="Bertsch Christian (CR/AEE3)" w:date="2019-09-28T16:00:00Z">
          <w:pPr>
            <w:pStyle w:val="BodyText"/>
            <w:spacing w:before="0"/>
            <w:ind w:left="720"/>
          </w:pPr>
        </w:pPrChange>
      </w:pPr>
      <w:ins w:id="4548" w:author="Bertsch Christian (CR/AEE3)" w:date="2019-09-28T16:03:00Z">
        <w:r>
          <w:t xml:space="preserve">For further contributors by comments please refer to the issue tracking system </w:t>
        </w:r>
      </w:ins>
      <w:ins w:id="4549" w:author="Bertsch Christian (CR/AEE3)" w:date="2019-09-28T16:05:00Z">
        <w:r>
          <w:fldChar w:fldCharType="begin"/>
        </w:r>
        <w:r>
          <w:instrText xml:space="preserve"> HYPERLINK "</w:instrText>
        </w:r>
        <w:r w:rsidRPr="004478EF">
          <w:instrText>https://github.com/modelica/fmi-standard/milestone/3</w:instrText>
        </w:r>
        <w:r>
          <w:instrText xml:space="preserve">" </w:instrText>
        </w:r>
        <w:r>
          <w:fldChar w:fldCharType="separate"/>
        </w:r>
        <w:r w:rsidRPr="009E72A6">
          <w:rPr>
            <w:rStyle w:val="Hyperlink"/>
          </w:rPr>
          <w:t>https://github.com/modelica/fmi-standard/milestone/3</w:t>
        </w:r>
        <w:r>
          <w:fldChar w:fldCharType="end"/>
        </w:r>
        <w:r>
          <w:t xml:space="preserve"> </w:t>
        </w:r>
      </w:ins>
    </w:p>
    <w:p w14:paraId="44179EAF" w14:textId="697C1A62" w:rsidR="00C12C1B" w:rsidRPr="0098259C" w:rsidRDefault="00C12C1B" w:rsidP="00C12C1B">
      <w:pPr>
        <w:pStyle w:val="Appendix1"/>
      </w:pPr>
      <w:bookmarkStart w:id="4550" w:name="_Toc240646383"/>
      <w:bookmarkStart w:id="4551" w:name="_Toc247884564"/>
      <w:bookmarkStart w:id="4552" w:name="_Toc20839988"/>
      <w:bookmarkEnd w:id="142"/>
      <w:bookmarkEnd w:id="143"/>
      <w:bookmarkEnd w:id="144"/>
      <w:bookmarkEnd w:id="145"/>
      <w:bookmarkEnd w:id="146"/>
      <w:bookmarkEnd w:id="147"/>
      <w:r w:rsidRPr="0098259C">
        <w:t>Glossary</w:t>
      </w:r>
      <w:bookmarkEnd w:id="4550"/>
      <w:bookmarkEnd w:id="4551"/>
      <w:bookmarkEnd w:id="4552"/>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ins w:id="4553" w:author="Bertsch Christian (CR/AEE3)" w:date="2019-09-06T11:23:00Z">
              <w:r w:rsidR="001848CC">
                <w:t>,</w:t>
              </w:r>
            </w:ins>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79F29DB1" w:rsidR="002E7651" w:rsidRPr="0098259C" w:rsidRDefault="002E7651" w:rsidP="000727C2">
            <w:pPr>
              <w:pStyle w:val="Textkrper-Tabelle"/>
            </w:pPr>
            <w:r w:rsidRPr="0098259C">
              <w:t xml:space="preserve">AUTomotive Open System </w:t>
            </w:r>
            <w:del w:id="4554" w:author="Bertsch Christian (CR/AEE3)" w:date="2019-09-06T11:23:00Z">
              <w:r w:rsidRPr="0098259C">
                <w:delText>Architecture</w:delText>
              </w:r>
            </w:del>
            <w:ins w:id="4555" w:author="Bertsch Christian (CR/AEE3)" w:date="2019-09-06T11:23:00Z">
              <w:r w:rsidRPr="0098259C">
                <w:t>A</w:t>
              </w:r>
              <w:r w:rsidR="00280342">
                <w:t>R</w:t>
              </w:r>
              <w:r w:rsidRPr="0098259C">
                <w:t>chitecture</w:t>
              </w:r>
            </w:ins>
            <w:r w:rsidRPr="0098259C">
              <w:t xml:space="preserve"> (</w:t>
            </w:r>
            <w:hyperlink r:id="rId135"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w:t>
            </w:r>
            <w:del w:id="4556" w:author="Bertsch Christian (CR/AEE3)" w:date="2019-09-06T11:23:00Z">
              <w:r w:rsidRPr="0098259C">
                <w:delText>built</w:delText>
              </w:r>
            </w:del>
            <w:ins w:id="4557" w:author="Bertsch Christian (CR/AEE3)" w:date="2019-09-06T11:23:00Z">
              <w:r w:rsidRPr="0098259C">
                <w:t>buil</w:t>
              </w:r>
              <w:r w:rsidR="00280342">
                <w:t>d</w:t>
              </w:r>
            </w:ins>
            <w:r w:rsidRPr="0098259C">
              <w:t xml:space="preserve"> on top of the real-time operating system OSEK (</w:t>
            </w:r>
            <w:hyperlink r:id="rId136" w:history="1">
              <w:r w:rsidRPr="0098259C">
                <w:rPr>
                  <w:rStyle w:val="Hyperlink"/>
                </w:rPr>
                <w:t>www.osek-vdx.org</w:t>
              </w:r>
            </w:hyperlink>
            <w:r w:rsidRPr="0098259C">
              <w:t xml:space="preserve">, </w:t>
            </w:r>
            <w:hyperlink r:id="rId137"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6B988C0E" w:rsidR="00C12C1B" w:rsidRPr="0098259C" w:rsidRDefault="00044FDE" w:rsidP="00C12C1B">
            <w:pPr>
              <w:pStyle w:val="Textkrper-Tabelle"/>
            </w:pPr>
            <w:r w:rsidRPr="0098259C">
              <w:t>Coupling (</w:t>
            </w:r>
            <w:r w:rsidR="00D73B94" w:rsidRPr="0098259C">
              <w:t>in other words</w:t>
            </w:r>
            <w:ins w:id="4558" w:author="Bertsch Christian (CR/AEE3)" w:date="2019-09-06T11:23:00Z">
              <w:r w:rsidR="001848CC">
                <w:t>,</w:t>
              </w:r>
            </w:ins>
            <w:r w:rsidRPr="0098259C">
              <w:t xml:space="preserve"> dynamic </w:t>
            </w:r>
            <w:del w:id="4559" w:author="Bertsch Christian (CR/AEE3)" w:date="2019-09-06T11:23:00Z">
              <w:r w:rsidRPr="0098259C">
                <w:delText>mutualexchange</w:delText>
              </w:r>
            </w:del>
            <w:ins w:id="4560" w:author="Bertsch Christian (CR/AEE3)" w:date="2019-09-06T11:23:00Z">
              <w:r w:rsidRPr="0098259C">
                <w:t>mutual</w:t>
              </w:r>
              <w:r w:rsidR="00280342">
                <w:t xml:space="preserve"> </w:t>
              </w:r>
              <w:r w:rsidRPr="0098259C">
                <w:t>exchange</w:t>
              </w:r>
            </w:ins>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5641DF8F" w:rsidR="00C12C1B" w:rsidRPr="0098259C" w:rsidRDefault="00C12C1B" w:rsidP="00C12C1B">
            <w:pPr>
              <w:pStyle w:val="Textkrper-Tabelle"/>
            </w:pPr>
            <w:r w:rsidRPr="0098259C">
              <w:t xml:space="preserve">Electronic Control Unit (Microprocessor that is used to control a </w:t>
            </w:r>
            <w:del w:id="4561" w:author="Bertsch Christian (CR/AEE3)" w:date="2019-09-06T11:23:00Z">
              <w:r w:rsidRPr="0098259C">
                <w:delText>sub-system</w:delText>
              </w:r>
            </w:del>
            <w:ins w:id="4562" w:author="Bertsch Christian (CR/AEE3)" w:date="2019-09-06T11:23:00Z">
              <w:r w:rsidRPr="0098259C">
                <w:t>subsystem</w:t>
              </w:r>
            </w:ins>
            <w:r w:rsidRPr="0098259C">
              <w:t xml:space="preserve">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382A4F23"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xml:space="preserve">), functional mock-up describes a computer-based representation of the functional </w:t>
            </w:r>
            <w:del w:id="4563" w:author="Bertsch Christian (CR/AEE3)" w:date="2019-09-06T11:23:00Z">
              <w:r w:rsidRPr="0098259C">
                <w:delText>behavio</w:delText>
              </w:r>
              <w:r w:rsidR="00812D11" w:rsidRPr="0098259C">
                <w:delText>u</w:delText>
              </w:r>
              <w:r w:rsidRPr="0098259C">
                <w:delText>r</w:delText>
              </w:r>
            </w:del>
            <w:ins w:id="4564" w:author="Bertsch Christian (CR/AEE3)" w:date="2019-09-06T11:23:00Z">
              <w:r w:rsidRPr="0098259C">
                <w:t>behavior</w:t>
              </w:r>
            </w:ins>
            <w:r w:rsidRPr="0098259C">
              <w:t xml:space="preserve">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0FD5565E"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del w:id="4565" w:author="Bertsch Christian (CR/AEE3)" w:date="2019-09-06T11:23:00Z">
              <w:r w:rsidR="00374F39" w:rsidRPr="0098259C">
                <w:rPr>
                  <w:rFonts w:eastAsia="MS Mincho" w:cs="Arial"/>
                  <w:color w:val="000000"/>
                  <w:szCs w:val="20"/>
                  <w:lang w:eastAsia="ja-JP"/>
                </w:rPr>
                <w:delText>zip</w:delText>
              </w:r>
            </w:del>
            <w:ins w:id="4566" w:author="Bertsch Christian (CR/AEE3)" w:date="2019-09-06T11:23:00Z">
              <w:r w:rsidR="00280342">
                <w:rPr>
                  <w:rFonts w:eastAsia="MS Mincho" w:cs="Arial"/>
                  <w:color w:val="000000"/>
                  <w:szCs w:val="20"/>
                  <w:lang w:eastAsia="ja-JP"/>
                </w:rPr>
                <w:t>ZIP</w:t>
              </w:r>
            </w:ins>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0440B4">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0440B4">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0440B4">
              <w:t>4.3.1</w:t>
            </w:r>
            <w:r w:rsidR="00C443A3" w:rsidRPr="0098259C">
              <w:fldChar w:fldCharType="end"/>
            </w:r>
            <w:r w:rsidR="00C443A3" w:rsidRPr="0098259C">
              <w:t>)</w:t>
            </w:r>
            <w:ins w:id="4567" w:author="Bertsch Christian (CR/AEE3)" w:date="2019-09-28T16:41:00Z">
              <w:r w:rsidR="00BC1630">
                <w:t>.</w:t>
              </w:r>
            </w:ins>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ins w:id="4568" w:author="Bertsch Christian (CR/AEE3)" w:date="2019-09-06T11:23:00Z">
              <w:r w:rsidR="008E08A9">
                <w:t>,</w:t>
              </w:r>
            </w:ins>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ins w:id="4569" w:author="Bertsch Christian (CR/AEE3)" w:date="2019-09-06T11:23:00Z">
              <w:r w:rsidR="008E08A9">
                <w:t>,</w:t>
              </w:r>
            </w:ins>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04D44C66"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0440B4">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ins w:id="4570" w:author="Bertsch Christian (CR/AEE3)" w:date="2019-09-06T11:23:00Z">
              <w:r w:rsidR="00152926">
                <w:t>,</w:t>
              </w:r>
            </w:ins>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ins w:id="4571" w:author="Bertsch Christian (CR/AEE3)" w:date="2019-10-03T16:45:00Z">
                      <w:rPr>
                        <w:rFonts w:ascii="Cambria Math" w:hAnsi="Cambria Math"/>
                        <w:i/>
                      </w:rPr>
                    </w:ins>
                  </m:ctrlPr>
                </m:sSubPr>
                <m:e>
                  <m:r>
                    <w:rPr>
                      <w:rFonts w:ascii="Cambria Math" w:hAnsi="Cambria Math"/>
                    </w:rPr>
                    <m:t>t=(t</m:t>
                  </m:r>
                </m:e>
                <m:sub>
                  <m:r>
                    <w:rPr>
                      <w:rFonts w:ascii="Cambria Math" w:hAnsi="Cambria Math"/>
                    </w:rPr>
                    <m:t>R</m:t>
                  </m:r>
                </m:sub>
              </m:sSub>
              <m:r>
                <w:rPr>
                  <w:rFonts w:ascii="Cambria Math" w:hAnsi="Cambria Math"/>
                </w:rPr>
                <m:t>,</m:t>
              </m:r>
              <m:sSub>
                <m:sSubPr>
                  <m:ctrlPr>
                    <w:ins w:id="4572"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ins w:id="4573"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ins w:id="4574"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ins w:id="4575"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ins w:id="4576"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ins w:id="4577" w:author="Bertsch Christian (CR/AEE3)" w:date="2019-10-03T16:45:00Z">
                      <w:rPr>
                        <w:rFonts w:ascii="Cambria Math" w:hAnsi="Cambria Math"/>
                        <w:i/>
                      </w:rPr>
                    </w:ins>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ins w:id="4578" w:author="Bertsch Christian (CR/AEE3)" w:date="2019-10-03T16:45:00Z">
                      <w:rPr>
                        <w:rFonts w:ascii="Cambria Math" w:hAnsi="Cambria Math"/>
                        <w:i/>
                      </w:rPr>
                    </w:ins>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38"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39"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0"/>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9CDCEA" w14:textId="77777777" w:rsidR="004F204D" w:rsidRDefault="004F204D">
      <w:r>
        <w:separator/>
      </w:r>
    </w:p>
  </w:endnote>
  <w:endnote w:type="continuationSeparator" w:id="0">
    <w:p w14:paraId="6652CD0F" w14:textId="77777777" w:rsidR="004F204D" w:rsidRDefault="004F2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7FCC3A" w14:textId="77777777" w:rsidR="004F204D" w:rsidRDefault="004F204D">
      <w:r>
        <w:separator/>
      </w:r>
    </w:p>
  </w:footnote>
  <w:footnote w:type="continuationSeparator" w:id="0">
    <w:p w14:paraId="695D3D2E" w14:textId="77777777" w:rsidR="004F204D" w:rsidRDefault="004F204D">
      <w:r>
        <w:continuationSeparator/>
      </w:r>
    </w:p>
  </w:footnote>
  <w:footnote w:id="1">
    <w:p w14:paraId="383712B6" w14:textId="77777777" w:rsidR="00BD2272" w:rsidRPr="00FD5BB5" w:rsidRDefault="00BD2272">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BD2272" w:rsidRPr="00900C2B" w:rsidRDefault="00BD2272">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BD2272" w:rsidRPr="002E45B5" w:rsidRDefault="00BD2272"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BD2272" w:rsidRPr="003200BB" w:rsidRDefault="00BD2272">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BD2272" w:rsidRPr="00BE1273" w:rsidRDefault="00BD2272">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BD2272" w:rsidRPr="002E45B5" w:rsidRDefault="00BD2272"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BD2272" w:rsidRPr="003200BB" w:rsidRDefault="00BD2272">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BD2272" w:rsidRPr="003200BB" w:rsidRDefault="00BD2272">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BD2272" w:rsidRPr="004865EB" w:rsidRDefault="00BD2272">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BD2272" w:rsidRPr="00DA68AF" w:rsidRDefault="00BD2272">
      <w:pPr>
        <w:pStyle w:val="FootnoteText"/>
      </w:pPr>
      <w:r>
        <w:rPr>
          <w:rStyle w:val="FootnoteReference"/>
        </w:rPr>
        <w:footnoteRef/>
      </w:r>
      <w:r>
        <w:t xml:space="preserve"> The notation </w:t>
      </w:r>
      <m:oMath>
        <m:sPre>
          <m:sPrePr>
            <m:ctrlPr>
              <w:ins w:id="2206" w:author="Bertsch Christian (CR/AEE3)" w:date="2019-10-03T16:45:00Z">
                <w:rPr>
                  <w:rFonts w:ascii="Cambria Math" w:hAnsi="Cambria Math"/>
                  <w:i/>
                </w:rPr>
              </w:ins>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BD2272" w:rsidRPr="002E45B5" w:rsidRDefault="00BD2272"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2D38AC38" w:rsidR="00BD2272" w:rsidRPr="008C464A" w:rsidRDefault="00BD2272" w:rsidP="00433022">
    <w:pPr>
      <w:pStyle w:val="Headertext"/>
      <w:tabs>
        <w:tab w:val="left" w:pos="5400"/>
      </w:tabs>
      <w:spacing w:before="0"/>
      <w:jc w:val="right"/>
      <w:rPr>
        <w:color w:val="000000" w:themeColor="text1"/>
      </w:rPr>
    </w:pPr>
    <w:ins w:id="5" w:author="Bertsch Christian (CR/AEE3)" w:date="2019-10-02T11:24:00Z">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133" name="Picture 133"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ins>
    <w:r>
      <w:tab/>
    </w:r>
    <w:r w:rsidRPr="008C464A">
      <w:rPr>
        <w:color w:val="000000" w:themeColor="text1"/>
      </w:rPr>
      <w:t>Functional M</w:t>
    </w:r>
    <w:r>
      <w:rPr>
        <w:color w:val="000000" w:themeColor="text1"/>
      </w:rPr>
      <w:t xml:space="preserve">ock-up Interface 2.0.1 </w:t>
    </w:r>
  </w:p>
  <w:p w14:paraId="4812F36A" w14:textId="4BA03949" w:rsidR="00BD2272" w:rsidRPr="008C464A" w:rsidRDefault="00BD2272" w:rsidP="00433022">
    <w:pPr>
      <w:pStyle w:val="Headertext"/>
      <w:tabs>
        <w:tab w:val="left" w:pos="5400"/>
      </w:tabs>
      <w:spacing w:before="0"/>
      <w:jc w:val="right"/>
      <w:rPr>
        <w:color w:val="000000" w:themeColor="text1"/>
        <w:szCs w:val="18"/>
      </w:rPr>
    </w:pPr>
    <w:r w:rsidRPr="008C464A">
      <w:rPr>
        <w:b/>
        <w:color w:val="000000" w:themeColor="text1"/>
      </w:rPr>
      <w:tab/>
    </w:r>
    <w:ins w:id="6" w:author="Bertsch Christian (CR/AEE3)" w:date="2019-09-25T08:03:00Z">
      <w:r>
        <w:rPr>
          <w:color w:val="000000" w:themeColor="text1"/>
        </w:rPr>
        <w:t>Oct 2</w:t>
      </w:r>
    </w:ins>
    <w:del w:id="7" w:author="Bertsch Christian (CR/AEE3)" w:date="2019-09-25T08:03:00Z">
      <w:r w:rsidDel="00FD58BF">
        <w:rPr>
          <w:color w:val="000000" w:themeColor="text1"/>
        </w:rPr>
        <w:delText>July 12</w:delText>
      </w:r>
    </w:del>
    <w:ins w:id="8" w:author="Bertsch Christian (CR/AEE3)" w:date="2019-09-25T08:03:00Z">
      <w:r w:rsidRPr="00FD58BF">
        <w:rPr>
          <w:color w:val="000000" w:themeColor="text1"/>
          <w:vertAlign w:val="superscript"/>
          <w:rPrChange w:id="9" w:author="Bertsch Christian (CR/AEE3)" w:date="2019-09-25T08:03:00Z">
            <w:rPr>
              <w:color w:val="000000" w:themeColor="text1"/>
            </w:rPr>
          </w:rPrChange>
        </w:rPr>
        <w:t>nd</w:t>
      </w:r>
      <w:r>
        <w:rPr>
          <w:color w:val="000000" w:themeColor="text1"/>
        </w:rPr>
        <w:t xml:space="preserve"> </w:t>
      </w:r>
    </w:ins>
    <w:del w:id="10" w:author="Bertsch Christian (CR/AEE3)" w:date="2019-09-25T08:03:00Z">
      <w:r w:rsidDel="00FD58BF">
        <w:rPr>
          <w:color w:val="000000" w:themeColor="text1"/>
        </w:rPr>
        <w:delText xml:space="preserve">, </w:delText>
      </w:r>
    </w:del>
    <w:r>
      <w:rPr>
        <w:color w:val="000000" w:themeColor="text1"/>
      </w:rPr>
      <w:t>2019</w:t>
    </w:r>
  </w:p>
  <w:p w14:paraId="1A111003" w14:textId="2DAC94C4" w:rsidR="00BD2272" w:rsidRPr="008C464A" w:rsidRDefault="00BD2272"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25180A">
      <w:rPr>
        <w:noProof/>
        <w:color w:val="000000" w:themeColor="text1"/>
      </w:rPr>
      <w:t>143</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25180A">
      <w:rPr>
        <w:rStyle w:val="PageNumber"/>
        <w:rFonts w:cs="Times New Roman"/>
        <w:noProof/>
        <w:color w:val="000000" w:themeColor="text1"/>
        <w:spacing w:val="0"/>
        <w:szCs w:val="18"/>
      </w:rPr>
      <w:t>147</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BD2272" w:rsidRDefault="00BD2272">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BD2272" w:rsidRDefault="00BD2272"/>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E29C2AC0"/>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947"/>
        </w:tabs>
        <w:ind w:left="947"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3"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4"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5"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6"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8"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9"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0"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1"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2"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4"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6"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7"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8"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9"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0"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1"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59"/>
  </w:num>
  <w:num w:numId="7">
    <w:abstractNumId w:val="33"/>
  </w:num>
  <w:num w:numId="8">
    <w:abstractNumId w:val="58"/>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3"/>
  </w:num>
  <w:num w:numId="22">
    <w:abstractNumId w:val="35"/>
  </w:num>
  <w:num w:numId="23">
    <w:abstractNumId w:val="27"/>
  </w:num>
  <w:num w:numId="24">
    <w:abstractNumId w:val="37"/>
  </w:num>
  <w:num w:numId="25">
    <w:abstractNumId w:val="62"/>
  </w:num>
  <w:num w:numId="26">
    <w:abstractNumId w:val="69"/>
  </w:num>
  <w:num w:numId="27">
    <w:abstractNumId w:val="52"/>
  </w:num>
  <w:num w:numId="28">
    <w:abstractNumId w:val="57"/>
  </w:num>
  <w:num w:numId="29">
    <w:abstractNumId w:val="9"/>
  </w:num>
  <w:num w:numId="30">
    <w:abstractNumId w:val="68"/>
  </w:num>
  <w:num w:numId="31">
    <w:abstractNumId w:val="10"/>
  </w:num>
  <w:num w:numId="32">
    <w:abstractNumId w:val="64"/>
  </w:num>
  <w:num w:numId="33">
    <w:abstractNumId w:val="66"/>
  </w:num>
  <w:num w:numId="34">
    <w:abstractNumId w:val="30"/>
  </w:num>
  <w:num w:numId="35">
    <w:abstractNumId w:val="61"/>
  </w:num>
  <w:num w:numId="36">
    <w:abstractNumId w:val="46"/>
  </w:num>
  <w:num w:numId="37">
    <w:abstractNumId w:val="15"/>
  </w:num>
  <w:num w:numId="38">
    <w:abstractNumId w:val="11"/>
  </w:num>
  <w:num w:numId="39">
    <w:abstractNumId w:val="44"/>
  </w:num>
  <w:num w:numId="40">
    <w:abstractNumId w:val="60"/>
  </w:num>
  <w:num w:numId="41">
    <w:abstractNumId w:val="13"/>
  </w:num>
  <w:num w:numId="42">
    <w:abstractNumId w:val="14"/>
  </w:num>
  <w:num w:numId="43">
    <w:abstractNumId w:val="70"/>
  </w:num>
  <w:num w:numId="44">
    <w:abstractNumId w:val="42"/>
  </w:num>
  <w:num w:numId="45">
    <w:abstractNumId w:val="28"/>
  </w:num>
  <w:num w:numId="46">
    <w:abstractNumId w:val="65"/>
  </w:num>
  <w:num w:numId="47">
    <w:abstractNumId w:val="71"/>
  </w:num>
  <w:num w:numId="48">
    <w:abstractNumId w:val="34"/>
  </w:num>
  <w:num w:numId="49">
    <w:abstractNumId w:val="32"/>
  </w:num>
  <w:num w:numId="50">
    <w:abstractNumId w:val="21"/>
  </w:num>
  <w:num w:numId="51">
    <w:abstractNumId w:val="55"/>
  </w:num>
  <w:num w:numId="52">
    <w:abstractNumId w:val="16"/>
  </w:num>
  <w:num w:numId="53">
    <w:abstractNumId w:val="26"/>
  </w:num>
  <w:num w:numId="54">
    <w:abstractNumId w:val="22"/>
  </w:num>
  <w:num w:numId="55">
    <w:abstractNumId w:val="18"/>
  </w:num>
  <w:num w:numId="56">
    <w:abstractNumId w:val="56"/>
  </w:num>
  <w:num w:numId="57">
    <w:abstractNumId w:val="25"/>
  </w:num>
  <w:num w:numId="58">
    <w:abstractNumId w:val="19"/>
  </w:num>
  <w:num w:numId="59">
    <w:abstractNumId w:val="12"/>
  </w:num>
  <w:num w:numId="60">
    <w:abstractNumId w:val="63"/>
  </w:num>
  <w:num w:numId="61">
    <w:abstractNumId w:val="54"/>
  </w:num>
  <w:num w:numId="62">
    <w:abstractNumId w:val="41"/>
  </w:num>
  <w:num w:numId="63">
    <w:abstractNumId w:val="23"/>
  </w:num>
  <w:num w:numId="64">
    <w:abstractNumId w:val="24"/>
  </w:num>
  <w:num w:numId="65">
    <w:abstractNumId w:val="31"/>
  </w:num>
  <w:num w:numId="66">
    <w:abstractNumId w:val="40"/>
  </w:num>
  <w:num w:numId="67">
    <w:abstractNumId w:val="67"/>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2926"/>
    <w:rsid w:val="00153810"/>
    <w:rsid w:val="00153BE7"/>
    <w:rsid w:val="001544AB"/>
    <w:rsid w:val="00154908"/>
    <w:rsid w:val="0015495D"/>
    <w:rsid w:val="00155392"/>
    <w:rsid w:val="00155B22"/>
    <w:rsid w:val="00156C0B"/>
    <w:rsid w:val="001570C3"/>
    <w:rsid w:val="00157C09"/>
    <w:rsid w:val="00157D92"/>
    <w:rsid w:val="00160844"/>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D18"/>
    <w:rsid w:val="001B25E2"/>
    <w:rsid w:val="001B2BD4"/>
    <w:rsid w:val="001B2E5F"/>
    <w:rsid w:val="001B389C"/>
    <w:rsid w:val="001B4217"/>
    <w:rsid w:val="001B48BC"/>
    <w:rsid w:val="001B4FF7"/>
    <w:rsid w:val="001B5298"/>
    <w:rsid w:val="001B5F5C"/>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7E67"/>
    <w:rsid w:val="00261237"/>
    <w:rsid w:val="00262057"/>
    <w:rsid w:val="002627DF"/>
    <w:rsid w:val="002631AE"/>
    <w:rsid w:val="00266514"/>
    <w:rsid w:val="00266E8F"/>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A2A"/>
    <w:rsid w:val="00454F11"/>
    <w:rsid w:val="00455BF9"/>
    <w:rsid w:val="00460616"/>
    <w:rsid w:val="00460A21"/>
    <w:rsid w:val="00460D16"/>
    <w:rsid w:val="00461FAB"/>
    <w:rsid w:val="00462FD1"/>
    <w:rsid w:val="004633B7"/>
    <w:rsid w:val="0046389B"/>
    <w:rsid w:val="00463CDE"/>
    <w:rsid w:val="0046454A"/>
    <w:rsid w:val="00466351"/>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22B1"/>
    <w:rsid w:val="004C2646"/>
    <w:rsid w:val="004C2FAA"/>
    <w:rsid w:val="004C3859"/>
    <w:rsid w:val="004C3E2A"/>
    <w:rsid w:val="004C7B41"/>
    <w:rsid w:val="004D0977"/>
    <w:rsid w:val="004D1570"/>
    <w:rsid w:val="004D16BB"/>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20A5E"/>
    <w:rsid w:val="00520CE8"/>
    <w:rsid w:val="00521F2D"/>
    <w:rsid w:val="0052239B"/>
    <w:rsid w:val="0052333C"/>
    <w:rsid w:val="00523AB9"/>
    <w:rsid w:val="005262FE"/>
    <w:rsid w:val="00526855"/>
    <w:rsid w:val="005269D1"/>
    <w:rsid w:val="00526C2A"/>
    <w:rsid w:val="00526E85"/>
    <w:rsid w:val="005273F1"/>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D39"/>
    <w:rsid w:val="005D5AF5"/>
    <w:rsid w:val="005D5E8B"/>
    <w:rsid w:val="005D6A25"/>
    <w:rsid w:val="005D78E8"/>
    <w:rsid w:val="005E06DF"/>
    <w:rsid w:val="005E07F2"/>
    <w:rsid w:val="005E0B0C"/>
    <w:rsid w:val="005E26FE"/>
    <w:rsid w:val="005E3757"/>
    <w:rsid w:val="005E387F"/>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81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B3E"/>
    <w:rsid w:val="00767EA3"/>
    <w:rsid w:val="007709FE"/>
    <w:rsid w:val="00771997"/>
    <w:rsid w:val="007749A7"/>
    <w:rsid w:val="00776F52"/>
    <w:rsid w:val="00777FD8"/>
    <w:rsid w:val="00781141"/>
    <w:rsid w:val="007813CC"/>
    <w:rsid w:val="00781A1F"/>
    <w:rsid w:val="00782170"/>
    <w:rsid w:val="00782197"/>
    <w:rsid w:val="007827EE"/>
    <w:rsid w:val="007833BD"/>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725E"/>
    <w:rsid w:val="008972A9"/>
    <w:rsid w:val="008A0504"/>
    <w:rsid w:val="008A08DD"/>
    <w:rsid w:val="008A13FE"/>
    <w:rsid w:val="008A18D4"/>
    <w:rsid w:val="008A1A14"/>
    <w:rsid w:val="008A391E"/>
    <w:rsid w:val="008A39AC"/>
    <w:rsid w:val="008A519D"/>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9E"/>
    <w:rsid w:val="008E08A9"/>
    <w:rsid w:val="008E0981"/>
    <w:rsid w:val="008E0F1C"/>
    <w:rsid w:val="008E1119"/>
    <w:rsid w:val="008E2520"/>
    <w:rsid w:val="008E2926"/>
    <w:rsid w:val="008E3517"/>
    <w:rsid w:val="008E3CF2"/>
    <w:rsid w:val="008E4296"/>
    <w:rsid w:val="008E44BE"/>
    <w:rsid w:val="008E477C"/>
    <w:rsid w:val="008E4A3B"/>
    <w:rsid w:val="008E624D"/>
    <w:rsid w:val="008E6A14"/>
    <w:rsid w:val="008E76A9"/>
    <w:rsid w:val="008F0338"/>
    <w:rsid w:val="008F04D2"/>
    <w:rsid w:val="008F099A"/>
    <w:rsid w:val="008F1EBD"/>
    <w:rsid w:val="008F24CE"/>
    <w:rsid w:val="008F34D0"/>
    <w:rsid w:val="008F35BB"/>
    <w:rsid w:val="008F4DC0"/>
    <w:rsid w:val="008F59C3"/>
    <w:rsid w:val="008F602F"/>
    <w:rsid w:val="008F71F1"/>
    <w:rsid w:val="008F747F"/>
    <w:rsid w:val="008F7A42"/>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7A2"/>
    <w:rsid w:val="00A31695"/>
    <w:rsid w:val="00A316AB"/>
    <w:rsid w:val="00A32205"/>
    <w:rsid w:val="00A326D8"/>
    <w:rsid w:val="00A33508"/>
    <w:rsid w:val="00A3399A"/>
    <w:rsid w:val="00A35D14"/>
    <w:rsid w:val="00A36054"/>
    <w:rsid w:val="00A3686F"/>
    <w:rsid w:val="00A4068F"/>
    <w:rsid w:val="00A407F1"/>
    <w:rsid w:val="00A40E6C"/>
    <w:rsid w:val="00A41281"/>
    <w:rsid w:val="00A4134E"/>
    <w:rsid w:val="00A41F22"/>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F3"/>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11C0"/>
    <w:rsid w:val="00F51956"/>
    <w:rsid w:val="00F51DB8"/>
    <w:rsid w:val="00F523A4"/>
    <w:rsid w:val="00F52BD0"/>
    <w:rsid w:val="00F535D8"/>
    <w:rsid w:val="00F53A48"/>
    <w:rsid w:val="00F54046"/>
    <w:rsid w:val="00F54452"/>
    <w:rsid w:val="00F54856"/>
    <w:rsid w:val="00F554E4"/>
    <w:rsid w:val="00F55A02"/>
    <w:rsid w:val="00F57313"/>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Change w:id="0" w:author="Bertsch Christian (CR/AEE3)" w:date="2019-10-01T16:31:00Z">
        <w:pPr>
          <w:tabs>
            <w:tab w:val="left" w:pos="475"/>
            <w:tab w:val="left" w:pos="1008"/>
            <w:tab w:val="left" w:pos="1120"/>
            <w:tab w:val="right" w:leader="dot" w:pos="9696"/>
          </w:tabs>
          <w:spacing w:before="80"/>
          <w:ind w:left="476"/>
        </w:pPr>
      </w:pPrChange>
    </w:pPr>
    <w:rPr>
      <w:iCs/>
      <w:noProof/>
      <w:szCs w:val="22"/>
      <w:rPrChange w:id="0" w:author="Bertsch Christian (CR/AEE3)" w:date="2019-10-01T16:31:00Z">
        <w:rPr>
          <w:rFonts w:ascii="Arial" w:hAnsi="Arial"/>
          <w:iCs/>
          <w:noProof/>
          <w:spacing w:val="4"/>
          <w:szCs w:val="22"/>
          <w:lang w:val="en-US" w:eastAsia="nl-NL" w:bidi="ar-SA"/>
        </w:rPr>
      </w:rPrChange>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Change w:id="1" w:author="Bertsch Christian (CR/AEE3)" w:date="2019-10-01T16:31:00Z">
        <w:pPr>
          <w:tabs>
            <w:tab w:val="left" w:pos="1008"/>
            <w:tab w:val="left" w:pos="1668"/>
            <w:tab w:val="left" w:pos="1872"/>
            <w:tab w:val="right" w:leader="dot" w:pos="9696"/>
          </w:tabs>
          <w:spacing w:before="80"/>
          <w:ind w:left="1008"/>
        </w:pPr>
      </w:pPrChange>
    </w:pPr>
    <w:rPr>
      <w:rPrChange w:id="1" w:author="Bertsch Christian (CR/AEE3)" w:date="2019-10-01T16:31:00Z">
        <w:rPr>
          <w:rFonts w:ascii="Arial" w:hAnsi="Arial"/>
          <w:noProof/>
          <w:spacing w:val="4"/>
          <w:szCs w:val="22"/>
          <w:lang w:val="en-US" w:eastAsia="nl-NL" w:bidi="ar-SA"/>
        </w:rPr>
      </w:rPrChange>
    </w:r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76/017/ecp12076017.pdf" TargetMode="External"/><Relationship Id="rId117" Type="http://schemas.openxmlformats.org/officeDocument/2006/relationships/oleObject" Target="embeddings/oleObject27.bin"/><Relationship Id="rId21" Type="http://schemas.openxmlformats.org/officeDocument/2006/relationships/hyperlink" Target="http://sax.sourceforge.net/" TargetMode="External"/><Relationship Id="rId42" Type="http://schemas.openxmlformats.org/officeDocument/2006/relationships/hyperlink" Target="http://www.w3.org/TR/xmlschema-2/" TargetMode="External"/><Relationship Id="rId47" Type="http://schemas.openxmlformats.org/officeDocument/2006/relationships/image" Target="media/image11.png"/><Relationship Id="rId63" Type="http://schemas.openxmlformats.org/officeDocument/2006/relationships/image" Target="media/image24.png"/><Relationship Id="rId68" Type="http://schemas.openxmlformats.org/officeDocument/2006/relationships/image" Target="media/image29.png"/><Relationship Id="rId84" Type="http://schemas.openxmlformats.org/officeDocument/2006/relationships/image" Target="media/image41.wmf"/><Relationship Id="rId89" Type="http://schemas.openxmlformats.org/officeDocument/2006/relationships/oleObject" Target="embeddings/oleObject13.bin"/><Relationship Id="rId112" Type="http://schemas.openxmlformats.org/officeDocument/2006/relationships/image" Target="media/image55.wmf"/><Relationship Id="rId133" Type="http://schemas.openxmlformats.org/officeDocument/2006/relationships/hyperlink" Target="http://en.wikipedia.org/wiki/Xml" TargetMode="External"/><Relationship Id="rId138" Type="http://schemas.openxmlformats.org/officeDocument/2006/relationships/hyperlink" Target="http://www.w3.org/XML/" TargetMode="External"/><Relationship Id="rId16" Type="http://schemas.openxmlformats.org/officeDocument/2006/relationships/hyperlink" Target="http://www.opensource.org/licenses/bsd-license.html" TargetMode="External"/><Relationship Id="rId107" Type="http://schemas.openxmlformats.org/officeDocument/2006/relationships/oleObject" Target="embeddings/oleObject22.bin"/><Relationship Id="rId11" Type="http://schemas.openxmlformats.org/officeDocument/2006/relationships/header" Target="header2.xml"/><Relationship Id="rId32" Type="http://schemas.openxmlformats.org/officeDocument/2006/relationships/oleObject" Target="embeddings/oleObject2.bin"/><Relationship Id="rId37" Type="http://schemas.openxmlformats.org/officeDocument/2006/relationships/oleObject" Target="embeddings/oleObject5.bin"/><Relationship Id="rId53" Type="http://schemas.openxmlformats.org/officeDocument/2006/relationships/oleObject" Target="embeddings/oleObject10.bin"/><Relationship Id="rId58" Type="http://schemas.openxmlformats.org/officeDocument/2006/relationships/image" Target="media/image19.png"/><Relationship Id="rId74" Type="http://schemas.openxmlformats.org/officeDocument/2006/relationships/image" Target="media/image34.png"/><Relationship Id="rId79" Type="http://schemas.openxmlformats.org/officeDocument/2006/relationships/image" Target="media/image36.png"/><Relationship Id="rId102" Type="http://schemas.openxmlformats.org/officeDocument/2006/relationships/image" Target="media/image50.wmf"/><Relationship Id="rId123" Type="http://schemas.openxmlformats.org/officeDocument/2006/relationships/image" Target="media/image61.png"/><Relationship Id="rId128" Type="http://schemas.openxmlformats.org/officeDocument/2006/relationships/hyperlink" Target="http://www.ep.liu.se/ecp/063/013/ecp11063013.pdf" TargetMode="Externa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16.bin"/><Relationship Id="rId22" Type="http://schemas.openxmlformats.org/officeDocument/2006/relationships/hyperlink" Target="http://en.wikipedia.org/wiki/Simple_API_for_XML" TargetMode="External"/><Relationship Id="rId27" Type="http://schemas.openxmlformats.org/officeDocument/2006/relationships/hyperlink" Target="https://itea3.org/project/modelisar.html" TargetMode="External"/><Relationship Id="rId43" Type="http://schemas.openxmlformats.org/officeDocument/2006/relationships/hyperlink" Target="http://www.w3.org/TR/xmlschema-2/" TargetMode="External"/><Relationship Id="rId48" Type="http://schemas.openxmlformats.org/officeDocument/2006/relationships/image" Target="media/image12.png"/><Relationship Id="rId64" Type="http://schemas.openxmlformats.org/officeDocument/2006/relationships/image" Target="media/image25.png"/><Relationship Id="rId69" Type="http://schemas.openxmlformats.org/officeDocument/2006/relationships/hyperlink" Target="https://ssp-standard.org/" TargetMode="External"/><Relationship Id="rId113" Type="http://schemas.openxmlformats.org/officeDocument/2006/relationships/oleObject" Target="embeddings/oleObject25.bin"/><Relationship Id="rId118" Type="http://schemas.openxmlformats.org/officeDocument/2006/relationships/image" Target="media/image58.wmf"/><Relationship Id="rId134" Type="http://schemas.openxmlformats.org/officeDocument/2006/relationships/hyperlink" Target="http://www.itea2.org/" TargetMode="External"/><Relationship Id="rId139" Type="http://schemas.openxmlformats.org/officeDocument/2006/relationships/hyperlink" Target="http://en.wikipedia.org/wiki/Xml" TargetMode="External"/><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image" Target="media/image32.png"/><Relationship Id="rId80" Type="http://schemas.openxmlformats.org/officeDocument/2006/relationships/image" Target="media/image37.png"/><Relationship Id="rId85" Type="http://schemas.openxmlformats.org/officeDocument/2006/relationships/oleObject" Target="embeddings/oleObject11.bin"/><Relationship Id="rId93" Type="http://schemas.openxmlformats.org/officeDocument/2006/relationships/oleObject" Target="embeddings/oleObject15.bin"/><Relationship Id="rId98" Type="http://schemas.openxmlformats.org/officeDocument/2006/relationships/image" Target="media/image48.wmf"/><Relationship Id="rId121" Type="http://schemas.openxmlformats.org/officeDocument/2006/relationships/oleObject" Target="embeddings/oleObject29.bin"/><Relationship Id="rId142" Type="http://schemas.microsoft.com/office/2011/relationships/people" Target="people.xml"/><Relationship Id="rId3" Type="http://schemas.openxmlformats.org/officeDocument/2006/relationships/styles" Target="styles.xml"/><Relationship Id="rId12" Type="http://schemas.openxmlformats.org/officeDocument/2006/relationships/hyperlink" Target="https://fmi-standard.org/downloads" TargetMode="External"/><Relationship Id="rId17" Type="http://schemas.openxmlformats.org/officeDocument/2006/relationships/hyperlink" Target="mailto:contact@fmi-standard.org" TargetMode="External"/><Relationship Id="rId25" Type="http://schemas.openxmlformats.org/officeDocument/2006/relationships/hyperlink" Target="http://www.ep.liu.se/ecp/063/013/ecp11063013.pdf" TargetMode="External"/><Relationship Id="rId33" Type="http://schemas.openxmlformats.org/officeDocument/2006/relationships/image" Target="media/image5.wmf"/><Relationship Id="rId38" Type="http://schemas.openxmlformats.org/officeDocument/2006/relationships/image" Target="media/image7.wmf"/><Relationship Id="rId46" Type="http://schemas.openxmlformats.org/officeDocument/2006/relationships/image" Target="media/image10.png"/><Relationship Id="rId59" Type="http://schemas.openxmlformats.org/officeDocument/2006/relationships/image" Target="media/image20.png"/><Relationship Id="rId67" Type="http://schemas.openxmlformats.org/officeDocument/2006/relationships/image" Target="media/image28.png"/><Relationship Id="rId103" Type="http://schemas.openxmlformats.org/officeDocument/2006/relationships/oleObject" Target="embeddings/oleObject20.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2.png"/><Relationship Id="rId129" Type="http://schemas.openxmlformats.org/officeDocument/2006/relationships/hyperlink" Target="http://www.ep.liu.se/ecp/076/017/ecp12076017.pdf" TargetMode="External"/><Relationship Id="rId137" Type="http://schemas.openxmlformats.org/officeDocument/2006/relationships/hyperlink" Target="http://de.wikipedia.org/wiki/OSEK" TargetMode="External"/><Relationship Id="rId20" Type="http://schemas.openxmlformats.org/officeDocument/2006/relationships/hyperlink" Target="http://en.wikipedia.org/wiki/Xml" TargetMode="External"/><Relationship Id="rId41" Type="http://schemas.openxmlformats.org/officeDocument/2006/relationships/oleObject" Target="embeddings/oleObject7.bin"/><Relationship Id="rId54" Type="http://schemas.openxmlformats.org/officeDocument/2006/relationships/image" Target="media/image15.png"/><Relationship Id="rId62" Type="http://schemas.openxmlformats.org/officeDocument/2006/relationships/image" Target="media/image23.png"/><Relationship Id="rId70" Type="http://schemas.openxmlformats.org/officeDocument/2006/relationships/image" Target="media/image30.png"/><Relationship Id="rId75" Type="http://schemas.openxmlformats.org/officeDocument/2006/relationships/hyperlink" Target="http://en.wikipedia.org/wiki/Extended_BNF" TargetMode="External"/><Relationship Id="rId83" Type="http://schemas.openxmlformats.org/officeDocument/2006/relationships/image" Target="media/image40.png"/><Relationship Id="rId88" Type="http://schemas.openxmlformats.org/officeDocument/2006/relationships/image" Target="media/image43.wmf"/><Relationship Id="rId91" Type="http://schemas.openxmlformats.org/officeDocument/2006/relationships/oleObject" Target="embeddings/oleObject14.bin"/><Relationship Id="rId96" Type="http://schemas.openxmlformats.org/officeDocument/2006/relationships/image" Target="media/image47.wmf"/><Relationship Id="rId111" Type="http://schemas.openxmlformats.org/officeDocument/2006/relationships/oleObject" Target="embeddings/oleObject24.bin"/><Relationship Id="rId132" Type="http://schemas.openxmlformats.org/officeDocument/2006/relationships/hyperlink" Target="http://www.w3.org/XML/" TargetMode="External"/><Relationship Id="rId14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legalcode" TargetMode="External"/><Relationship Id="rId23" Type="http://schemas.openxmlformats.org/officeDocument/2006/relationships/image" Target="media/image3.wmf"/><Relationship Id="rId28" Type="http://schemas.openxmlformats.org/officeDocument/2006/relationships/hyperlink" Target="https://itea3.org/project/modrio.html" TargetMode="External"/><Relationship Id="rId36" Type="http://schemas.openxmlformats.org/officeDocument/2006/relationships/oleObject" Target="embeddings/oleObject4.bin"/><Relationship Id="rId49" Type="http://schemas.openxmlformats.org/officeDocument/2006/relationships/image" Target="media/image13.wmf"/><Relationship Id="rId57" Type="http://schemas.openxmlformats.org/officeDocument/2006/relationships/image" Target="media/image18.png"/><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28.bin"/><Relationship Id="rId127" Type="http://schemas.openxmlformats.org/officeDocument/2006/relationships/hyperlink" Target="http://www.di.ens.fr/~pouzet/bib/cdc10.pdf" TargetMode="External"/><Relationship Id="rId10" Type="http://schemas.openxmlformats.org/officeDocument/2006/relationships/header" Target="header1.xml"/><Relationship Id="rId31" Type="http://schemas.openxmlformats.org/officeDocument/2006/relationships/image" Target="media/image4.wmf"/><Relationship Id="rId44" Type="http://schemas.openxmlformats.org/officeDocument/2006/relationships/hyperlink" Target="http://www.w3.org/TR/xml-infoset/" TargetMode="External"/><Relationship Id="rId52" Type="http://schemas.openxmlformats.org/officeDocument/2006/relationships/image" Target="media/image14.wmf"/><Relationship Id="rId60" Type="http://schemas.openxmlformats.org/officeDocument/2006/relationships/image" Target="media/image21.png"/><Relationship Id="rId65" Type="http://schemas.openxmlformats.org/officeDocument/2006/relationships/image" Target="media/image26.png"/><Relationship Id="rId73" Type="http://schemas.openxmlformats.org/officeDocument/2006/relationships/image" Target="media/image33.png"/><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image" Target="media/image60.png"/><Relationship Id="rId130" Type="http://schemas.openxmlformats.org/officeDocument/2006/relationships/hyperlink" Target="https://www.modelica.org/documents/ModelicaSpec33.pdf" TargetMode="External"/><Relationship Id="rId135" Type="http://schemas.openxmlformats.org/officeDocument/2006/relationships/hyperlink" Target="http://www.autosar.org/" TargetMode="External"/><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hyperlink" Target="mailto:contact@fmi-standard.org" TargetMode="External"/><Relationship Id="rId18" Type="http://schemas.openxmlformats.org/officeDocument/2006/relationships/hyperlink" Target="https://www.fmi-standard.org/tools" TargetMode="External"/><Relationship Id="rId39" Type="http://schemas.openxmlformats.org/officeDocument/2006/relationships/oleObject" Target="embeddings/oleObject6.bin"/><Relationship Id="rId109" Type="http://schemas.openxmlformats.org/officeDocument/2006/relationships/oleObject" Target="embeddings/oleObject23.bin"/><Relationship Id="rId34" Type="http://schemas.openxmlformats.org/officeDocument/2006/relationships/oleObject" Target="embeddings/oleObject3.bin"/><Relationship Id="rId50" Type="http://schemas.openxmlformats.org/officeDocument/2006/relationships/oleObject" Target="embeddings/oleObject8.bin"/><Relationship Id="rId55" Type="http://schemas.openxmlformats.org/officeDocument/2006/relationships/image" Target="media/image16.png"/><Relationship Id="rId76" Type="http://schemas.openxmlformats.org/officeDocument/2006/relationships/hyperlink" Target="http://en.wikipedia.org/wiki/Depth-first_search" TargetMode="External"/><Relationship Id="rId97" Type="http://schemas.openxmlformats.org/officeDocument/2006/relationships/oleObject" Target="embeddings/oleObject1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3.png"/><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hyperlink" Target="http://msdn.microsoft.com/en-us/library/aa365247%28VS.85%29.aspx" TargetMode="External"/><Relationship Id="rId24" Type="http://schemas.openxmlformats.org/officeDocument/2006/relationships/oleObject" Target="embeddings/oleObject1.bin"/><Relationship Id="rId40" Type="http://schemas.openxmlformats.org/officeDocument/2006/relationships/image" Target="media/image8.wmf"/><Relationship Id="rId45" Type="http://schemas.openxmlformats.org/officeDocument/2006/relationships/image" Target="media/image9.png"/><Relationship Id="rId66" Type="http://schemas.openxmlformats.org/officeDocument/2006/relationships/image" Target="media/image27.png"/><Relationship Id="rId87" Type="http://schemas.openxmlformats.org/officeDocument/2006/relationships/oleObject" Target="embeddings/oleObject12.bin"/><Relationship Id="rId110" Type="http://schemas.openxmlformats.org/officeDocument/2006/relationships/image" Target="media/image54.wmf"/><Relationship Id="rId115" Type="http://schemas.openxmlformats.org/officeDocument/2006/relationships/oleObject" Target="embeddings/oleObject26.bin"/><Relationship Id="rId131" Type="http://schemas.openxmlformats.org/officeDocument/2006/relationships/hyperlink" Target="http://www.di.ens.fr/~pouzet/lucid-synchrone/" TargetMode="External"/><Relationship Id="rId136" Type="http://schemas.openxmlformats.org/officeDocument/2006/relationships/hyperlink" Target="http://www.osek-vdx.org/" TargetMode="External"/><Relationship Id="rId61" Type="http://schemas.openxmlformats.org/officeDocument/2006/relationships/image" Target="media/image22.png"/><Relationship Id="rId82" Type="http://schemas.openxmlformats.org/officeDocument/2006/relationships/image" Target="media/image39.png"/><Relationship Id="rId19" Type="http://schemas.openxmlformats.org/officeDocument/2006/relationships/hyperlink" Target="https://fmi-standard.org/downloads" TargetMode="External"/><Relationship Id="rId14" Type="http://schemas.openxmlformats.org/officeDocument/2006/relationships/hyperlink" Target="http://creativecommons.org/licenses/by-sa/4.0/" TargetMode="External"/><Relationship Id="rId30" Type="http://schemas.openxmlformats.org/officeDocument/2006/relationships/hyperlink" Target="http://datatracker.ietf.org/doc/rfc3986/" TargetMode="External"/><Relationship Id="rId35" Type="http://schemas.openxmlformats.org/officeDocument/2006/relationships/image" Target="media/image6.wmf"/><Relationship Id="rId56" Type="http://schemas.openxmlformats.org/officeDocument/2006/relationships/image" Target="media/image17.png"/><Relationship Id="rId77" Type="http://schemas.openxmlformats.org/officeDocument/2006/relationships/hyperlink" Target="http://www.cmake.org" TargetMode="External"/><Relationship Id="rId100" Type="http://schemas.openxmlformats.org/officeDocument/2006/relationships/image" Target="media/image49.wmf"/><Relationship Id="rId105" Type="http://schemas.openxmlformats.org/officeDocument/2006/relationships/oleObject" Target="embeddings/oleObject21.bin"/><Relationship Id="rId126" Type="http://schemas.openxmlformats.org/officeDocument/2006/relationships/hyperlink" Target="http://www.ep.liu.se/ecp/076/018/ecp12076018.pdf"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3D0339-8F0A-4FD5-B32F-DF3F657D5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7</Pages>
  <Words>48943</Words>
  <Characters>278977</Characters>
  <Application>Microsoft Office Word</Application>
  <DocSecurity>0</DocSecurity>
  <Lines>2324</Lines>
  <Paragraphs>654</Paragraphs>
  <ScaleCrop>false</ScaleCrop>
  <HeadingPairs>
    <vt:vector size="8" baseType="variant">
      <vt:variant>
        <vt:lpstr>Title</vt:lpstr>
      </vt:variant>
      <vt:variant>
        <vt:i4>1</vt:i4>
      </vt:variant>
      <vt:variant>
        <vt:lpstr>Headings</vt:lpstr>
      </vt:variant>
      <vt:variant>
        <vt:i4>100</vt:i4>
      </vt:variant>
      <vt:variant>
        <vt:lpstr>Titel</vt:lpstr>
      </vt:variant>
      <vt:variant>
        <vt:i4>1</vt:i4>
      </vt:variant>
      <vt:variant>
        <vt:lpstr>Rubrik</vt:lpstr>
      </vt:variant>
      <vt:variant>
        <vt:i4>1</vt:i4>
      </vt:variant>
    </vt:vector>
  </HeadingPairs>
  <TitlesOfParts>
    <vt:vector size="103" baseType="lpstr">
      <vt:lpstr>Functional Mock-up Interface 2.0.1</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General Document template</vt:lpstr>
      <vt:lpstr>General Document template</vt:lpstr>
    </vt:vector>
  </TitlesOfParts>
  <Company>MAP FMI</Company>
  <LinksUpToDate>false</LinksUpToDate>
  <CharactersWithSpaces>327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1</dc:title>
  <dc:creator>Modelica Association Project FMI</dc:creator>
  <cp:lastModifiedBy>Bertsch Christian (CR/AEE3)</cp:lastModifiedBy>
  <cp:revision>9</cp:revision>
  <cp:lastPrinted>2019-10-03T16:12:00Z</cp:lastPrinted>
  <dcterms:created xsi:type="dcterms:W3CDTF">2019-10-03T14:54:00Z</dcterms:created>
  <dcterms:modified xsi:type="dcterms:W3CDTF">2019-10-04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